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5AB34F6" w14:textId="77777777" w:rsidR="00FD1C2C" w:rsidRPr="0087559C" w:rsidRDefault="005477CD">
      <w:pPr>
        <w:widowControl/>
        <w:spacing w:line="288" w:lineRule="auto"/>
        <w:ind w:right="420"/>
        <w:jc w:val="right"/>
        <w:rPr>
          <w:rFonts w:ascii="Times New Roman" w:hAnsi="Times New Roman" w:cs="Times New Roman"/>
          <w:b/>
          <w:bCs/>
          <w:kern w:val="0"/>
          <w:sz w:val="28"/>
          <w:szCs w:val="28"/>
        </w:rPr>
      </w:pPr>
      <w:r w:rsidRPr="0087559C">
        <w:rPr>
          <w:rFonts w:ascii="Times New Roman" w:hAnsi="Times New Roman" w:cs="Times New Roman"/>
          <w:b/>
          <w:bCs/>
          <w:kern w:val="0"/>
          <w:sz w:val="28"/>
          <w:szCs w:val="28"/>
        </w:rPr>
        <w:fldChar w:fldCharType="begin"/>
      </w:r>
      <w:r w:rsidRPr="0087559C">
        <w:rPr>
          <w:rFonts w:ascii="Times New Roman" w:hAnsi="Times New Roman" w:cs="Times New Roman"/>
          <w:b/>
          <w:bCs/>
          <w:kern w:val="0"/>
          <w:sz w:val="28"/>
          <w:szCs w:val="28"/>
        </w:rPr>
        <w:instrText xml:space="preserve"> MACROBUTTON MTEditEquationSection2 </w:instrText>
      </w:r>
      <w:r w:rsidRPr="0087559C">
        <w:rPr>
          <w:rStyle w:val="MTEquationSection"/>
        </w:rPr>
        <w:instrText>Equation Chapter 1 Section 1</w:instrText>
      </w:r>
      <w:r w:rsidRPr="0087559C">
        <w:rPr>
          <w:rFonts w:ascii="Times New Roman" w:hAnsi="Times New Roman" w:cs="Times New Roman"/>
          <w:b/>
          <w:bCs/>
          <w:kern w:val="0"/>
          <w:sz w:val="28"/>
          <w:szCs w:val="28"/>
        </w:rPr>
        <w:fldChar w:fldCharType="begin"/>
      </w:r>
      <w:r w:rsidRPr="0087559C">
        <w:rPr>
          <w:rFonts w:ascii="Times New Roman" w:hAnsi="Times New Roman" w:cs="Times New Roman"/>
          <w:b/>
          <w:bCs/>
          <w:kern w:val="0"/>
          <w:sz w:val="28"/>
          <w:szCs w:val="28"/>
        </w:rPr>
        <w:instrText xml:space="preserve"> SEQ MTEqn \r \h \* MERGEFORMAT </w:instrText>
      </w:r>
      <w:r w:rsidRPr="0087559C">
        <w:rPr>
          <w:rFonts w:ascii="Times New Roman" w:hAnsi="Times New Roman" w:cs="Times New Roman"/>
          <w:b/>
          <w:bCs/>
          <w:kern w:val="0"/>
          <w:sz w:val="28"/>
          <w:szCs w:val="28"/>
        </w:rPr>
        <w:fldChar w:fldCharType="end"/>
      </w:r>
      <w:r w:rsidRPr="0087559C">
        <w:rPr>
          <w:rFonts w:ascii="Times New Roman" w:hAnsi="Times New Roman" w:cs="Times New Roman"/>
          <w:b/>
          <w:bCs/>
          <w:kern w:val="0"/>
          <w:sz w:val="28"/>
          <w:szCs w:val="28"/>
        </w:rPr>
        <w:fldChar w:fldCharType="begin"/>
      </w:r>
      <w:r w:rsidRPr="0087559C">
        <w:rPr>
          <w:rFonts w:ascii="Times New Roman" w:hAnsi="Times New Roman" w:cs="Times New Roman"/>
          <w:b/>
          <w:bCs/>
          <w:kern w:val="0"/>
          <w:sz w:val="28"/>
          <w:szCs w:val="28"/>
        </w:rPr>
        <w:instrText xml:space="preserve"> SEQ MTSec \r 1 \h \* MERGEFORMAT </w:instrText>
      </w:r>
      <w:r w:rsidRPr="0087559C">
        <w:rPr>
          <w:rFonts w:ascii="Times New Roman" w:hAnsi="Times New Roman" w:cs="Times New Roman"/>
          <w:b/>
          <w:bCs/>
          <w:kern w:val="0"/>
          <w:sz w:val="28"/>
          <w:szCs w:val="28"/>
        </w:rPr>
        <w:fldChar w:fldCharType="end"/>
      </w:r>
      <w:r w:rsidRPr="0087559C">
        <w:rPr>
          <w:rFonts w:ascii="Times New Roman" w:hAnsi="Times New Roman" w:cs="Times New Roman"/>
          <w:b/>
          <w:bCs/>
          <w:kern w:val="0"/>
          <w:sz w:val="28"/>
          <w:szCs w:val="28"/>
        </w:rPr>
        <w:fldChar w:fldCharType="begin"/>
      </w:r>
      <w:r w:rsidRPr="0087559C">
        <w:rPr>
          <w:rFonts w:ascii="Times New Roman" w:hAnsi="Times New Roman" w:cs="Times New Roman"/>
          <w:b/>
          <w:bCs/>
          <w:kern w:val="0"/>
          <w:sz w:val="28"/>
          <w:szCs w:val="28"/>
        </w:rPr>
        <w:instrText xml:space="preserve"> SEQ MTChap \r 1 \h \* MERGEFORMAT </w:instrText>
      </w:r>
      <w:r w:rsidRPr="0087559C">
        <w:rPr>
          <w:rFonts w:ascii="Times New Roman" w:hAnsi="Times New Roman" w:cs="Times New Roman"/>
          <w:b/>
          <w:bCs/>
          <w:kern w:val="0"/>
          <w:sz w:val="28"/>
          <w:szCs w:val="28"/>
        </w:rPr>
        <w:fldChar w:fldCharType="end"/>
      </w:r>
      <w:r w:rsidRPr="0087559C">
        <w:rPr>
          <w:rFonts w:ascii="Times New Roman" w:hAnsi="Times New Roman" w:cs="Times New Roman"/>
          <w:b/>
          <w:bCs/>
          <w:kern w:val="0"/>
          <w:sz w:val="28"/>
          <w:szCs w:val="28"/>
        </w:rPr>
        <w:fldChar w:fldCharType="end"/>
      </w:r>
      <w:r w:rsidRPr="00766E78">
        <w:rPr>
          <w:rFonts w:ascii="Times New Roman" w:hAnsi="Times New Roman" w:cs="Times New Roman"/>
          <w:b/>
          <w:bCs/>
          <w:kern w:val="0"/>
          <w:sz w:val="28"/>
          <w:szCs w:val="28"/>
        </w:rPr>
        <w:t>密级：</w:t>
      </w:r>
      <w:r w:rsidRPr="0087559C">
        <w:rPr>
          <w:rFonts w:ascii="Times New Roman" w:hAnsi="Times New Roman" w:cs="Times New Roman"/>
          <w:b/>
          <w:bCs/>
          <w:kern w:val="0"/>
          <w:sz w:val="28"/>
          <w:szCs w:val="28"/>
        </w:rPr>
        <w:t xml:space="preserve">    </w:t>
      </w:r>
      <w:r w:rsidRPr="0087559C">
        <w:rPr>
          <w:rFonts w:ascii="Times New Roman" w:hAnsi="Times New Roman" w:cs="Times New Roman"/>
          <w:b/>
          <w:bCs/>
          <w:kern w:val="0"/>
          <w:sz w:val="28"/>
          <w:szCs w:val="28"/>
        </w:rPr>
        <w:t>保密期限：</w:t>
      </w:r>
      <w:r w:rsidRPr="0087559C">
        <w:rPr>
          <w:rFonts w:ascii="Times New Roman" w:hAnsi="Times New Roman" w:cs="Times New Roman"/>
          <w:b/>
          <w:bCs/>
          <w:kern w:val="0"/>
          <w:sz w:val="28"/>
          <w:szCs w:val="28"/>
        </w:rPr>
        <w:t xml:space="preserve">      </w:t>
      </w:r>
    </w:p>
    <w:p w14:paraId="35AB34F7" w14:textId="77777777" w:rsidR="00FD1C2C" w:rsidRPr="0087559C" w:rsidRDefault="00FD1C2C">
      <w:pPr>
        <w:widowControl/>
        <w:spacing w:line="288" w:lineRule="auto"/>
        <w:rPr>
          <w:rFonts w:ascii="Times New Roman" w:hAnsi="Times New Roman" w:cs="Times New Roman"/>
          <w:b/>
          <w:bCs/>
          <w:kern w:val="0"/>
          <w:sz w:val="28"/>
          <w:szCs w:val="28"/>
        </w:rPr>
      </w:pPr>
    </w:p>
    <w:p w14:paraId="35AB34F8" w14:textId="77777777" w:rsidR="00FD1C2C" w:rsidRPr="00766E78" w:rsidRDefault="005477CD">
      <w:pPr>
        <w:widowControl/>
        <w:spacing w:line="288" w:lineRule="auto"/>
        <w:jc w:val="center"/>
        <w:rPr>
          <w:rFonts w:ascii="Times New Roman" w:hAnsi="Times New Roman" w:cs="Times New Roman"/>
          <w:kern w:val="0"/>
          <w:szCs w:val="21"/>
        </w:rPr>
      </w:pPr>
      <w:r w:rsidRPr="0087559C">
        <w:rPr>
          <w:rFonts w:ascii="Times New Roman" w:hAnsi="Times New Roman" w:cs="Times New Roman"/>
          <w:kern w:val="0"/>
          <w:szCs w:val="21"/>
        </w:rPr>
        <w:t xml:space="preserve"> </w:t>
      </w:r>
      <w:r w:rsidRPr="00766E78">
        <w:rPr>
          <w:rFonts w:ascii="Times New Roman" w:hAnsi="Times New Roman" w:cs="Times New Roman"/>
          <w:noProof/>
          <w:kern w:val="0"/>
          <w:szCs w:val="21"/>
        </w:rPr>
        <w:drawing>
          <wp:inline distT="0" distB="0" distL="0" distR="0" wp14:anchorId="35AB3CC5" wp14:editId="35AB3CC6">
            <wp:extent cx="4667250" cy="1190625"/>
            <wp:effectExtent l="0" t="0" r="0" b="9525"/>
            <wp:docPr id="8" name="Picture 1" descr="C:\Users\ADMINI~1\AppData\Local\Temp\ksohtml\wps_clip_image-18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 descr="C:\Users\ADMINI~1\AppData\Local\Temp\ksohtml\wps_clip_image-1807.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667250" cy="1190625"/>
                    </a:xfrm>
                    <a:prstGeom prst="rect">
                      <a:avLst/>
                    </a:prstGeom>
                    <a:noFill/>
                    <a:ln>
                      <a:noFill/>
                    </a:ln>
                  </pic:spPr>
                </pic:pic>
              </a:graphicData>
            </a:graphic>
          </wp:inline>
        </w:drawing>
      </w:r>
    </w:p>
    <w:p w14:paraId="35AB34F9" w14:textId="77777777" w:rsidR="00FD1C2C" w:rsidRPr="0087559C" w:rsidRDefault="005477CD">
      <w:pPr>
        <w:widowControl/>
        <w:spacing w:line="288" w:lineRule="auto"/>
        <w:jc w:val="center"/>
        <w:rPr>
          <w:rFonts w:ascii="Times New Roman" w:eastAsia="黑体" w:hAnsi="Times New Roman" w:cs="Times New Roman"/>
          <w:b/>
          <w:bCs/>
          <w:kern w:val="0"/>
          <w:sz w:val="64"/>
          <w:szCs w:val="64"/>
        </w:rPr>
      </w:pPr>
      <w:r w:rsidRPr="0087559C">
        <w:rPr>
          <w:rFonts w:ascii="Times New Roman" w:eastAsia="黑体" w:hAnsi="Times New Roman" w:cs="Times New Roman"/>
          <w:b/>
          <w:bCs/>
          <w:kern w:val="0"/>
          <w:sz w:val="64"/>
          <w:szCs w:val="64"/>
        </w:rPr>
        <w:t>硕士学位论文</w:t>
      </w:r>
    </w:p>
    <w:p w14:paraId="35AB34FA" w14:textId="77777777" w:rsidR="00FD1C2C" w:rsidRPr="0087559C" w:rsidRDefault="005477CD">
      <w:pPr>
        <w:widowControl/>
        <w:spacing w:line="288" w:lineRule="auto"/>
        <w:jc w:val="center"/>
        <w:rPr>
          <w:rFonts w:ascii="Times New Roman" w:hAnsi="Times New Roman" w:cs="Times New Roman"/>
          <w:kern w:val="0"/>
          <w:szCs w:val="21"/>
        </w:rPr>
      </w:pPr>
      <w:r w:rsidRPr="0087559C">
        <w:rPr>
          <w:rFonts w:ascii="Times New Roman" w:hAnsi="Times New Roman" w:cs="Times New Roman"/>
          <w:kern w:val="0"/>
          <w:szCs w:val="21"/>
        </w:rPr>
        <w:t xml:space="preserve"> </w:t>
      </w:r>
    </w:p>
    <w:p w14:paraId="35AB34FB" w14:textId="77777777" w:rsidR="00FD1C2C" w:rsidRPr="0087559C" w:rsidRDefault="005477CD">
      <w:pPr>
        <w:widowControl/>
        <w:spacing w:line="288" w:lineRule="auto"/>
        <w:jc w:val="center"/>
        <w:rPr>
          <w:rFonts w:ascii="Times New Roman" w:hAnsi="Times New Roman" w:cs="Times New Roman"/>
          <w:kern w:val="0"/>
          <w:szCs w:val="21"/>
        </w:rPr>
      </w:pPr>
      <w:r w:rsidRPr="00766E78">
        <w:rPr>
          <w:rFonts w:ascii="Times New Roman" w:hAnsi="Times New Roman" w:cs="Times New Roman"/>
          <w:noProof/>
          <w:kern w:val="0"/>
          <w:szCs w:val="21"/>
        </w:rPr>
        <w:drawing>
          <wp:inline distT="0" distB="0" distL="0" distR="0" wp14:anchorId="35AB3CC7" wp14:editId="35AB3CC8">
            <wp:extent cx="1095375" cy="1095375"/>
            <wp:effectExtent l="0" t="0" r="9525" b="9525"/>
            <wp:docPr id="26" name="Picture 2" descr="C:\Users\ADMINI~1\AppData\Local\Temp\ksohtml\wps_clip_image-306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 descr="C:\Users\ADMINI~1\AppData\Local\Temp\ksohtml\wps_clip_image-30618.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095375" cy="1095375"/>
                    </a:xfrm>
                    <a:prstGeom prst="rect">
                      <a:avLst/>
                    </a:prstGeom>
                    <a:noFill/>
                    <a:ln>
                      <a:noFill/>
                    </a:ln>
                  </pic:spPr>
                </pic:pic>
              </a:graphicData>
            </a:graphic>
          </wp:inline>
        </w:drawing>
      </w:r>
      <w:r w:rsidRPr="00766E78">
        <w:rPr>
          <w:rFonts w:ascii="Times New Roman" w:hAnsi="Times New Roman" w:cs="Times New Roman"/>
          <w:kern w:val="0"/>
          <w:szCs w:val="21"/>
        </w:rPr>
        <w:t xml:space="preserve"> </w:t>
      </w:r>
    </w:p>
    <w:p w14:paraId="35AB34FC" w14:textId="77777777" w:rsidR="00FD1C2C" w:rsidRPr="0087559C" w:rsidRDefault="005477CD">
      <w:pPr>
        <w:widowControl/>
        <w:spacing w:line="288" w:lineRule="auto"/>
        <w:jc w:val="center"/>
        <w:rPr>
          <w:rFonts w:ascii="Times New Roman" w:eastAsia="黑体" w:hAnsi="Times New Roman" w:cs="Times New Roman"/>
          <w:b/>
          <w:bCs/>
          <w:kern w:val="0"/>
          <w:sz w:val="52"/>
          <w:szCs w:val="52"/>
        </w:rPr>
      </w:pPr>
      <w:r w:rsidRPr="0087559C">
        <w:rPr>
          <w:rFonts w:ascii="Times New Roman" w:eastAsia="黑体" w:hAnsi="Times New Roman" w:cs="Times New Roman"/>
          <w:b/>
          <w:bCs/>
          <w:kern w:val="0"/>
          <w:sz w:val="52"/>
          <w:szCs w:val="52"/>
        </w:rPr>
        <w:t xml:space="preserve">  </w:t>
      </w:r>
    </w:p>
    <w:p w14:paraId="35AB34FD" w14:textId="554FC312" w:rsidR="00FD1C2C" w:rsidRPr="0087559C" w:rsidRDefault="005477CD" w:rsidP="00F54A6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288" w:lineRule="auto"/>
        <w:jc w:val="center"/>
        <w:rPr>
          <w:rFonts w:ascii="Times New Roman" w:hAnsi="Times New Roman" w:cs="Times New Roman"/>
          <w:b/>
          <w:bCs/>
          <w:kern w:val="0"/>
          <w:sz w:val="36"/>
          <w:szCs w:val="36"/>
          <w:u w:val="single"/>
          <w:lang w:val="zh-CN"/>
        </w:rPr>
      </w:pPr>
      <w:r w:rsidRPr="0087559C">
        <w:rPr>
          <w:rFonts w:ascii="Times New Roman" w:hAnsi="Times New Roman" w:cs="Times New Roman"/>
          <w:b/>
          <w:bCs/>
          <w:kern w:val="0"/>
          <w:sz w:val="36"/>
          <w:szCs w:val="36"/>
        </w:rPr>
        <w:t>题目：</w:t>
      </w:r>
      <w:r w:rsidR="007A1F73" w:rsidRPr="0087559C">
        <w:rPr>
          <w:rFonts w:ascii="Times New Roman" w:hAnsi="Times New Roman" w:cs="Times New Roman" w:hint="eastAsia"/>
          <w:b/>
          <w:bCs/>
          <w:kern w:val="0"/>
          <w:sz w:val="36"/>
          <w:szCs w:val="36"/>
          <w:u w:val="single"/>
          <w:lang w:val="zh-CN"/>
        </w:rPr>
        <w:t>基于深度学习的</w:t>
      </w:r>
      <w:r w:rsidR="006D1EA6">
        <w:rPr>
          <w:rFonts w:ascii="Times New Roman" w:hAnsi="Times New Roman" w:cs="Times New Roman" w:hint="eastAsia"/>
          <w:b/>
          <w:bCs/>
          <w:kern w:val="0"/>
          <w:sz w:val="36"/>
          <w:szCs w:val="36"/>
          <w:u w:val="single"/>
          <w:lang w:val="zh-CN"/>
        </w:rPr>
        <w:t>冠脉</w:t>
      </w:r>
      <w:r w:rsidR="00F54A66">
        <w:rPr>
          <w:rFonts w:ascii="Times New Roman" w:hAnsi="Times New Roman" w:cs="Times New Roman" w:hint="eastAsia"/>
          <w:b/>
          <w:bCs/>
          <w:kern w:val="0"/>
          <w:sz w:val="36"/>
          <w:szCs w:val="36"/>
          <w:u w:val="single"/>
          <w:lang w:val="zh-CN"/>
        </w:rPr>
        <w:t>造影图像分割</w:t>
      </w:r>
    </w:p>
    <w:p w14:paraId="35AB34FE" w14:textId="77777777" w:rsidR="00FD1C2C" w:rsidRPr="0087559C" w:rsidRDefault="005477CD">
      <w:pPr>
        <w:widowControl/>
        <w:spacing w:line="288" w:lineRule="auto"/>
        <w:rPr>
          <w:rFonts w:ascii="Times New Roman" w:hAnsi="Times New Roman" w:cs="Times New Roman"/>
          <w:kern w:val="0"/>
          <w:szCs w:val="21"/>
        </w:rPr>
      </w:pPr>
      <w:r w:rsidRPr="0087559C">
        <w:rPr>
          <w:rFonts w:ascii="Times New Roman" w:hAnsi="Times New Roman" w:cs="Times New Roman"/>
          <w:kern w:val="0"/>
          <w:szCs w:val="21"/>
        </w:rPr>
        <w:t xml:space="preserve"> </w:t>
      </w:r>
    </w:p>
    <w:p w14:paraId="35AB34FF" w14:textId="77777777" w:rsidR="00FD1C2C" w:rsidRPr="006821D3" w:rsidRDefault="00FD1C2C">
      <w:pPr>
        <w:widowControl/>
        <w:spacing w:line="288" w:lineRule="auto"/>
        <w:rPr>
          <w:rFonts w:ascii="Times New Roman" w:hAnsi="Times New Roman" w:cs="Times New Roman"/>
          <w:kern w:val="0"/>
          <w:szCs w:val="21"/>
        </w:rPr>
      </w:pPr>
    </w:p>
    <w:p w14:paraId="35AB3500" w14:textId="2BBEDA44" w:rsidR="00FD1C2C" w:rsidRPr="00202D00" w:rsidRDefault="005477CD">
      <w:pPr>
        <w:widowControl/>
        <w:spacing w:line="288" w:lineRule="auto"/>
        <w:ind w:firstLine="2492"/>
        <w:rPr>
          <w:rFonts w:ascii="Times New Roman" w:hAnsi="Times New Roman" w:cs="Times New Roman"/>
          <w:b/>
          <w:bCs/>
          <w:kern w:val="0"/>
          <w:sz w:val="28"/>
          <w:szCs w:val="28"/>
          <w:u w:val="single"/>
        </w:rPr>
      </w:pPr>
      <w:r w:rsidRPr="0087559C">
        <w:rPr>
          <w:rFonts w:ascii="Times New Roman" w:hAnsi="Times New Roman" w:cs="Times New Roman"/>
          <w:b/>
          <w:bCs/>
          <w:kern w:val="0"/>
          <w:sz w:val="28"/>
          <w:szCs w:val="28"/>
        </w:rPr>
        <w:t>学</w:t>
      </w:r>
      <w:r w:rsidRPr="0087559C">
        <w:rPr>
          <w:rFonts w:ascii="Times New Roman" w:hAnsi="Times New Roman" w:cs="Times New Roman"/>
          <w:b/>
          <w:bCs/>
          <w:kern w:val="0"/>
          <w:sz w:val="28"/>
          <w:szCs w:val="28"/>
        </w:rPr>
        <w:t xml:space="preserve">    </w:t>
      </w:r>
      <w:r w:rsidRPr="0087559C">
        <w:rPr>
          <w:rFonts w:ascii="Times New Roman" w:hAnsi="Times New Roman" w:cs="Times New Roman"/>
          <w:b/>
          <w:bCs/>
          <w:kern w:val="0"/>
          <w:sz w:val="28"/>
          <w:szCs w:val="28"/>
        </w:rPr>
        <w:t>号：</w:t>
      </w:r>
      <w:r w:rsidR="00CB075F" w:rsidRPr="0087559C">
        <w:rPr>
          <w:rFonts w:ascii="Times New Roman" w:hAnsi="Times New Roman" w:cs="Times New Roman"/>
          <w:b/>
          <w:bCs/>
          <w:kern w:val="0"/>
          <w:sz w:val="28"/>
          <w:szCs w:val="28"/>
          <w:u w:val="single"/>
        </w:rPr>
        <w:t xml:space="preserve">    </w:t>
      </w:r>
      <w:r w:rsidR="001A7C95">
        <w:rPr>
          <w:rFonts w:ascii="Times New Roman" w:hAnsi="Times New Roman" w:cs="Times New Roman"/>
          <w:b/>
          <w:bCs/>
          <w:kern w:val="0"/>
          <w:sz w:val="28"/>
          <w:szCs w:val="28"/>
          <w:u w:val="single"/>
        </w:rPr>
        <w:t xml:space="preserve">          </w:t>
      </w:r>
      <w:r w:rsidR="004071E3">
        <w:rPr>
          <w:rFonts w:ascii="Times New Roman" w:hAnsi="Times New Roman" w:cs="Times New Roman"/>
          <w:b/>
          <w:bCs/>
          <w:kern w:val="0"/>
          <w:sz w:val="28"/>
          <w:szCs w:val="28"/>
          <w:u w:val="single"/>
        </w:rPr>
        <w:t xml:space="preserve"> </w:t>
      </w:r>
      <w:r w:rsidR="00F54A66">
        <w:rPr>
          <w:rFonts w:ascii="Times New Roman" w:hAnsi="Times New Roman" w:cs="Times New Roman"/>
          <w:b/>
          <w:bCs/>
          <w:kern w:val="0"/>
          <w:sz w:val="28"/>
          <w:szCs w:val="28"/>
          <w:u w:val="single"/>
        </w:rPr>
        <w:t xml:space="preserve">  </w:t>
      </w:r>
      <w:r w:rsidR="00216B96">
        <w:rPr>
          <w:rFonts w:ascii="Times New Roman" w:hAnsi="Times New Roman" w:cs="Times New Roman"/>
          <w:b/>
          <w:bCs/>
          <w:kern w:val="0"/>
          <w:sz w:val="28"/>
          <w:szCs w:val="28"/>
          <w:u w:val="single"/>
        </w:rPr>
        <w:t xml:space="preserve"> </w:t>
      </w:r>
    </w:p>
    <w:p w14:paraId="35AB3501" w14:textId="113C716D" w:rsidR="00FD1C2C" w:rsidRPr="00202D00" w:rsidRDefault="005477CD">
      <w:pPr>
        <w:widowControl/>
        <w:spacing w:line="288" w:lineRule="auto"/>
        <w:ind w:firstLine="2492"/>
        <w:rPr>
          <w:rFonts w:ascii="Times New Roman" w:hAnsi="Times New Roman" w:cs="Times New Roman"/>
          <w:b/>
          <w:bCs/>
          <w:kern w:val="0"/>
          <w:sz w:val="28"/>
          <w:szCs w:val="28"/>
          <w:u w:val="single"/>
        </w:rPr>
      </w:pPr>
      <w:r w:rsidRPr="00202D00">
        <w:rPr>
          <w:rFonts w:ascii="Times New Roman" w:hAnsi="Times New Roman" w:cs="Times New Roman" w:hint="eastAsia"/>
          <w:b/>
          <w:bCs/>
          <w:kern w:val="0"/>
          <w:sz w:val="28"/>
          <w:szCs w:val="28"/>
        </w:rPr>
        <w:t>姓</w:t>
      </w:r>
      <w:r w:rsidRPr="00202D00">
        <w:rPr>
          <w:rFonts w:ascii="Times New Roman" w:hAnsi="Times New Roman" w:cs="Times New Roman"/>
          <w:b/>
          <w:bCs/>
          <w:kern w:val="0"/>
          <w:sz w:val="28"/>
          <w:szCs w:val="28"/>
        </w:rPr>
        <w:t xml:space="preserve">    </w:t>
      </w:r>
      <w:r w:rsidRPr="00202D00">
        <w:rPr>
          <w:rFonts w:ascii="Times New Roman" w:hAnsi="Times New Roman" w:cs="Times New Roman" w:hint="eastAsia"/>
          <w:b/>
          <w:bCs/>
          <w:kern w:val="0"/>
          <w:sz w:val="28"/>
          <w:szCs w:val="28"/>
        </w:rPr>
        <w:t>名：</w:t>
      </w:r>
      <w:r w:rsidR="00CB075F" w:rsidRPr="00202D00">
        <w:rPr>
          <w:rFonts w:ascii="Times New Roman" w:hAnsi="Times New Roman" w:cs="Times New Roman"/>
          <w:b/>
          <w:bCs/>
          <w:kern w:val="0"/>
          <w:sz w:val="28"/>
          <w:szCs w:val="28"/>
          <w:u w:val="single"/>
        </w:rPr>
        <w:t xml:space="preserve">     </w:t>
      </w:r>
      <w:r w:rsidR="001A7C95">
        <w:rPr>
          <w:rFonts w:ascii="Times New Roman" w:hAnsi="Times New Roman" w:cs="Times New Roman" w:hint="eastAsia"/>
          <w:b/>
          <w:bCs/>
          <w:kern w:val="0"/>
          <w:sz w:val="28"/>
          <w:szCs w:val="28"/>
          <w:u w:val="single"/>
        </w:rPr>
        <w:t xml:space="preserve"> </w:t>
      </w:r>
      <w:r w:rsidR="001A7C95">
        <w:rPr>
          <w:rFonts w:ascii="Times New Roman" w:hAnsi="Times New Roman" w:cs="Times New Roman"/>
          <w:b/>
          <w:bCs/>
          <w:kern w:val="0"/>
          <w:sz w:val="28"/>
          <w:szCs w:val="28"/>
          <w:u w:val="single"/>
        </w:rPr>
        <w:t xml:space="preserve">     </w:t>
      </w:r>
      <w:r w:rsidR="008134CE" w:rsidRPr="00202D00">
        <w:rPr>
          <w:rFonts w:ascii="Times New Roman" w:hAnsi="Times New Roman" w:cs="Times New Roman"/>
          <w:b/>
          <w:bCs/>
          <w:kern w:val="0"/>
          <w:sz w:val="28"/>
          <w:szCs w:val="28"/>
          <w:u w:val="single"/>
        </w:rPr>
        <w:t xml:space="preserve"> </w:t>
      </w:r>
      <w:r w:rsidR="004071E3">
        <w:rPr>
          <w:rFonts w:ascii="Times New Roman" w:hAnsi="Times New Roman" w:cs="Times New Roman"/>
          <w:b/>
          <w:bCs/>
          <w:kern w:val="0"/>
          <w:sz w:val="28"/>
          <w:szCs w:val="28"/>
          <w:u w:val="single"/>
        </w:rPr>
        <w:t xml:space="preserve">     </w:t>
      </w:r>
      <w:r w:rsidRPr="00202D00">
        <w:rPr>
          <w:rFonts w:ascii="Times New Roman" w:hAnsi="Times New Roman" w:cs="Times New Roman"/>
          <w:b/>
          <w:bCs/>
          <w:kern w:val="0"/>
          <w:sz w:val="28"/>
          <w:szCs w:val="28"/>
          <w:u w:val="single"/>
        </w:rPr>
        <w:t xml:space="preserve"> </w:t>
      </w:r>
    </w:p>
    <w:p w14:paraId="35AB3502" w14:textId="1B4584B9" w:rsidR="00FD1C2C" w:rsidRPr="00202D00" w:rsidRDefault="005477CD">
      <w:pPr>
        <w:widowControl/>
        <w:spacing w:line="288" w:lineRule="auto"/>
        <w:ind w:firstLine="2492"/>
        <w:rPr>
          <w:rFonts w:ascii="Times New Roman" w:hAnsi="Times New Roman" w:cs="Times New Roman"/>
          <w:b/>
          <w:bCs/>
          <w:kern w:val="0"/>
          <w:sz w:val="28"/>
          <w:szCs w:val="28"/>
          <w:u w:val="single"/>
        </w:rPr>
      </w:pPr>
      <w:r w:rsidRPr="00202D00">
        <w:rPr>
          <w:rFonts w:ascii="Times New Roman" w:hAnsi="Times New Roman" w:cs="Times New Roman" w:hint="eastAsia"/>
          <w:b/>
          <w:bCs/>
          <w:kern w:val="0"/>
          <w:sz w:val="28"/>
          <w:szCs w:val="28"/>
        </w:rPr>
        <w:t>专</w:t>
      </w:r>
      <w:r w:rsidRPr="00202D00">
        <w:rPr>
          <w:rFonts w:ascii="Times New Roman" w:hAnsi="Times New Roman" w:cs="Times New Roman"/>
          <w:b/>
          <w:bCs/>
          <w:kern w:val="0"/>
          <w:sz w:val="28"/>
          <w:szCs w:val="28"/>
        </w:rPr>
        <w:t xml:space="preserve">    </w:t>
      </w:r>
      <w:r w:rsidRPr="00202D00">
        <w:rPr>
          <w:rFonts w:ascii="Times New Roman" w:hAnsi="Times New Roman" w:cs="Times New Roman" w:hint="eastAsia"/>
          <w:b/>
          <w:bCs/>
          <w:kern w:val="0"/>
          <w:sz w:val="28"/>
          <w:szCs w:val="28"/>
        </w:rPr>
        <w:t>业：</w:t>
      </w:r>
      <w:r w:rsidRPr="00202D00">
        <w:rPr>
          <w:rFonts w:ascii="Times New Roman" w:hAnsi="Times New Roman" w:cs="Times New Roman"/>
          <w:b/>
          <w:bCs/>
          <w:kern w:val="0"/>
          <w:sz w:val="28"/>
          <w:szCs w:val="28"/>
          <w:u w:val="thick"/>
        </w:rPr>
        <w:t xml:space="preserve">  </w:t>
      </w:r>
      <w:r w:rsidR="00F54A66">
        <w:rPr>
          <w:rFonts w:ascii="Times New Roman" w:hAnsi="Times New Roman" w:cs="Times New Roman"/>
          <w:b/>
          <w:bCs/>
          <w:kern w:val="0"/>
          <w:sz w:val="28"/>
          <w:szCs w:val="28"/>
          <w:u w:val="thick"/>
        </w:rPr>
        <w:t>信息</w:t>
      </w:r>
      <w:r w:rsidRPr="00202D00">
        <w:rPr>
          <w:rFonts w:ascii="Times New Roman" w:hAnsi="Times New Roman" w:cs="Times New Roman" w:hint="eastAsia"/>
          <w:b/>
          <w:bCs/>
          <w:kern w:val="0"/>
          <w:sz w:val="28"/>
          <w:szCs w:val="28"/>
          <w:u w:val="thick"/>
        </w:rPr>
        <w:t>与通信工程</w:t>
      </w:r>
      <w:r w:rsidR="004071E3">
        <w:rPr>
          <w:rFonts w:ascii="Times New Roman" w:hAnsi="Times New Roman" w:cs="Times New Roman"/>
          <w:b/>
          <w:bCs/>
          <w:kern w:val="0"/>
          <w:sz w:val="28"/>
          <w:szCs w:val="28"/>
          <w:u w:val="thick"/>
        </w:rPr>
        <w:t xml:space="preserve">  </w:t>
      </w:r>
    </w:p>
    <w:p w14:paraId="35AB3503" w14:textId="043EF591" w:rsidR="00FD1C2C" w:rsidRPr="00202D00" w:rsidRDefault="005477CD">
      <w:pPr>
        <w:widowControl/>
        <w:spacing w:line="288" w:lineRule="auto"/>
        <w:ind w:firstLine="2492"/>
        <w:rPr>
          <w:rFonts w:ascii="Times New Roman" w:hAnsi="Times New Roman" w:cs="Times New Roman"/>
          <w:b/>
          <w:bCs/>
          <w:kern w:val="0"/>
          <w:sz w:val="28"/>
          <w:szCs w:val="28"/>
          <w:u w:val="single"/>
        </w:rPr>
      </w:pPr>
      <w:r w:rsidRPr="00202D00">
        <w:rPr>
          <w:rFonts w:ascii="Times New Roman" w:hAnsi="Times New Roman" w:cs="Times New Roman" w:hint="eastAsia"/>
          <w:b/>
          <w:bCs/>
          <w:kern w:val="0"/>
          <w:sz w:val="28"/>
          <w:szCs w:val="28"/>
        </w:rPr>
        <w:t>导</w:t>
      </w:r>
      <w:r w:rsidRPr="00202D00">
        <w:rPr>
          <w:rFonts w:ascii="Times New Roman" w:hAnsi="Times New Roman" w:cs="Times New Roman"/>
          <w:b/>
          <w:bCs/>
          <w:kern w:val="0"/>
          <w:sz w:val="28"/>
          <w:szCs w:val="28"/>
        </w:rPr>
        <w:t xml:space="preserve">    </w:t>
      </w:r>
      <w:r w:rsidRPr="00202D00">
        <w:rPr>
          <w:rFonts w:ascii="Times New Roman" w:hAnsi="Times New Roman" w:cs="Times New Roman" w:hint="eastAsia"/>
          <w:b/>
          <w:bCs/>
          <w:kern w:val="0"/>
          <w:sz w:val="28"/>
          <w:szCs w:val="28"/>
        </w:rPr>
        <w:t>师：</w:t>
      </w:r>
      <w:r w:rsidRPr="00202D00">
        <w:rPr>
          <w:rFonts w:ascii="Times New Roman" w:hAnsi="Times New Roman" w:cs="Times New Roman"/>
          <w:b/>
          <w:bCs/>
          <w:kern w:val="0"/>
          <w:sz w:val="28"/>
          <w:szCs w:val="28"/>
          <w:u w:val="single"/>
        </w:rPr>
        <w:t xml:space="preserve">      </w:t>
      </w:r>
      <w:r w:rsidR="004071E3">
        <w:rPr>
          <w:rFonts w:ascii="Times New Roman" w:hAnsi="Times New Roman" w:cs="Times New Roman"/>
          <w:b/>
          <w:bCs/>
          <w:kern w:val="0"/>
          <w:sz w:val="28"/>
          <w:szCs w:val="28"/>
          <w:u w:val="single"/>
        </w:rPr>
        <w:t xml:space="preserve"> </w:t>
      </w:r>
      <w:r w:rsidR="001A7C95">
        <w:rPr>
          <w:rFonts w:ascii="Times New Roman" w:hAnsi="Times New Roman" w:cs="Times New Roman" w:hint="eastAsia"/>
          <w:b/>
          <w:bCs/>
          <w:kern w:val="0"/>
          <w:sz w:val="28"/>
          <w:szCs w:val="28"/>
          <w:u w:val="single"/>
        </w:rPr>
        <w:t xml:space="preserve"> </w:t>
      </w:r>
      <w:r w:rsidR="001A7C95">
        <w:rPr>
          <w:rFonts w:ascii="Times New Roman" w:hAnsi="Times New Roman" w:cs="Times New Roman"/>
          <w:b/>
          <w:bCs/>
          <w:kern w:val="0"/>
          <w:sz w:val="28"/>
          <w:szCs w:val="28"/>
          <w:u w:val="single"/>
        </w:rPr>
        <w:t xml:space="preserve">   </w:t>
      </w:r>
      <w:r w:rsidR="00CB075F" w:rsidRPr="00202D00">
        <w:rPr>
          <w:rFonts w:ascii="Times New Roman" w:hAnsi="Times New Roman" w:cs="Times New Roman"/>
          <w:b/>
          <w:bCs/>
          <w:kern w:val="0"/>
          <w:sz w:val="28"/>
          <w:szCs w:val="28"/>
          <w:u w:val="single"/>
        </w:rPr>
        <w:t xml:space="preserve">    </w:t>
      </w:r>
      <w:r w:rsidRPr="00202D00">
        <w:rPr>
          <w:rFonts w:ascii="Times New Roman" w:hAnsi="Times New Roman" w:cs="Times New Roman"/>
          <w:b/>
          <w:bCs/>
          <w:kern w:val="0"/>
          <w:sz w:val="28"/>
          <w:szCs w:val="28"/>
          <w:u w:val="single"/>
        </w:rPr>
        <w:t xml:space="preserve">  </w:t>
      </w:r>
      <w:r w:rsidR="004071E3">
        <w:rPr>
          <w:rFonts w:ascii="Times New Roman" w:hAnsi="Times New Roman" w:cs="Times New Roman"/>
          <w:b/>
          <w:bCs/>
          <w:kern w:val="0"/>
          <w:sz w:val="28"/>
          <w:szCs w:val="28"/>
          <w:u w:val="single"/>
        </w:rPr>
        <w:t xml:space="preserve"> </w:t>
      </w:r>
    </w:p>
    <w:p w14:paraId="35AB3504" w14:textId="77777777" w:rsidR="00FD1C2C" w:rsidRPr="00202D00" w:rsidRDefault="005477CD">
      <w:pPr>
        <w:widowControl/>
        <w:spacing w:line="288" w:lineRule="auto"/>
        <w:ind w:firstLine="2492"/>
        <w:rPr>
          <w:rFonts w:ascii="Times New Roman" w:hAnsi="Times New Roman" w:cs="Times New Roman"/>
          <w:b/>
          <w:bCs/>
          <w:kern w:val="0"/>
          <w:sz w:val="28"/>
          <w:szCs w:val="28"/>
          <w:u w:val="single"/>
        </w:rPr>
      </w:pPr>
      <w:r w:rsidRPr="00202D00">
        <w:rPr>
          <w:rFonts w:ascii="Times New Roman" w:hAnsi="Times New Roman" w:cs="Times New Roman" w:hint="eastAsia"/>
          <w:b/>
          <w:bCs/>
          <w:kern w:val="0"/>
          <w:sz w:val="28"/>
          <w:szCs w:val="28"/>
        </w:rPr>
        <w:t>学</w:t>
      </w:r>
      <w:r w:rsidRPr="00202D00">
        <w:rPr>
          <w:rFonts w:ascii="Times New Roman" w:hAnsi="Times New Roman" w:cs="Times New Roman"/>
          <w:b/>
          <w:bCs/>
          <w:kern w:val="0"/>
          <w:sz w:val="28"/>
          <w:szCs w:val="28"/>
        </w:rPr>
        <w:t xml:space="preserve">    </w:t>
      </w:r>
      <w:r w:rsidRPr="00202D00">
        <w:rPr>
          <w:rFonts w:ascii="Times New Roman" w:hAnsi="Times New Roman" w:cs="Times New Roman" w:hint="eastAsia"/>
          <w:b/>
          <w:bCs/>
          <w:kern w:val="0"/>
          <w:sz w:val="28"/>
          <w:szCs w:val="28"/>
        </w:rPr>
        <w:t>院：</w:t>
      </w:r>
      <w:r w:rsidRPr="00202D00">
        <w:rPr>
          <w:rFonts w:ascii="Times New Roman" w:hAnsi="Times New Roman" w:cs="Times New Roman" w:hint="eastAsia"/>
          <w:b/>
          <w:bCs/>
          <w:kern w:val="0"/>
          <w:sz w:val="28"/>
          <w:szCs w:val="28"/>
          <w:u w:val="thick"/>
        </w:rPr>
        <w:t>信息与通信工程学院</w:t>
      </w:r>
    </w:p>
    <w:p w14:paraId="35AB3505" w14:textId="77777777" w:rsidR="00FD1C2C" w:rsidRPr="00202D00" w:rsidRDefault="00FD1C2C">
      <w:pPr>
        <w:widowControl/>
        <w:spacing w:line="288" w:lineRule="auto"/>
        <w:ind w:firstLine="2492"/>
        <w:rPr>
          <w:rFonts w:ascii="Times New Roman" w:hAnsi="Times New Roman" w:cs="Times New Roman"/>
          <w:b/>
          <w:bCs/>
          <w:kern w:val="0"/>
          <w:sz w:val="22"/>
          <w:szCs w:val="28"/>
          <w:u w:val="single"/>
        </w:rPr>
      </w:pPr>
    </w:p>
    <w:p w14:paraId="35AB3508" w14:textId="3EF92985" w:rsidR="00FD1C2C" w:rsidRPr="00202D00" w:rsidRDefault="00F54A66" w:rsidP="00F54A66">
      <w:pPr>
        <w:widowControl/>
        <w:spacing w:line="288" w:lineRule="auto"/>
        <w:jc w:val="center"/>
        <w:rPr>
          <w:rFonts w:ascii="Times New Roman" w:hAnsi="Times New Roman" w:cs="Times New Roman"/>
          <w:b/>
          <w:bCs/>
          <w:kern w:val="0"/>
          <w:sz w:val="28"/>
          <w:szCs w:val="28"/>
        </w:rPr>
        <w:sectPr w:rsidR="00FD1C2C" w:rsidRPr="00202D00">
          <w:footerReference w:type="even" r:id="rId11"/>
          <w:endnotePr>
            <w:numFmt w:val="decimal"/>
          </w:endnotePr>
          <w:pgSz w:w="11906" w:h="16838"/>
          <w:pgMar w:top="1440" w:right="1797" w:bottom="1440" w:left="1797" w:header="851" w:footer="992" w:gutter="0"/>
          <w:cols w:space="425"/>
          <w:titlePg/>
          <w:docGrid w:type="linesAndChars" w:linePitch="326"/>
        </w:sectPr>
      </w:pPr>
      <w:r>
        <w:rPr>
          <w:rFonts w:ascii="Times New Roman" w:hAnsi="Times New Roman" w:cs="Times New Roman"/>
          <w:b/>
          <w:bCs/>
          <w:kern w:val="0"/>
          <w:sz w:val="28"/>
          <w:szCs w:val="28"/>
        </w:rPr>
        <w:t>2018</w:t>
      </w:r>
      <w:r w:rsidR="005477CD" w:rsidRPr="00202D00">
        <w:rPr>
          <w:rFonts w:ascii="Times New Roman" w:hAnsi="Times New Roman" w:cs="Times New Roman" w:hint="eastAsia"/>
          <w:b/>
          <w:bCs/>
          <w:kern w:val="0"/>
          <w:sz w:val="28"/>
          <w:szCs w:val="28"/>
        </w:rPr>
        <w:t>年</w:t>
      </w:r>
      <w:r>
        <w:rPr>
          <w:rFonts w:ascii="Times New Roman" w:hAnsi="Times New Roman" w:cs="Times New Roman" w:hint="eastAsia"/>
          <w:b/>
          <w:bCs/>
          <w:kern w:val="0"/>
          <w:sz w:val="28"/>
          <w:szCs w:val="28"/>
        </w:rPr>
        <w:t>11</w:t>
      </w:r>
      <w:r>
        <w:rPr>
          <w:rFonts w:ascii="Times New Roman" w:hAnsi="Times New Roman" w:cs="Times New Roman" w:hint="eastAsia"/>
          <w:b/>
          <w:bCs/>
          <w:kern w:val="0"/>
          <w:sz w:val="28"/>
          <w:szCs w:val="28"/>
        </w:rPr>
        <w:t>月</w:t>
      </w:r>
      <w:r>
        <w:rPr>
          <w:rFonts w:ascii="Times New Roman" w:hAnsi="Times New Roman" w:cs="Times New Roman"/>
          <w:b/>
          <w:bCs/>
          <w:kern w:val="0"/>
          <w:sz w:val="28"/>
          <w:szCs w:val="28"/>
        </w:rPr>
        <w:t>29</w:t>
      </w:r>
      <w:r w:rsidR="00394D87" w:rsidRPr="00202D00">
        <w:rPr>
          <w:rFonts w:ascii="Times New Roman" w:hAnsi="Times New Roman" w:cs="Times New Roman" w:hint="eastAsia"/>
          <w:b/>
          <w:bCs/>
          <w:kern w:val="0"/>
          <w:sz w:val="28"/>
          <w:szCs w:val="28"/>
        </w:rPr>
        <w:t>日</w:t>
      </w:r>
    </w:p>
    <w:p w14:paraId="09035C88" w14:textId="77777777" w:rsidR="006A66DA" w:rsidRPr="006A66DA" w:rsidRDefault="006A66DA" w:rsidP="006A66DA">
      <w:pPr>
        <w:jc w:val="center"/>
        <w:rPr>
          <w:rFonts w:eastAsia="宋体" w:cs="Times New Roman"/>
          <w:szCs w:val="20"/>
        </w:rPr>
      </w:pPr>
      <w:bookmarkStart w:id="0" w:name="_Toc373743169"/>
      <w:bookmarkStart w:id="1" w:name="_Toc310458040"/>
      <w:bookmarkStart w:id="2" w:name="_Toc355886164"/>
      <w:bookmarkStart w:id="3" w:name="_Toc355873646"/>
      <w:bookmarkStart w:id="4" w:name="_Toc373703525"/>
      <w:bookmarkStart w:id="5" w:name="_Toc373694500"/>
      <w:bookmarkStart w:id="6" w:name="_Toc373707900"/>
      <w:r w:rsidRPr="006A66DA">
        <w:rPr>
          <w:rFonts w:eastAsia="宋体" w:cs="Times New Roman" w:hint="eastAsia"/>
          <w:szCs w:val="20"/>
        </w:rPr>
        <w:lastRenderedPageBreak/>
        <w:t>独创性（或创新性）声明</w:t>
      </w:r>
    </w:p>
    <w:p w14:paraId="61019449" w14:textId="77777777" w:rsidR="006A66DA" w:rsidRPr="006A66DA" w:rsidRDefault="006A66DA" w:rsidP="006A66DA">
      <w:pPr>
        <w:ind w:firstLine="480"/>
        <w:rPr>
          <w:rFonts w:eastAsia="宋体" w:cs="Times New Roman"/>
          <w:szCs w:val="20"/>
        </w:rPr>
      </w:pPr>
      <w:r w:rsidRPr="006A66DA">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4A2AE48" w14:textId="77777777" w:rsidR="006A66DA" w:rsidRPr="006A66DA" w:rsidRDefault="006A66DA" w:rsidP="006A66DA">
      <w:pPr>
        <w:ind w:firstLine="480"/>
        <w:rPr>
          <w:rFonts w:eastAsia="宋体" w:cs="Times New Roman"/>
          <w:szCs w:val="20"/>
        </w:rPr>
      </w:pPr>
      <w:r w:rsidRPr="006A66DA">
        <w:rPr>
          <w:rFonts w:eastAsia="宋体" w:cs="Times New Roman" w:hint="eastAsia"/>
          <w:szCs w:val="20"/>
        </w:rPr>
        <w:t>申请学位论文与资料若有不实之处，本人承担一切相关责任。</w:t>
      </w:r>
    </w:p>
    <w:p w14:paraId="4004BA00" w14:textId="77777777" w:rsidR="006A66DA" w:rsidRPr="006A66DA" w:rsidRDefault="006A66DA" w:rsidP="006A66DA">
      <w:pPr>
        <w:ind w:firstLine="480"/>
        <w:rPr>
          <w:rFonts w:eastAsia="宋体" w:cs="Times New Roman"/>
          <w:szCs w:val="20"/>
        </w:rPr>
      </w:pPr>
      <w:r w:rsidRPr="006A66DA">
        <w:rPr>
          <w:rFonts w:eastAsia="宋体" w:cs="Times New Roman" w:hint="eastAsia"/>
          <w:szCs w:val="20"/>
        </w:rPr>
        <w:t>本人签名：</w:t>
      </w:r>
      <w:r w:rsidRPr="006A66DA">
        <w:rPr>
          <w:rFonts w:eastAsia="宋体" w:cs="Times New Roman" w:hint="eastAsia"/>
          <w:szCs w:val="20"/>
          <w:u w:val="single"/>
        </w:rPr>
        <w:t xml:space="preserve">                  </w:t>
      </w:r>
      <w:r w:rsidRPr="006A66DA">
        <w:rPr>
          <w:rFonts w:eastAsia="宋体" w:cs="Times New Roman" w:hint="eastAsia"/>
          <w:szCs w:val="20"/>
        </w:rPr>
        <w:t xml:space="preserve">    </w:t>
      </w:r>
      <w:r w:rsidRPr="006A66DA">
        <w:rPr>
          <w:rFonts w:eastAsia="宋体" w:cs="Times New Roman" w:hint="eastAsia"/>
          <w:szCs w:val="20"/>
        </w:rPr>
        <w:t>日期：</w:t>
      </w:r>
      <w:r w:rsidRPr="006A66DA">
        <w:rPr>
          <w:rFonts w:eastAsia="宋体" w:cs="Times New Roman" w:hint="eastAsia"/>
          <w:szCs w:val="20"/>
          <w:u w:val="single"/>
        </w:rPr>
        <w:t xml:space="preserve">                    </w:t>
      </w:r>
    </w:p>
    <w:p w14:paraId="10607489" w14:textId="77777777" w:rsidR="006A66DA" w:rsidRPr="006A66DA" w:rsidRDefault="006A66DA" w:rsidP="006A66DA">
      <w:pPr>
        <w:ind w:firstLine="480"/>
        <w:rPr>
          <w:rFonts w:eastAsia="宋体" w:cs="Times New Roman"/>
          <w:szCs w:val="20"/>
        </w:rPr>
      </w:pPr>
    </w:p>
    <w:p w14:paraId="5F6359C6" w14:textId="77777777" w:rsidR="006A66DA" w:rsidRPr="006A66DA" w:rsidRDefault="006A66DA" w:rsidP="006A66DA">
      <w:pPr>
        <w:ind w:firstLine="480"/>
        <w:rPr>
          <w:rFonts w:eastAsia="宋体" w:cs="Times New Roman"/>
          <w:szCs w:val="20"/>
        </w:rPr>
      </w:pPr>
    </w:p>
    <w:p w14:paraId="0177EF01" w14:textId="77777777" w:rsidR="006A66DA" w:rsidRPr="006A66DA" w:rsidRDefault="006A66DA" w:rsidP="006A66DA">
      <w:pPr>
        <w:ind w:firstLine="480"/>
        <w:rPr>
          <w:rFonts w:eastAsia="宋体" w:cs="Times New Roman"/>
          <w:szCs w:val="20"/>
        </w:rPr>
      </w:pPr>
    </w:p>
    <w:p w14:paraId="7118A651" w14:textId="77777777" w:rsidR="006A66DA" w:rsidRPr="006A66DA" w:rsidRDefault="006A66DA" w:rsidP="006A66DA">
      <w:pPr>
        <w:jc w:val="center"/>
        <w:rPr>
          <w:rFonts w:eastAsia="宋体" w:cs="Times New Roman"/>
          <w:szCs w:val="20"/>
        </w:rPr>
      </w:pPr>
      <w:r w:rsidRPr="006A66DA">
        <w:rPr>
          <w:rFonts w:eastAsia="宋体" w:cs="Times New Roman" w:hint="eastAsia"/>
          <w:szCs w:val="20"/>
        </w:rPr>
        <w:t>关于论文使用授权的说明</w:t>
      </w:r>
    </w:p>
    <w:p w14:paraId="59B17107" w14:textId="77777777" w:rsidR="006A66DA" w:rsidRPr="006A66DA" w:rsidRDefault="006A66DA" w:rsidP="006A66DA">
      <w:pPr>
        <w:ind w:firstLine="480"/>
        <w:rPr>
          <w:rFonts w:eastAsia="宋体" w:cs="Times New Roman"/>
          <w:szCs w:val="20"/>
        </w:rPr>
      </w:pPr>
      <w:r w:rsidRPr="006A66DA">
        <w:rPr>
          <w:rFonts w:eastAsia="宋体" w:cs="Times New Roman"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074A0BD0" w14:textId="77777777" w:rsidR="006A66DA" w:rsidRPr="006A66DA" w:rsidRDefault="006A66DA" w:rsidP="006A66DA">
      <w:pPr>
        <w:ind w:firstLine="480"/>
        <w:rPr>
          <w:rFonts w:eastAsia="宋体" w:cs="Times New Roman"/>
          <w:szCs w:val="20"/>
        </w:rPr>
      </w:pPr>
      <w:r w:rsidRPr="006A66DA">
        <w:rPr>
          <w:rFonts w:eastAsia="宋体" w:cs="Times New Roman" w:hint="eastAsia"/>
          <w:szCs w:val="20"/>
        </w:rPr>
        <w:t>保密论文注释：本学位论文属于保密在</w:t>
      </w:r>
      <w:r w:rsidRPr="006A66DA">
        <w:rPr>
          <w:rFonts w:eastAsia="宋体" w:cs="Times New Roman" w:hint="eastAsia"/>
          <w:szCs w:val="20"/>
          <w:u w:val="single"/>
        </w:rPr>
        <w:t xml:space="preserve">  </w:t>
      </w:r>
      <w:r w:rsidRPr="006A66DA">
        <w:rPr>
          <w:rFonts w:eastAsia="宋体" w:cs="Times New Roman" w:hint="eastAsia"/>
          <w:szCs w:val="20"/>
        </w:rPr>
        <w:t>年解密后适用本授权书。</w:t>
      </w:r>
    </w:p>
    <w:p w14:paraId="3EB3DE1D" w14:textId="77777777" w:rsidR="006A66DA" w:rsidRPr="006A66DA" w:rsidRDefault="006A66DA" w:rsidP="006A66DA">
      <w:pPr>
        <w:ind w:firstLine="480"/>
        <w:rPr>
          <w:rFonts w:eastAsia="宋体" w:cs="Times New Roman"/>
          <w:szCs w:val="20"/>
        </w:rPr>
      </w:pPr>
      <w:r w:rsidRPr="006A66DA">
        <w:rPr>
          <w:rFonts w:eastAsia="宋体" w:cs="Times New Roman" w:hint="eastAsia"/>
          <w:szCs w:val="20"/>
        </w:rPr>
        <w:t>非保密论文注释：本学位论文不属于保密范围，适用本授权书。</w:t>
      </w:r>
    </w:p>
    <w:p w14:paraId="155CD72E" w14:textId="77777777" w:rsidR="006A66DA" w:rsidRPr="006A66DA" w:rsidRDefault="006A66DA" w:rsidP="006A66DA">
      <w:pPr>
        <w:ind w:firstLine="480"/>
        <w:rPr>
          <w:rFonts w:eastAsia="宋体" w:cs="Times New Roman"/>
          <w:szCs w:val="20"/>
        </w:rPr>
      </w:pPr>
      <w:r w:rsidRPr="006A66DA">
        <w:rPr>
          <w:rFonts w:eastAsia="宋体" w:cs="Times New Roman" w:hint="eastAsia"/>
          <w:szCs w:val="20"/>
        </w:rPr>
        <w:t>本人签名：</w:t>
      </w:r>
      <w:r w:rsidRPr="006A66DA">
        <w:rPr>
          <w:rFonts w:eastAsia="宋体" w:cs="Times New Roman" w:hint="eastAsia"/>
          <w:szCs w:val="20"/>
          <w:u w:val="single"/>
        </w:rPr>
        <w:t xml:space="preserve">                   </w:t>
      </w:r>
      <w:r w:rsidRPr="006A66DA">
        <w:rPr>
          <w:rFonts w:eastAsia="宋体" w:cs="Times New Roman" w:hint="eastAsia"/>
          <w:szCs w:val="20"/>
        </w:rPr>
        <w:t xml:space="preserve">    </w:t>
      </w:r>
      <w:r w:rsidRPr="006A66DA">
        <w:rPr>
          <w:rFonts w:eastAsia="宋体" w:cs="Times New Roman" w:hint="eastAsia"/>
          <w:szCs w:val="20"/>
        </w:rPr>
        <w:t>日期：</w:t>
      </w:r>
      <w:r w:rsidRPr="006A66DA">
        <w:rPr>
          <w:rFonts w:eastAsia="宋体" w:cs="Times New Roman" w:hint="eastAsia"/>
          <w:szCs w:val="20"/>
          <w:u w:val="single"/>
        </w:rPr>
        <w:t xml:space="preserve">                   </w:t>
      </w:r>
    </w:p>
    <w:p w14:paraId="25B7AE9E" w14:textId="77777777" w:rsidR="006A66DA" w:rsidRPr="006A66DA" w:rsidRDefault="006A66DA" w:rsidP="006A66DA">
      <w:pPr>
        <w:ind w:firstLine="480"/>
        <w:rPr>
          <w:rFonts w:eastAsia="宋体" w:cs="Times New Roman"/>
          <w:szCs w:val="20"/>
          <w:u w:val="single"/>
        </w:rPr>
      </w:pPr>
      <w:r w:rsidRPr="006A66DA">
        <w:rPr>
          <w:rFonts w:eastAsia="宋体" w:cs="Times New Roman" w:hint="eastAsia"/>
          <w:szCs w:val="20"/>
        </w:rPr>
        <w:t>导师签名：</w:t>
      </w:r>
      <w:r w:rsidRPr="006A66DA">
        <w:rPr>
          <w:rFonts w:eastAsia="宋体" w:cs="Times New Roman" w:hint="eastAsia"/>
          <w:szCs w:val="20"/>
          <w:u w:val="single"/>
        </w:rPr>
        <w:t xml:space="preserve">                   </w:t>
      </w:r>
      <w:r w:rsidRPr="006A66DA">
        <w:rPr>
          <w:rFonts w:eastAsia="宋体" w:cs="Times New Roman" w:hint="eastAsia"/>
          <w:szCs w:val="20"/>
        </w:rPr>
        <w:t xml:space="preserve">    </w:t>
      </w:r>
      <w:r w:rsidRPr="006A66DA">
        <w:rPr>
          <w:rFonts w:eastAsia="宋体" w:cs="Times New Roman" w:hint="eastAsia"/>
          <w:szCs w:val="20"/>
        </w:rPr>
        <w:t>日期：</w:t>
      </w:r>
      <w:r w:rsidRPr="006A66DA">
        <w:rPr>
          <w:rFonts w:eastAsia="宋体" w:cs="Times New Roman" w:hint="eastAsia"/>
          <w:szCs w:val="20"/>
          <w:u w:val="single"/>
        </w:rPr>
        <w:t xml:space="preserve">                   </w:t>
      </w:r>
    </w:p>
    <w:p w14:paraId="1080155C" w14:textId="07FABCDE" w:rsidR="00983BEA" w:rsidRPr="00202D00" w:rsidRDefault="00983BEA" w:rsidP="00983BEA">
      <w:pPr>
        <w:widowControl/>
        <w:tabs>
          <w:tab w:val="left" w:pos="851"/>
        </w:tabs>
        <w:autoSpaceDN w:val="0"/>
        <w:spacing w:line="288" w:lineRule="auto"/>
        <w:rPr>
          <w:rFonts w:ascii="Times New Roman" w:hAnsi="Times New Roman" w:cs="Times New Roman"/>
        </w:rPr>
        <w:sectPr w:rsidR="00983BEA" w:rsidRPr="00202D00">
          <w:headerReference w:type="even" r:id="rId12"/>
          <w:pgSz w:w="11906" w:h="16838"/>
          <w:pgMar w:top="1440" w:right="1800" w:bottom="1440" w:left="1800" w:header="851" w:footer="992" w:gutter="0"/>
          <w:pgNumType w:fmt="upperRoman" w:start="1"/>
          <w:cols w:space="720"/>
          <w:titlePg/>
          <w:docGrid w:type="lines" w:linePitch="326"/>
        </w:sectPr>
      </w:pPr>
    </w:p>
    <w:bookmarkEnd w:id="0"/>
    <w:bookmarkEnd w:id="1"/>
    <w:bookmarkEnd w:id="2"/>
    <w:bookmarkEnd w:id="3"/>
    <w:bookmarkEnd w:id="4"/>
    <w:bookmarkEnd w:id="5"/>
    <w:bookmarkEnd w:id="6"/>
    <w:p w14:paraId="2CB0F65D" w14:textId="77777777" w:rsidR="009B766A" w:rsidRPr="00202D00" w:rsidRDefault="009B766A" w:rsidP="009B766A">
      <w:pPr>
        <w:jc w:val="center"/>
        <w:rPr>
          <w:rFonts w:ascii="Times New Roman" w:hAnsi="Times New Roman" w:cs="Times New Roman"/>
        </w:rPr>
      </w:pPr>
      <w:r w:rsidRPr="00202D00">
        <w:rPr>
          <w:rFonts w:ascii="Times New Roman" w:eastAsia="黑体" w:hAnsi="Times New Roman" w:cs="Times New Roman" w:hint="eastAsia"/>
          <w:sz w:val="32"/>
          <w:szCs w:val="32"/>
        </w:rPr>
        <w:lastRenderedPageBreak/>
        <w:t>基于深度学习的</w:t>
      </w:r>
      <w:r>
        <w:rPr>
          <w:rFonts w:ascii="Times New Roman" w:eastAsia="黑体" w:hAnsi="Times New Roman" w:cs="Times New Roman" w:hint="eastAsia"/>
          <w:sz w:val="32"/>
          <w:szCs w:val="32"/>
        </w:rPr>
        <w:t>冠脉造影图像分割</w:t>
      </w:r>
    </w:p>
    <w:p w14:paraId="1BE81100" w14:textId="77777777" w:rsidR="009B766A" w:rsidRPr="00202D00" w:rsidRDefault="009B766A" w:rsidP="009B766A">
      <w:pPr>
        <w:rPr>
          <w:rFonts w:ascii="Times New Roman" w:hAnsi="Times New Roman" w:cs="Times New Roman"/>
        </w:rPr>
      </w:pPr>
    </w:p>
    <w:p w14:paraId="30E0DDDB" w14:textId="77777777" w:rsidR="009B766A" w:rsidRPr="00202D00" w:rsidRDefault="009B766A" w:rsidP="009B766A">
      <w:pPr>
        <w:jc w:val="center"/>
        <w:rPr>
          <w:rFonts w:ascii="Times New Roman" w:eastAsia="黑体" w:hAnsi="Times New Roman" w:cs="Times New Roman"/>
          <w:sz w:val="30"/>
          <w:szCs w:val="30"/>
        </w:rPr>
      </w:pPr>
      <w:r w:rsidRPr="00202D00">
        <w:rPr>
          <w:rFonts w:ascii="Times New Roman" w:eastAsia="黑体" w:hAnsi="Times New Roman" w:cs="Times New Roman" w:hint="eastAsia"/>
          <w:sz w:val="30"/>
          <w:szCs w:val="30"/>
        </w:rPr>
        <w:t>摘</w:t>
      </w:r>
      <w:r w:rsidRPr="00202D00">
        <w:rPr>
          <w:rFonts w:ascii="Times New Roman" w:eastAsia="黑体" w:hAnsi="Times New Roman" w:cs="Times New Roman"/>
          <w:sz w:val="30"/>
          <w:szCs w:val="30"/>
        </w:rPr>
        <w:t xml:space="preserve">  </w:t>
      </w:r>
      <w:r w:rsidRPr="00202D00">
        <w:rPr>
          <w:rFonts w:ascii="Times New Roman" w:eastAsia="黑体" w:hAnsi="Times New Roman" w:cs="Times New Roman" w:hint="eastAsia"/>
          <w:sz w:val="30"/>
          <w:szCs w:val="30"/>
        </w:rPr>
        <w:t>要</w:t>
      </w:r>
    </w:p>
    <w:p w14:paraId="3DABDE85" w14:textId="77777777" w:rsidR="009B766A" w:rsidRPr="00202D00" w:rsidRDefault="009B766A" w:rsidP="009B766A">
      <w:pPr>
        <w:jc w:val="center"/>
        <w:rPr>
          <w:rFonts w:ascii="Times New Roman" w:eastAsia="黑体" w:hAnsi="Times New Roman" w:cs="Times New Roman"/>
          <w:sz w:val="30"/>
          <w:szCs w:val="30"/>
        </w:rPr>
      </w:pPr>
    </w:p>
    <w:p w14:paraId="50428399" w14:textId="77777777" w:rsidR="00FB18CA" w:rsidRPr="00AA1AE2" w:rsidRDefault="00FB18CA" w:rsidP="00FB18CA">
      <w:pPr>
        <w:ind w:firstLineChars="200" w:firstLine="560"/>
        <w:rPr>
          <w:rFonts w:ascii="Times New Roman" w:hAnsi="Times New Roman" w:cs="Times New Roman"/>
          <w:sz w:val="28"/>
          <w:szCs w:val="28"/>
        </w:rPr>
      </w:pPr>
      <w:r w:rsidRPr="00C3336B">
        <w:rPr>
          <w:rFonts w:ascii="Times New Roman" w:hAnsi="Times New Roman" w:cs="Times New Roman" w:hint="eastAsia"/>
          <w:sz w:val="28"/>
          <w:szCs w:val="28"/>
        </w:rPr>
        <w:t>近年来，心脏血管疾病已经变成人类致死率最高的疾病之一，它</w:t>
      </w:r>
      <w:proofErr w:type="gramStart"/>
      <w:r w:rsidRPr="00C3336B">
        <w:rPr>
          <w:rFonts w:ascii="Times New Roman" w:hAnsi="Times New Roman" w:cs="Times New Roman" w:hint="eastAsia"/>
          <w:sz w:val="28"/>
          <w:szCs w:val="28"/>
        </w:rPr>
        <w:t>具有着</w:t>
      </w:r>
      <w:proofErr w:type="gramEnd"/>
      <w:r w:rsidRPr="00C3336B">
        <w:rPr>
          <w:rFonts w:ascii="Times New Roman" w:hAnsi="Times New Roman" w:cs="Times New Roman" w:hint="eastAsia"/>
          <w:sz w:val="28"/>
          <w:szCs w:val="28"/>
        </w:rPr>
        <w:t>高患病率、高致残率和高死亡率等特点。而在我国心血管病的发病率和死亡率也呈逐步上升趋势，因此</w:t>
      </w:r>
      <w:r w:rsidRPr="00C3336B">
        <w:rPr>
          <w:rFonts w:ascii="Times New Roman" w:hAnsi="Times New Roman" w:cs="Times New Roman"/>
          <w:sz w:val="28"/>
          <w:szCs w:val="28"/>
        </w:rPr>
        <w:t>我们</w:t>
      </w:r>
      <w:r>
        <w:rPr>
          <w:rFonts w:ascii="Times New Roman" w:hAnsi="Times New Roman" w:cs="Times New Roman" w:hint="eastAsia"/>
          <w:sz w:val="28"/>
          <w:szCs w:val="28"/>
        </w:rPr>
        <w:t>提出</w:t>
      </w:r>
      <w:r w:rsidRPr="00C3336B">
        <w:rPr>
          <w:rFonts w:ascii="Times New Roman" w:hAnsi="Times New Roman" w:cs="Times New Roman" w:hint="eastAsia"/>
          <w:sz w:val="28"/>
          <w:szCs w:val="28"/>
        </w:rPr>
        <w:t>通过计算机视觉与医疗相结合的方式，用更加高效的</w:t>
      </w:r>
      <w:r w:rsidRPr="00C3336B">
        <w:rPr>
          <w:rFonts w:ascii="Times New Roman" w:hAnsi="Times New Roman" w:cs="Times New Roman"/>
          <w:sz w:val="28"/>
          <w:szCs w:val="28"/>
        </w:rPr>
        <w:t>图像处理方法</w:t>
      </w:r>
      <w:r w:rsidRPr="00C3336B">
        <w:rPr>
          <w:rFonts w:ascii="Times New Roman" w:hAnsi="Times New Roman" w:cs="Times New Roman" w:hint="eastAsia"/>
          <w:sz w:val="28"/>
          <w:szCs w:val="28"/>
        </w:rPr>
        <w:t>从血管影像中提取</w:t>
      </w:r>
      <w:r w:rsidRPr="00C3336B">
        <w:rPr>
          <w:rFonts w:ascii="Times New Roman" w:hAnsi="Times New Roman" w:cs="Times New Roman"/>
          <w:sz w:val="28"/>
          <w:szCs w:val="28"/>
        </w:rPr>
        <w:t>精确的血管结构</w:t>
      </w:r>
      <w:r w:rsidRPr="00C3336B">
        <w:rPr>
          <w:rFonts w:ascii="Times New Roman" w:hAnsi="Times New Roman" w:cs="Times New Roman" w:hint="eastAsia"/>
          <w:sz w:val="28"/>
          <w:szCs w:val="28"/>
        </w:rPr>
        <w:t>，</w:t>
      </w:r>
      <w:r w:rsidRPr="00C3336B">
        <w:rPr>
          <w:rFonts w:ascii="Times New Roman" w:hAnsi="Times New Roman" w:cs="Times New Roman"/>
          <w:sz w:val="28"/>
          <w:szCs w:val="28"/>
        </w:rPr>
        <w:t>减少诊断中</w:t>
      </w:r>
      <w:r w:rsidRPr="00C3336B">
        <w:rPr>
          <w:rFonts w:ascii="Times New Roman" w:hAnsi="Times New Roman" w:cs="Times New Roman" w:hint="eastAsia"/>
          <w:sz w:val="28"/>
          <w:szCs w:val="28"/>
        </w:rPr>
        <w:t>的人工</w:t>
      </w:r>
      <w:r w:rsidRPr="00C3336B">
        <w:rPr>
          <w:rFonts w:ascii="Times New Roman" w:hAnsi="Times New Roman" w:cs="Times New Roman"/>
          <w:sz w:val="28"/>
          <w:szCs w:val="28"/>
        </w:rPr>
        <w:t>交互、降低对</w:t>
      </w:r>
      <w:r w:rsidRPr="00C3336B">
        <w:rPr>
          <w:rFonts w:ascii="Times New Roman" w:hAnsi="Times New Roman" w:cs="Times New Roman" w:hint="eastAsia"/>
          <w:sz w:val="28"/>
          <w:szCs w:val="28"/>
        </w:rPr>
        <w:t>医疗人员</w:t>
      </w:r>
      <w:r w:rsidRPr="00C3336B">
        <w:rPr>
          <w:rFonts w:ascii="Times New Roman" w:hAnsi="Times New Roman" w:cs="Times New Roman"/>
          <w:sz w:val="28"/>
          <w:szCs w:val="28"/>
        </w:rPr>
        <w:t>的</w:t>
      </w:r>
      <w:r w:rsidRPr="00C3336B">
        <w:rPr>
          <w:rFonts w:ascii="Times New Roman" w:hAnsi="Times New Roman" w:cs="Times New Roman" w:hint="eastAsia"/>
          <w:sz w:val="28"/>
          <w:szCs w:val="28"/>
        </w:rPr>
        <w:t>依赖，提升疾病诊断的效率</w:t>
      </w:r>
      <w:r>
        <w:rPr>
          <w:rFonts w:ascii="Times New Roman" w:hAnsi="Times New Roman" w:cs="Times New Roman"/>
          <w:sz w:val="28"/>
          <w:szCs w:val="28"/>
        </w:rPr>
        <w:t>，并且为之后</w:t>
      </w:r>
      <w:r w:rsidRPr="00C3336B">
        <w:rPr>
          <w:rFonts w:ascii="Times New Roman" w:hAnsi="Times New Roman" w:cs="Times New Roman" w:hint="eastAsia"/>
          <w:sz w:val="28"/>
          <w:szCs w:val="28"/>
        </w:rPr>
        <w:t>基于心脏冠状动脉造影图的医疗诊断</w:t>
      </w:r>
      <w:r>
        <w:rPr>
          <w:rFonts w:ascii="Times New Roman" w:hAnsi="Times New Roman" w:cs="Times New Roman" w:hint="eastAsia"/>
          <w:sz w:val="28"/>
          <w:szCs w:val="28"/>
        </w:rPr>
        <w:t>系统</w:t>
      </w:r>
      <w:r w:rsidRPr="00C3336B">
        <w:rPr>
          <w:rFonts w:ascii="Times New Roman" w:hAnsi="Times New Roman" w:cs="Times New Roman" w:hint="eastAsia"/>
          <w:sz w:val="28"/>
          <w:szCs w:val="28"/>
        </w:rPr>
        <w:t>提供辅助策略，如：钙化检测、狭窄检测等。目前</w:t>
      </w:r>
      <w:r>
        <w:rPr>
          <w:rFonts w:ascii="Times New Roman" w:hAnsi="Times New Roman" w:cs="Times New Roman" w:hint="eastAsia"/>
          <w:sz w:val="28"/>
          <w:szCs w:val="28"/>
        </w:rPr>
        <w:t>成功运用于</w:t>
      </w:r>
      <w:r w:rsidRPr="00C3336B">
        <w:rPr>
          <w:rFonts w:ascii="Times New Roman" w:hAnsi="Times New Roman" w:cs="Times New Roman" w:hint="eastAsia"/>
          <w:sz w:val="28"/>
          <w:szCs w:val="28"/>
        </w:rPr>
        <w:t>冠状动脉造影</w:t>
      </w:r>
      <w:r>
        <w:rPr>
          <w:rFonts w:ascii="Times New Roman" w:hAnsi="Times New Roman" w:cs="Times New Roman" w:hint="eastAsia"/>
          <w:sz w:val="28"/>
          <w:szCs w:val="28"/>
        </w:rPr>
        <w:t>图像的分割算法并不是很多，表现也不能达到要求，</w:t>
      </w:r>
      <w:r w:rsidRPr="00AA1AE2">
        <w:rPr>
          <w:rFonts w:ascii="Times New Roman" w:hAnsi="Times New Roman" w:cs="Times New Roman"/>
          <w:sz w:val="28"/>
          <w:szCs w:val="28"/>
        </w:rPr>
        <w:t>而结合</w:t>
      </w:r>
      <w:r w:rsidRPr="00AA1AE2">
        <w:rPr>
          <w:rFonts w:ascii="Times New Roman" w:hAnsi="Times New Roman" w:cs="Times New Roman" w:hint="eastAsia"/>
          <w:sz w:val="28"/>
          <w:szCs w:val="28"/>
        </w:rPr>
        <w:t>深度学习进行冠脉造影分割任务的相关研究也几乎为零，在此背景下，本论文</w:t>
      </w:r>
      <w:r w:rsidRPr="00AA1AE2">
        <w:rPr>
          <w:rFonts w:ascii="Times New Roman" w:hAnsi="Times New Roman" w:cs="Times New Roman"/>
          <w:sz w:val="28"/>
          <w:szCs w:val="28"/>
        </w:rPr>
        <w:t>提出使用深度神经网络的方法对冠脉造影</w:t>
      </w:r>
      <w:r w:rsidRPr="00AA1AE2">
        <w:rPr>
          <w:rFonts w:ascii="Times New Roman" w:hAnsi="Times New Roman" w:cs="Times New Roman" w:hint="eastAsia"/>
          <w:sz w:val="28"/>
          <w:szCs w:val="28"/>
        </w:rPr>
        <w:t>图像</w:t>
      </w:r>
      <w:r w:rsidRPr="00AA1AE2">
        <w:rPr>
          <w:rFonts w:ascii="Times New Roman" w:hAnsi="Times New Roman" w:cs="Times New Roman"/>
          <w:sz w:val="28"/>
          <w:szCs w:val="28"/>
        </w:rPr>
        <w:t>进行分割。</w:t>
      </w:r>
    </w:p>
    <w:p w14:paraId="430FF6E3" w14:textId="0071A767" w:rsidR="009B766A" w:rsidRPr="00C3336B" w:rsidRDefault="00FB18CA" w:rsidP="00FB18CA">
      <w:pPr>
        <w:ind w:firstLineChars="200" w:firstLine="560"/>
        <w:rPr>
          <w:rFonts w:ascii="Times New Roman" w:hAnsi="Times New Roman" w:cs="Times New Roman"/>
          <w:sz w:val="28"/>
          <w:szCs w:val="28"/>
        </w:rPr>
      </w:pPr>
      <w:r w:rsidRPr="00C3336B">
        <w:rPr>
          <w:rFonts w:ascii="Times New Roman" w:hAnsi="Times New Roman" w:cs="Times New Roman"/>
          <w:sz w:val="28"/>
          <w:szCs w:val="28"/>
        </w:rPr>
        <w:t>论文的主要</w:t>
      </w:r>
      <w:r>
        <w:rPr>
          <w:rFonts w:ascii="Times New Roman" w:hAnsi="Times New Roman" w:cs="Times New Roman"/>
          <w:sz w:val="28"/>
          <w:szCs w:val="28"/>
        </w:rPr>
        <w:t>成果如下：</w:t>
      </w:r>
      <w:r>
        <w:rPr>
          <w:rFonts w:ascii="Times New Roman" w:hAnsi="Times New Roman" w:cs="Times New Roman" w:hint="eastAsia"/>
          <w:sz w:val="28"/>
          <w:szCs w:val="28"/>
        </w:rPr>
        <w:t>第一，我们</w:t>
      </w:r>
      <w:r w:rsidR="00A72137">
        <w:rPr>
          <w:rFonts w:ascii="Times New Roman" w:hAnsi="Times New Roman" w:cs="Times New Roman" w:hint="eastAsia"/>
          <w:sz w:val="28"/>
          <w:szCs w:val="28"/>
        </w:rPr>
        <w:t>将</w:t>
      </w:r>
      <w:r w:rsidRPr="00C3336B">
        <w:rPr>
          <w:rFonts w:ascii="Times New Roman" w:hAnsi="Times New Roman" w:cs="Times New Roman" w:hint="eastAsia"/>
          <w:sz w:val="28"/>
          <w:szCs w:val="28"/>
        </w:rPr>
        <w:t>传统</w:t>
      </w:r>
      <w:r w:rsidR="00A72137">
        <w:rPr>
          <w:rFonts w:ascii="Times New Roman" w:hAnsi="Times New Roman" w:cs="Times New Roman" w:hint="eastAsia"/>
          <w:sz w:val="28"/>
          <w:szCs w:val="28"/>
        </w:rPr>
        <w:t>分割</w:t>
      </w:r>
      <w:r w:rsidRPr="00C3336B">
        <w:rPr>
          <w:rFonts w:ascii="Times New Roman" w:hAnsi="Times New Roman" w:cs="Times New Roman"/>
          <w:sz w:val="28"/>
          <w:szCs w:val="28"/>
        </w:rPr>
        <w:t>算法</w:t>
      </w:r>
      <w:r w:rsidR="00A72137">
        <w:rPr>
          <w:rFonts w:ascii="Times New Roman" w:hAnsi="Times New Roman" w:cs="Times New Roman" w:hint="eastAsia"/>
          <w:sz w:val="28"/>
          <w:szCs w:val="28"/>
        </w:rPr>
        <w:t>用于</w:t>
      </w:r>
      <w:r>
        <w:rPr>
          <w:rFonts w:ascii="Times New Roman" w:hAnsi="Times New Roman" w:cs="Times New Roman" w:hint="eastAsia"/>
          <w:sz w:val="28"/>
          <w:szCs w:val="28"/>
        </w:rPr>
        <w:t>冠脉造影图像进行分割实验</w:t>
      </w:r>
      <w:r w:rsidRPr="00C3336B">
        <w:rPr>
          <w:rFonts w:ascii="Times New Roman" w:hAnsi="Times New Roman" w:cs="Times New Roman" w:hint="eastAsia"/>
          <w:sz w:val="28"/>
          <w:szCs w:val="28"/>
        </w:rPr>
        <w:t>，</w:t>
      </w:r>
      <w:r>
        <w:rPr>
          <w:rFonts w:ascii="Times New Roman" w:hAnsi="Times New Roman" w:cs="Times New Roman" w:hint="eastAsia"/>
          <w:sz w:val="28"/>
          <w:szCs w:val="28"/>
        </w:rPr>
        <w:t>成功实现了部分主流的经典分割</w:t>
      </w:r>
      <w:r w:rsidRPr="00C3336B">
        <w:rPr>
          <w:rFonts w:ascii="Times New Roman" w:hAnsi="Times New Roman" w:cs="Times New Roman"/>
          <w:sz w:val="28"/>
          <w:szCs w:val="28"/>
        </w:rPr>
        <w:t>算法</w:t>
      </w:r>
      <w:r>
        <w:rPr>
          <w:rFonts w:ascii="Times New Roman" w:hAnsi="Times New Roman" w:cs="Times New Roman" w:hint="eastAsia"/>
          <w:sz w:val="28"/>
          <w:szCs w:val="28"/>
        </w:rPr>
        <w:t>，</w:t>
      </w:r>
      <w:r w:rsidRPr="00C3336B">
        <w:rPr>
          <w:rFonts w:ascii="Times New Roman" w:hAnsi="Times New Roman" w:cs="Times New Roman"/>
          <w:sz w:val="28"/>
          <w:szCs w:val="28"/>
        </w:rPr>
        <w:t>包括</w:t>
      </w:r>
      <w:r>
        <w:rPr>
          <w:rFonts w:ascii="Times New Roman" w:hAnsi="Times New Roman" w:cs="Times New Roman"/>
          <w:sz w:val="28"/>
          <w:szCs w:val="28"/>
        </w:rPr>
        <w:t>：</w:t>
      </w:r>
      <w:r w:rsidRPr="00C3336B">
        <w:rPr>
          <w:rFonts w:ascii="Times New Roman" w:hAnsi="Times New Roman" w:cs="Times New Roman" w:hint="eastAsia"/>
          <w:sz w:val="28"/>
          <w:szCs w:val="28"/>
        </w:rPr>
        <w:t>O</w:t>
      </w:r>
      <w:r w:rsidRPr="00C3336B">
        <w:rPr>
          <w:rFonts w:ascii="Times New Roman" w:hAnsi="Times New Roman" w:cs="Times New Roman"/>
          <w:sz w:val="28"/>
          <w:szCs w:val="28"/>
        </w:rPr>
        <w:t>tsu</w:t>
      </w:r>
      <w:r w:rsidRPr="00C3336B">
        <w:rPr>
          <w:rFonts w:ascii="Times New Roman" w:hAnsi="Times New Roman" w:cs="Times New Roman"/>
          <w:sz w:val="28"/>
          <w:szCs w:val="28"/>
        </w:rPr>
        <w:t>算法</w:t>
      </w:r>
      <w:r w:rsidRPr="00C3336B">
        <w:rPr>
          <w:rFonts w:ascii="Times New Roman" w:hAnsi="Times New Roman" w:cs="Times New Roman" w:hint="eastAsia"/>
          <w:sz w:val="28"/>
          <w:szCs w:val="28"/>
        </w:rPr>
        <w:t>、</w:t>
      </w:r>
      <w:proofErr w:type="spellStart"/>
      <w:r w:rsidRPr="00C3336B">
        <w:rPr>
          <w:rFonts w:ascii="Times New Roman" w:hAnsi="Times New Roman" w:cs="Times New Roman" w:hint="eastAsia"/>
          <w:sz w:val="28"/>
          <w:szCs w:val="28"/>
        </w:rPr>
        <w:t>G</w:t>
      </w:r>
      <w:r w:rsidRPr="00C3336B">
        <w:rPr>
          <w:rFonts w:ascii="Times New Roman" w:hAnsi="Times New Roman" w:cs="Times New Roman"/>
          <w:sz w:val="28"/>
          <w:szCs w:val="28"/>
        </w:rPr>
        <w:t>rowCut</w:t>
      </w:r>
      <w:proofErr w:type="spellEnd"/>
      <w:r w:rsidRPr="00C3336B">
        <w:rPr>
          <w:rFonts w:ascii="Times New Roman" w:hAnsi="Times New Roman" w:cs="Times New Roman"/>
          <w:sz w:val="28"/>
          <w:szCs w:val="28"/>
        </w:rPr>
        <w:t>算法，并根据实验结果分析</w:t>
      </w:r>
      <w:r>
        <w:rPr>
          <w:rFonts w:ascii="Times New Roman" w:hAnsi="Times New Roman" w:cs="Times New Roman" w:hint="eastAsia"/>
          <w:sz w:val="28"/>
          <w:szCs w:val="28"/>
        </w:rPr>
        <w:t>传统</w:t>
      </w:r>
      <w:r w:rsidRPr="00C3336B">
        <w:rPr>
          <w:rFonts w:ascii="Times New Roman" w:hAnsi="Times New Roman" w:cs="Times New Roman" w:hint="eastAsia"/>
          <w:sz w:val="28"/>
          <w:szCs w:val="28"/>
        </w:rPr>
        <w:t>算法在</w:t>
      </w:r>
      <w:r>
        <w:rPr>
          <w:rFonts w:ascii="Times New Roman" w:hAnsi="Times New Roman" w:cs="Times New Roman" w:hint="eastAsia"/>
          <w:sz w:val="28"/>
          <w:szCs w:val="28"/>
        </w:rPr>
        <w:t>冠脉造影</w:t>
      </w:r>
      <w:r w:rsidRPr="00C3336B">
        <w:rPr>
          <w:rFonts w:ascii="Times New Roman" w:hAnsi="Times New Roman" w:cs="Times New Roman" w:hint="eastAsia"/>
          <w:sz w:val="28"/>
          <w:szCs w:val="28"/>
        </w:rPr>
        <w:t>分割任务中的表现以及不足之处</w:t>
      </w:r>
      <w:r>
        <w:rPr>
          <w:rFonts w:ascii="Times New Roman" w:hAnsi="Times New Roman" w:cs="Times New Roman" w:hint="eastAsia"/>
          <w:sz w:val="28"/>
          <w:szCs w:val="28"/>
        </w:rPr>
        <w:t>；第二，在研究了</w:t>
      </w:r>
      <w:r w:rsidRPr="00C3336B">
        <w:rPr>
          <w:rFonts w:ascii="Times New Roman" w:hAnsi="Times New Roman" w:cs="Times New Roman" w:hint="eastAsia"/>
          <w:sz w:val="28"/>
          <w:szCs w:val="28"/>
        </w:rPr>
        <w:t>卷积神经网络和深度学习的相关知识和核心思路</w:t>
      </w:r>
      <w:r>
        <w:rPr>
          <w:rFonts w:ascii="Times New Roman" w:hAnsi="Times New Roman" w:cs="Times New Roman" w:hint="eastAsia"/>
          <w:sz w:val="28"/>
          <w:szCs w:val="28"/>
        </w:rPr>
        <w:t>之后</w:t>
      </w:r>
      <w:r w:rsidRPr="00C3336B">
        <w:rPr>
          <w:rFonts w:ascii="Times New Roman" w:hAnsi="Times New Roman" w:cs="Times New Roman" w:hint="eastAsia"/>
          <w:sz w:val="28"/>
          <w:szCs w:val="28"/>
        </w:rPr>
        <w:t>，</w:t>
      </w:r>
      <w:r>
        <w:rPr>
          <w:rFonts w:ascii="Times New Roman" w:hAnsi="Times New Roman" w:cs="Times New Roman" w:hint="eastAsia"/>
          <w:sz w:val="28"/>
          <w:szCs w:val="28"/>
        </w:rPr>
        <w:t>我们提出</w:t>
      </w:r>
      <w:r w:rsidRPr="00C3336B">
        <w:rPr>
          <w:rFonts w:ascii="Times New Roman" w:hAnsi="Times New Roman" w:cs="Times New Roman" w:hint="eastAsia"/>
          <w:sz w:val="28"/>
          <w:szCs w:val="28"/>
        </w:rPr>
        <w:t>了一个基于深度学习的</w:t>
      </w:r>
      <w:r>
        <w:rPr>
          <w:rFonts w:ascii="Times New Roman" w:hAnsi="Times New Roman" w:cs="Times New Roman" w:hint="eastAsia"/>
          <w:sz w:val="28"/>
          <w:szCs w:val="28"/>
        </w:rPr>
        <w:t>冠脉造影</w:t>
      </w:r>
      <w:r w:rsidRPr="00C3336B">
        <w:rPr>
          <w:rFonts w:ascii="Times New Roman" w:hAnsi="Times New Roman" w:cs="Times New Roman" w:hint="eastAsia"/>
          <w:sz w:val="28"/>
          <w:szCs w:val="28"/>
        </w:rPr>
        <w:t>图像</w:t>
      </w:r>
      <w:r>
        <w:rPr>
          <w:rFonts w:ascii="Times New Roman" w:hAnsi="Times New Roman" w:cs="Times New Roman" w:hint="eastAsia"/>
          <w:sz w:val="28"/>
          <w:szCs w:val="28"/>
        </w:rPr>
        <w:t>完整</w:t>
      </w:r>
      <w:r w:rsidRPr="00C3336B">
        <w:rPr>
          <w:rFonts w:ascii="Times New Roman" w:hAnsi="Times New Roman" w:cs="Times New Roman" w:hint="eastAsia"/>
          <w:sz w:val="28"/>
          <w:szCs w:val="28"/>
        </w:rPr>
        <w:t>分割</w:t>
      </w:r>
      <w:r>
        <w:rPr>
          <w:rFonts w:ascii="Times New Roman" w:hAnsi="Times New Roman" w:cs="Times New Roman" w:hint="eastAsia"/>
          <w:sz w:val="28"/>
          <w:szCs w:val="28"/>
        </w:rPr>
        <w:t>算法流程</w:t>
      </w:r>
      <w:r w:rsidRPr="00C3336B">
        <w:rPr>
          <w:rFonts w:ascii="Times New Roman" w:hAnsi="Times New Roman" w:cs="Times New Roman" w:hint="eastAsia"/>
          <w:sz w:val="28"/>
          <w:szCs w:val="28"/>
        </w:rPr>
        <w:t>，包括图像的预处理、网络的选用</w:t>
      </w:r>
      <w:r>
        <w:rPr>
          <w:rFonts w:ascii="Times New Roman" w:hAnsi="Times New Roman" w:cs="Times New Roman" w:hint="eastAsia"/>
          <w:sz w:val="28"/>
          <w:szCs w:val="28"/>
        </w:rPr>
        <w:t>、</w:t>
      </w:r>
      <w:r w:rsidRPr="00C3336B">
        <w:rPr>
          <w:rFonts w:ascii="Times New Roman" w:hAnsi="Times New Roman" w:cs="Times New Roman" w:hint="eastAsia"/>
          <w:sz w:val="28"/>
          <w:szCs w:val="28"/>
        </w:rPr>
        <w:t>具体结构</w:t>
      </w:r>
      <w:r>
        <w:rPr>
          <w:rFonts w:ascii="Times New Roman" w:hAnsi="Times New Roman" w:cs="Times New Roman" w:hint="eastAsia"/>
          <w:sz w:val="28"/>
          <w:szCs w:val="28"/>
        </w:rPr>
        <w:t>以及</w:t>
      </w:r>
      <w:r w:rsidRPr="00C3336B">
        <w:rPr>
          <w:rFonts w:ascii="Times New Roman" w:hAnsi="Times New Roman" w:cs="Times New Roman" w:hint="eastAsia"/>
          <w:sz w:val="28"/>
          <w:szCs w:val="28"/>
        </w:rPr>
        <w:t>训练和测试方法等</w:t>
      </w:r>
      <w:r>
        <w:rPr>
          <w:rFonts w:ascii="Times New Roman" w:hAnsi="Times New Roman" w:cs="Times New Roman" w:hint="eastAsia"/>
          <w:sz w:val="28"/>
          <w:szCs w:val="28"/>
        </w:rPr>
        <w:t>，成功实现了经典网络</w:t>
      </w:r>
      <w:r w:rsidRPr="00C3336B">
        <w:rPr>
          <w:rFonts w:ascii="Times New Roman" w:hAnsi="Times New Roman" w:cs="Times New Roman" w:hint="eastAsia"/>
          <w:sz w:val="28"/>
          <w:szCs w:val="28"/>
        </w:rPr>
        <w:t>FCN</w:t>
      </w:r>
      <w:r>
        <w:rPr>
          <w:rFonts w:ascii="Times New Roman" w:hAnsi="Times New Roman" w:cs="Times New Roman" w:hint="eastAsia"/>
          <w:sz w:val="28"/>
          <w:szCs w:val="28"/>
        </w:rPr>
        <w:t>、</w:t>
      </w:r>
      <w:proofErr w:type="spellStart"/>
      <w:r>
        <w:rPr>
          <w:rFonts w:ascii="Times New Roman" w:hAnsi="Times New Roman" w:cs="Times New Roman" w:hint="eastAsia"/>
          <w:sz w:val="28"/>
          <w:szCs w:val="28"/>
        </w:rPr>
        <w:t>P</w:t>
      </w:r>
      <w:r>
        <w:rPr>
          <w:rFonts w:ascii="Times New Roman" w:hAnsi="Times New Roman" w:cs="Times New Roman"/>
          <w:sz w:val="28"/>
          <w:szCs w:val="28"/>
        </w:rPr>
        <w:t>SPN</w:t>
      </w:r>
      <w:r>
        <w:rPr>
          <w:rFonts w:ascii="Times New Roman" w:hAnsi="Times New Roman" w:cs="Times New Roman" w:hint="eastAsia"/>
          <w:sz w:val="28"/>
          <w:szCs w:val="28"/>
        </w:rPr>
        <w:t>et</w:t>
      </w:r>
      <w:proofErr w:type="spellEnd"/>
      <w:r>
        <w:rPr>
          <w:rFonts w:ascii="Times New Roman" w:hAnsi="Times New Roman" w:cs="Times New Roman" w:hint="eastAsia"/>
          <w:sz w:val="28"/>
          <w:szCs w:val="28"/>
        </w:rPr>
        <w:t>在分割任务中的实验，并根据结果</w:t>
      </w:r>
      <w:r>
        <w:rPr>
          <w:rFonts w:ascii="Times New Roman" w:hAnsi="Times New Roman" w:cs="Times New Roman"/>
          <w:sz w:val="28"/>
          <w:szCs w:val="28"/>
        </w:rPr>
        <w:t>重点分析了卷积神经网络优于传统算法的核心技术点</w:t>
      </w:r>
      <w:r>
        <w:rPr>
          <w:rFonts w:ascii="Times New Roman" w:hAnsi="Times New Roman" w:cs="Times New Roman" w:hint="eastAsia"/>
          <w:sz w:val="28"/>
          <w:szCs w:val="28"/>
        </w:rPr>
        <w:t>；第三，我们</w:t>
      </w:r>
      <w:r w:rsidRPr="00C3336B">
        <w:rPr>
          <w:rFonts w:ascii="Times New Roman" w:hAnsi="Times New Roman" w:cs="Times New Roman" w:hint="eastAsia"/>
          <w:sz w:val="28"/>
          <w:szCs w:val="28"/>
        </w:rPr>
        <w:t>从零开始建立</w:t>
      </w:r>
      <w:r>
        <w:rPr>
          <w:rFonts w:ascii="Times New Roman" w:hAnsi="Times New Roman" w:cs="Times New Roman" w:hint="eastAsia"/>
          <w:sz w:val="28"/>
          <w:szCs w:val="28"/>
        </w:rPr>
        <w:t>了</w:t>
      </w:r>
      <w:r w:rsidRPr="00C3336B">
        <w:rPr>
          <w:rFonts w:ascii="Times New Roman" w:hAnsi="Times New Roman" w:cs="Times New Roman" w:hint="eastAsia"/>
          <w:sz w:val="28"/>
          <w:szCs w:val="28"/>
        </w:rPr>
        <w:t>心脏</w:t>
      </w:r>
      <w:r>
        <w:rPr>
          <w:rFonts w:ascii="Times New Roman" w:hAnsi="Times New Roman" w:cs="Times New Roman" w:hint="eastAsia"/>
          <w:sz w:val="28"/>
          <w:szCs w:val="28"/>
        </w:rPr>
        <w:t>冠脉造影图像</w:t>
      </w:r>
      <w:r w:rsidRPr="00C3336B">
        <w:rPr>
          <w:rFonts w:ascii="Times New Roman" w:hAnsi="Times New Roman" w:cs="Times New Roman" w:hint="eastAsia"/>
          <w:sz w:val="28"/>
          <w:szCs w:val="28"/>
        </w:rPr>
        <w:t>数据库</w:t>
      </w:r>
      <w:r>
        <w:rPr>
          <w:rFonts w:ascii="Times New Roman" w:hAnsi="Times New Roman" w:cs="Times New Roman" w:hint="eastAsia"/>
          <w:sz w:val="28"/>
          <w:szCs w:val="28"/>
        </w:rPr>
        <w:t>，包括左右冠在内细分七个体位的图像，并</w:t>
      </w:r>
      <w:r w:rsidRPr="00C3336B">
        <w:rPr>
          <w:rFonts w:ascii="Times New Roman" w:hAnsi="Times New Roman" w:cs="Times New Roman" w:hint="eastAsia"/>
          <w:sz w:val="28"/>
          <w:szCs w:val="28"/>
        </w:rPr>
        <w:t>在</w:t>
      </w:r>
      <w:r>
        <w:rPr>
          <w:rFonts w:ascii="Times New Roman" w:hAnsi="Times New Roman" w:cs="Times New Roman" w:hint="eastAsia"/>
          <w:sz w:val="28"/>
          <w:szCs w:val="28"/>
        </w:rPr>
        <w:t>运</w:t>
      </w:r>
      <w:r w:rsidRPr="00C3336B">
        <w:rPr>
          <w:rFonts w:ascii="Times New Roman" w:hAnsi="Times New Roman" w:cs="Times New Roman" w:hint="eastAsia"/>
          <w:sz w:val="28"/>
          <w:szCs w:val="28"/>
        </w:rPr>
        <w:t>用</w:t>
      </w:r>
      <w:proofErr w:type="spellStart"/>
      <w:r w:rsidRPr="00C3336B">
        <w:rPr>
          <w:rFonts w:ascii="Times New Roman" w:hAnsi="Times New Roman" w:cs="Times New Roman" w:hint="eastAsia"/>
          <w:sz w:val="28"/>
          <w:szCs w:val="28"/>
        </w:rPr>
        <w:t>PSPNet</w:t>
      </w:r>
      <w:proofErr w:type="spellEnd"/>
      <w:r>
        <w:rPr>
          <w:rFonts w:ascii="Times New Roman" w:hAnsi="Times New Roman" w:cs="Times New Roman" w:hint="eastAsia"/>
          <w:sz w:val="28"/>
          <w:szCs w:val="28"/>
        </w:rPr>
        <w:t>对</w:t>
      </w:r>
      <w:r w:rsidRPr="00C3336B">
        <w:rPr>
          <w:rFonts w:ascii="Times New Roman" w:hAnsi="Times New Roman" w:cs="Times New Roman" w:hint="eastAsia"/>
          <w:sz w:val="28"/>
          <w:szCs w:val="28"/>
        </w:rPr>
        <w:t>各个体位</w:t>
      </w:r>
      <w:r>
        <w:rPr>
          <w:rFonts w:ascii="Times New Roman" w:hAnsi="Times New Roman" w:cs="Times New Roman" w:hint="eastAsia"/>
          <w:sz w:val="28"/>
          <w:szCs w:val="28"/>
        </w:rPr>
        <w:t>进行实验之后</w:t>
      </w:r>
      <w:r w:rsidRPr="00C3336B">
        <w:rPr>
          <w:rFonts w:ascii="Times New Roman" w:hAnsi="Times New Roman" w:cs="Times New Roman" w:hint="eastAsia"/>
          <w:sz w:val="28"/>
          <w:szCs w:val="28"/>
        </w:rPr>
        <w:t>，</w:t>
      </w:r>
      <w:r>
        <w:rPr>
          <w:rFonts w:ascii="Times New Roman" w:hAnsi="Times New Roman" w:cs="Times New Roman" w:hint="eastAsia"/>
          <w:sz w:val="28"/>
          <w:szCs w:val="28"/>
        </w:rPr>
        <w:t>提出了</w:t>
      </w:r>
      <w:r w:rsidRPr="00C3336B">
        <w:rPr>
          <w:rFonts w:ascii="Times New Roman" w:hAnsi="Times New Roman" w:cs="Times New Roman" w:hint="eastAsia"/>
          <w:sz w:val="28"/>
          <w:szCs w:val="28"/>
        </w:rPr>
        <w:t>精确率、召回率和</w:t>
      </w:r>
      <w:r w:rsidRPr="00C3336B">
        <w:rPr>
          <w:rFonts w:ascii="Times New Roman" w:hAnsi="Times New Roman" w:cs="Times New Roman" w:hint="eastAsia"/>
          <w:sz w:val="28"/>
          <w:szCs w:val="28"/>
        </w:rPr>
        <w:t>F1</w:t>
      </w:r>
      <w:r w:rsidRPr="00C3336B">
        <w:rPr>
          <w:rFonts w:ascii="Times New Roman" w:hAnsi="Times New Roman" w:cs="Times New Roman"/>
          <w:sz w:val="28"/>
          <w:szCs w:val="28"/>
        </w:rPr>
        <w:t xml:space="preserve"> score</w:t>
      </w:r>
      <w:r w:rsidRPr="00C3336B">
        <w:rPr>
          <w:rFonts w:ascii="Times New Roman" w:hAnsi="Times New Roman" w:cs="Times New Roman"/>
          <w:sz w:val="28"/>
          <w:szCs w:val="28"/>
        </w:rPr>
        <w:t>三个评估指标对实验结果进行</w:t>
      </w:r>
      <w:r w:rsidRPr="00C3336B">
        <w:rPr>
          <w:rFonts w:ascii="Times New Roman" w:hAnsi="Times New Roman" w:cs="Times New Roman" w:hint="eastAsia"/>
          <w:sz w:val="28"/>
          <w:szCs w:val="28"/>
        </w:rPr>
        <w:t>分析与讨论</w:t>
      </w:r>
      <w:r>
        <w:rPr>
          <w:rFonts w:ascii="Times New Roman" w:hAnsi="Times New Roman" w:cs="Times New Roman" w:hint="eastAsia"/>
          <w:sz w:val="28"/>
          <w:szCs w:val="28"/>
        </w:rPr>
        <w:t>。最终的实验结果</w:t>
      </w:r>
      <w:r w:rsidRPr="00C3336B">
        <w:rPr>
          <w:rFonts w:ascii="Times New Roman" w:hAnsi="Times New Roman" w:cs="Times New Roman" w:hint="eastAsia"/>
          <w:sz w:val="28"/>
          <w:szCs w:val="28"/>
        </w:rPr>
        <w:t>验证了</w:t>
      </w:r>
      <w:r w:rsidRPr="00C3336B">
        <w:rPr>
          <w:rFonts w:ascii="Times New Roman" w:hAnsi="Times New Roman" w:cs="Times New Roman"/>
          <w:sz w:val="28"/>
          <w:szCs w:val="28"/>
        </w:rPr>
        <w:t>基于深度学习的</w:t>
      </w:r>
      <w:proofErr w:type="spellStart"/>
      <w:r w:rsidRPr="00C3336B">
        <w:rPr>
          <w:rFonts w:ascii="Times New Roman" w:hAnsi="Times New Roman" w:cs="Times New Roman" w:hint="eastAsia"/>
          <w:sz w:val="28"/>
          <w:szCs w:val="28"/>
        </w:rPr>
        <w:t>PSPNet</w:t>
      </w:r>
      <w:proofErr w:type="spellEnd"/>
      <w:r w:rsidRPr="00C3336B">
        <w:rPr>
          <w:rFonts w:ascii="Times New Roman" w:hAnsi="Times New Roman" w:cs="Times New Roman"/>
          <w:sz w:val="28"/>
          <w:szCs w:val="28"/>
        </w:rPr>
        <w:t>网络在心脏</w:t>
      </w:r>
      <w:r>
        <w:rPr>
          <w:rFonts w:ascii="Times New Roman" w:hAnsi="Times New Roman" w:cs="Times New Roman"/>
          <w:sz w:val="28"/>
          <w:szCs w:val="28"/>
        </w:rPr>
        <w:t>冠脉造影</w:t>
      </w:r>
      <w:r w:rsidRPr="00C3336B">
        <w:rPr>
          <w:rFonts w:ascii="Times New Roman" w:hAnsi="Times New Roman" w:cs="Times New Roman" w:hint="eastAsia"/>
          <w:sz w:val="28"/>
          <w:szCs w:val="28"/>
        </w:rPr>
        <w:t>图像分割任务上</w:t>
      </w:r>
      <w:r w:rsidRPr="00C3336B">
        <w:rPr>
          <w:rFonts w:ascii="Times New Roman" w:hAnsi="Times New Roman" w:cs="Times New Roman"/>
          <w:sz w:val="28"/>
          <w:szCs w:val="28"/>
        </w:rPr>
        <w:t>的优势和</w:t>
      </w:r>
      <w:r w:rsidRPr="00C3336B">
        <w:rPr>
          <w:rFonts w:ascii="Times New Roman" w:hAnsi="Times New Roman" w:cs="Times New Roman" w:hint="eastAsia"/>
          <w:sz w:val="28"/>
          <w:szCs w:val="28"/>
        </w:rPr>
        <w:t>有效性。</w:t>
      </w:r>
    </w:p>
    <w:p w14:paraId="567F3662" w14:textId="77777777" w:rsidR="009B766A" w:rsidRPr="00613DE2" w:rsidRDefault="009B766A" w:rsidP="009B766A">
      <w:pPr>
        <w:ind w:firstLineChars="200" w:firstLine="560"/>
        <w:rPr>
          <w:rFonts w:ascii="Times New Roman" w:hAnsi="Times New Roman" w:cs="Times New Roman"/>
          <w:sz w:val="28"/>
          <w:szCs w:val="28"/>
        </w:rPr>
      </w:pPr>
    </w:p>
    <w:p w14:paraId="69563839" w14:textId="77777777" w:rsidR="009B766A" w:rsidRPr="00202D00" w:rsidRDefault="009B766A" w:rsidP="009B766A">
      <w:pPr>
        <w:ind w:firstLine="420"/>
        <w:rPr>
          <w:rFonts w:ascii="Times New Roman" w:hAnsi="Times New Roman" w:cs="Times New Roman"/>
          <w:sz w:val="28"/>
          <w:szCs w:val="28"/>
        </w:rPr>
      </w:pPr>
    </w:p>
    <w:p w14:paraId="2BB7CEC1" w14:textId="77777777" w:rsidR="009B766A" w:rsidRPr="00202D00" w:rsidRDefault="009B766A" w:rsidP="009B766A">
      <w:pPr>
        <w:ind w:firstLine="420"/>
        <w:rPr>
          <w:rFonts w:ascii="Times New Roman" w:hAnsi="Times New Roman" w:cs="Times New Roman"/>
          <w:sz w:val="28"/>
          <w:szCs w:val="28"/>
        </w:rPr>
      </w:pPr>
    </w:p>
    <w:p w14:paraId="4583991B" w14:textId="77777777" w:rsidR="009B766A" w:rsidRDefault="009B766A" w:rsidP="009B766A">
      <w:r w:rsidRPr="00202D00">
        <w:rPr>
          <w:rFonts w:ascii="Times New Roman" w:eastAsia="黑体" w:hAnsi="Times New Roman" w:cs="Times New Roman" w:hint="eastAsia"/>
          <w:sz w:val="28"/>
          <w:szCs w:val="28"/>
        </w:rPr>
        <w:t>关键词</w:t>
      </w:r>
      <w:r w:rsidRPr="00202D00">
        <w:rPr>
          <w:rFonts w:ascii="Times New Roman" w:hAnsi="Times New Roman" w:cs="Times New Roman" w:hint="eastAsia"/>
          <w:sz w:val="28"/>
          <w:szCs w:val="28"/>
        </w:rPr>
        <w:t>：</w:t>
      </w:r>
      <w:r>
        <w:rPr>
          <w:rFonts w:ascii="Times New Roman" w:hAnsi="Times New Roman" w:cs="Times New Roman" w:hint="eastAsia"/>
          <w:sz w:val="28"/>
          <w:szCs w:val="28"/>
        </w:rPr>
        <w:t>图像</w:t>
      </w:r>
      <w:r w:rsidRPr="00F826AB">
        <w:rPr>
          <w:rFonts w:ascii="Times New Roman" w:hAnsi="Times New Roman" w:cs="Times New Roman" w:hint="eastAsia"/>
          <w:sz w:val="28"/>
          <w:szCs w:val="28"/>
        </w:rPr>
        <w:t>分割</w:t>
      </w:r>
      <w:r w:rsidRPr="00F826AB">
        <w:rPr>
          <w:rFonts w:ascii="Times New Roman" w:hAnsi="Times New Roman" w:cs="Times New Roman" w:hint="eastAsia"/>
          <w:sz w:val="28"/>
          <w:szCs w:val="28"/>
        </w:rPr>
        <w:t xml:space="preserve">  </w:t>
      </w:r>
      <w:r w:rsidRPr="00F826AB">
        <w:rPr>
          <w:rFonts w:ascii="Times New Roman" w:hAnsi="Times New Roman" w:cs="Times New Roman" w:hint="eastAsia"/>
          <w:sz w:val="28"/>
          <w:szCs w:val="28"/>
        </w:rPr>
        <w:t>心脏</w:t>
      </w:r>
      <w:r>
        <w:rPr>
          <w:rFonts w:ascii="Times New Roman" w:hAnsi="Times New Roman" w:cs="Times New Roman" w:hint="eastAsia"/>
          <w:sz w:val="28"/>
          <w:szCs w:val="28"/>
        </w:rPr>
        <w:t>冠脉造影</w:t>
      </w:r>
      <w:r w:rsidRPr="00F826AB">
        <w:rPr>
          <w:rFonts w:ascii="Times New Roman" w:hAnsi="Times New Roman" w:cs="Times New Roman" w:hint="eastAsia"/>
          <w:sz w:val="28"/>
          <w:szCs w:val="28"/>
        </w:rPr>
        <w:t xml:space="preserve">  </w:t>
      </w:r>
      <w:r w:rsidRPr="00F826AB">
        <w:rPr>
          <w:rFonts w:ascii="Times New Roman" w:hAnsi="Times New Roman" w:cs="Times New Roman"/>
          <w:sz w:val="28"/>
          <w:szCs w:val="28"/>
        </w:rPr>
        <w:t>深度学习</w:t>
      </w:r>
      <w:r w:rsidRPr="00F826AB">
        <w:rPr>
          <w:rFonts w:ascii="Times New Roman" w:hAnsi="Times New Roman" w:cs="Times New Roman" w:hint="eastAsia"/>
          <w:sz w:val="28"/>
          <w:szCs w:val="28"/>
        </w:rPr>
        <w:t xml:space="preserve"> </w:t>
      </w:r>
      <w:r>
        <w:rPr>
          <w:rFonts w:ascii="Times New Roman" w:hAnsi="Times New Roman" w:cs="Times New Roman"/>
          <w:sz w:val="28"/>
          <w:szCs w:val="28"/>
        </w:rPr>
        <w:t xml:space="preserve"> </w:t>
      </w:r>
      <w:r w:rsidRPr="00F826AB">
        <w:rPr>
          <w:rFonts w:ascii="Times New Roman" w:hAnsi="Times New Roman" w:cs="Times New Roman" w:hint="eastAsia"/>
          <w:sz w:val="28"/>
          <w:szCs w:val="28"/>
        </w:rPr>
        <w:t>卷积神经网络</w:t>
      </w:r>
    </w:p>
    <w:p w14:paraId="4BBFE35D" w14:textId="0FD65614" w:rsidR="00C61880" w:rsidRPr="00202D00" w:rsidRDefault="00C61880" w:rsidP="00394D87">
      <w:pPr>
        <w:rPr>
          <w:rFonts w:ascii="Times New Roman" w:hAnsi="Times New Roman" w:cs="Times New Roman"/>
        </w:rPr>
      </w:pPr>
      <w:r w:rsidRPr="00202D00">
        <w:rPr>
          <w:rFonts w:ascii="Times New Roman" w:hAnsi="Times New Roman" w:cs="Times New Roman"/>
          <w:sz w:val="32"/>
          <w:szCs w:val="32"/>
        </w:rPr>
        <w:br w:type="page"/>
      </w:r>
    </w:p>
    <w:p w14:paraId="4E510DBA" w14:textId="6435E407" w:rsidR="00C3336B" w:rsidRDefault="00C3336B" w:rsidP="00BF7C48">
      <w:pPr>
        <w:widowControl/>
        <w:jc w:val="center"/>
        <w:rPr>
          <w:rFonts w:ascii="Times New Roman" w:hAnsi="Times New Roman" w:cs="Times New Roman"/>
          <w:sz w:val="32"/>
          <w:szCs w:val="32"/>
        </w:rPr>
      </w:pPr>
      <w:r>
        <w:rPr>
          <w:rFonts w:ascii="Times New Roman" w:hAnsi="Times New Roman" w:cs="Times New Roman"/>
          <w:sz w:val="32"/>
          <w:szCs w:val="32"/>
        </w:rPr>
        <w:lastRenderedPageBreak/>
        <w:t>CORONARY ANGIOGRAPHY SEGMENTATION</w:t>
      </w:r>
    </w:p>
    <w:p w14:paraId="35AB3523" w14:textId="09C84CC5" w:rsidR="00FD1C2C" w:rsidRPr="00202D00" w:rsidRDefault="00CB075F" w:rsidP="00BF7C48">
      <w:pPr>
        <w:widowControl/>
        <w:jc w:val="center"/>
        <w:rPr>
          <w:rFonts w:ascii="Times New Roman" w:hAnsi="Times New Roman" w:cs="Times New Roman"/>
          <w:sz w:val="28"/>
          <w:szCs w:val="28"/>
        </w:rPr>
      </w:pPr>
      <w:r w:rsidRPr="00202D00">
        <w:rPr>
          <w:rFonts w:ascii="Times New Roman" w:hAnsi="Times New Roman" w:cs="Times New Roman"/>
          <w:sz w:val="32"/>
          <w:szCs w:val="32"/>
        </w:rPr>
        <w:t xml:space="preserve"> BASED ON DEEP LEARNING </w:t>
      </w:r>
    </w:p>
    <w:p w14:paraId="3BA50D49" w14:textId="77777777" w:rsidR="00C50725" w:rsidRPr="00CA6BD1" w:rsidRDefault="00C50725">
      <w:pPr>
        <w:widowControl/>
        <w:spacing w:line="240" w:lineRule="auto"/>
        <w:jc w:val="left"/>
        <w:rPr>
          <w:rFonts w:ascii="Times New Roman" w:hAnsi="Times New Roman" w:cs="Times New Roman"/>
          <w:sz w:val="28"/>
          <w:szCs w:val="28"/>
        </w:rPr>
      </w:pPr>
    </w:p>
    <w:p w14:paraId="35AB3527" w14:textId="768444E1" w:rsidR="00FD1C2C" w:rsidRPr="00202D00" w:rsidRDefault="005477CD" w:rsidP="00BF7C48">
      <w:pPr>
        <w:widowControl/>
        <w:spacing w:line="240" w:lineRule="auto"/>
        <w:jc w:val="center"/>
        <w:rPr>
          <w:rFonts w:ascii="Times New Roman" w:hAnsi="Times New Roman" w:cs="Times New Roman"/>
          <w:sz w:val="30"/>
          <w:szCs w:val="30"/>
        </w:rPr>
      </w:pPr>
      <w:r w:rsidRPr="00202D00">
        <w:rPr>
          <w:rFonts w:ascii="Times New Roman" w:hAnsi="Times New Roman" w:cs="Times New Roman"/>
          <w:sz w:val="30"/>
          <w:szCs w:val="30"/>
        </w:rPr>
        <w:t>ABSTRACT</w:t>
      </w:r>
    </w:p>
    <w:p w14:paraId="17EF3718" w14:textId="77777777" w:rsidR="00850D8B" w:rsidRPr="004611A7" w:rsidRDefault="00850D8B" w:rsidP="00CA6BD1">
      <w:pPr>
        <w:widowControl/>
        <w:spacing w:line="240" w:lineRule="auto"/>
        <w:rPr>
          <w:rFonts w:ascii="Times New Roman" w:hAnsi="Times New Roman" w:cs="Times New Roman"/>
          <w:sz w:val="28"/>
          <w:szCs w:val="28"/>
        </w:rPr>
      </w:pPr>
    </w:p>
    <w:p w14:paraId="35AB352F" w14:textId="55FBF6FE" w:rsidR="00FD1C2C" w:rsidRPr="00820310" w:rsidRDefault="00820310" w:rsidP="00820310">
      <w:pPr>
        <w:widowControl/>
        <w:ind w:firstLineChars="150" w:firstLine="420"/>
        <w:rPr>
          <w:rFonts w:ascii="Times New Roman" w:hAnsi="Times New Roman" w:cs="Times New Roman"/>
          <w:sz w:val="28"/>
          <w:szCs w:val="28"/>
        </w:rPr>
      </w:pPr>
      <w:r w:rsidRPr="00820310">
        <w:rPr>
          <w:rFonts w:ascii="Times New Roman" w:hAnsi="Times New Roman" w:cs="Times New Roman"/>
          <w:sz w:val="28"/>
          <w:szCs w:val="28"/>
        </w:rPr>
        <w:t>In recent years, cardiovascular disease has become one of the most lethal diseases in human beings. It has the characteristics of high morbidity, high disability and high mortality.</w:t>
      </w:r>
      <w:r>
        <w:rPr>
          <w:rFonts w:ascii="Times New Roman" w:hAnsi="Times New Roman" w:cs="Times New Roman"/>
          <w:sz w:val="28"/>
          <w:szCs w:val="28"/>
        </w:rPr>
        <w:t xml:space="preserve"> In our country, t</w:t>
      </w:r>
      <w:r w:rsidRPr="00820310">
        <w:rPr>
          <w:rFonts w:ascii="Times New Roman" w:hAnsi="Times New Roman" w:cs="Times New Roman"/>
          <w:sz w:val="28"/>
          <w:szCs w:val="28"/>
        </w:rPr>
        <w:t>he morbidity and mortality of cardiovascular diseases are also on the rise.</w:t>
      </w:r>
      <w:r w:rsidRPr="00820310">
        <w:t xml:space="preserve"> </w:t>
      </w:r>
      <w:r w:rsidRPr="00820310">
        <w:rPr>
          <w:rFonts w:ascii="Times New Roman" w:hAnsi="Times New Roman" w:cs="Times New Roman"/>
          <w:sz w:val="28"/>
          <w:szCs w:val="28"/>
        </w:rPr>
        <w:t xml:space="preserve">Therefore, we </w:t>
      </w:r>
      <w:r w:rsidR="00FB18CA">
        <w:rPr>
          <w:rFonts w:ascii="Times New Roman" w:hAnsi="Times New Roman" w:cs="Times New Roman"/>
          <w:sz w:val="28"/>
          <w:szCs w:val="28"/>
        </w:rPr>
        <w:t>propose</w:t>
      </w:r>
      <w:r w:rsidRPr="00820310">
        <w:rPr>
          <w:rFonts w:ascii="Times New Roman" w:hAnsi="Times New Roman" w:cs="Times New Roman"/>
          <w:sz w:val="28"/>
          <w:szCs w:val="28"/>
        </w:rPr>
        <w:t xml:space="preserve"> that by combining computer technology with medical treatment, we can extract precise vascular structures from vascular images with more efficient image processing methods,</w:t>
      </w:r>
      <w:r>
        <w:rPr>
          <w:rFonts w:ascii="Times New Roman" w:hAnsi="Times New Roman" w:cs="Times New Roman"/>
          <w:sz w:val="28"/>
          <w:szCs w:val="28"/>
        </w:rPr>
        <w:t xml:space="preserve"> and r</w:t>
      </w:r>
      <w:r w:rsidRPr="00820310">
        <w:rPr>
          <w:rFonts w:ascii="Times New Roman" w:hAnsi="Times New Roman" w:cs="Times New Roman"/>
          <w:sz w:val="28"/>
          <w:szCs w:val="28"/>
        </w:rPr>
        <w:t xml:space="preserve">educe the manual interaction in diagnosis, reduce the dependence on </w:t>
      </w:r>
      <w:r>
        <w:rPr>
          <w:rFonts w:ascii="Times New Roman" w:hAnsi="Times New Roman" w:cs="Times New Roman"/>
          <w:sz w:val="28"/>
          <w:szCs w:val="28"/>
        </w:rPr>
        <w:t>doctor</w:t>
      </w:r>
      <w:r w:rsidRPr="00820310">
        <w:rPr>
          <w:rFonts w:ascii="Times New Roman" w:hAnsi="Times New Roman" w:cs="Times New Roman"/>
          <w:sz w:val="28"/>
          <w:szCs w:val="28"/>
        </w:rPr>
        <w:t>, and improve the efficiency of disease diagnosis.</w:t>
      </w:r>
      <w:r w:rsidRPr="00820310">
        <w:t xml:space="preserve"> </w:t>
      </w:r>
      <w:r w:rsidRPr="00820310">
        <w:rPr>
          <w:rFonts w:ascii="Times New Roman" w:hAnsi="Times New Roman" w:cs="Times New Roman"/>
          <w:sz w:val="28"/>
          <w:szCs w:val="28"/>
        </w:rPr>
        <w:t>It also provides assistant strategies for subsequent medical diagnosis based on coronary angiography, such as calcification detection, stenosis detection and so on.</w:t>
      </w:r>
      <w:r w:rsidRPr="00820310">
        <w:t xml:space="preserve"> </w:t>
      </w:r>
      <w:r w:rsidRPr="00820310">
        <w:rPr>
          <w:rFonts w:ascii="Times New Roman" w:hAnsi="Times New Roman" w:cs="Times New Roman"/>
          <w:sz w:val="28"/>
          <w:szCs w:val="28"/>
        </w:rPr>
        <w:t xml:space="preserve">At present, the performance of traditional image segmentation methods in medical images </w:t>
      </w:r>
      <w:r>
        <w:rPr>
          <w:rFonts w:ascii="Times New Roman" w:hAnsi="Times New Roman" w:cs="Times New Roman"/>
          <w:sz w:val="28"/>
          <w:szCs w:val="28"/>
        </w:rPr>
        <w:t>are not good enough</w:t>
      </w:r>
      <w:r w:rsidRPr="00820310">
        <w:rPr>
          <w:rFonts w:ascii="Times New Roman" w:hAnsi="Times New Roman" w:cs="Times New Roman"/>
          <w:sz w:val="28"/>
          <w:szCs w:val="28"/>
        </w:rPr>
        <w:t xml:space="preserve">, and </w:t>
      </w:r>
      <w:r>
        <w:rPr>
          <w:rFonts w:ascii="Times New Roman" w:hAnsi="Times New Roman" w:cs="Times New Roman"/>
          <w:sz w:val="28"/>
          <w:szCs w:val="28"/>
        </w:rPr>
        <w:t xml:space="preserve">also </w:t>
      </w:r>
      <w:r w:rsidRPr="00820310">
        <w:rPr>
          <w:rFonts w:ascii="Times New Roman" w:hAnsi="Times New Roman" w:cs="Times New Roman"/>
          <w:sz w:val="28"/>
          <w:szCs w:val="28"/>
        </w:rPr>
        <w:t xml:space="preserve">the research of coronary angiography </w:t>
      </w:r>
      <w:r>
        <w:rPr>
          <w:rFonts w:ascii="Times New Roman" w:hAnsi="Times New Roman" w:cs="Times New Roman"/>
          <w:sz w:val="28"/>
          <w:szCs w:val="28"/>
        </w:rPr>
        <w:t xml:space="preserve">based on deep learning is just </w:t>
      </w:r>
      <w:r w:rsidR="00151745">
        <w:rPr>
          <w:rFonts w:ascii="Times New Roman" w:hAnsi="Times New Roman" w:cs="Times New Roman"/>
          <w:sz w:val="28"/>
          <w:szCs w:val="28"/>
        </w:rPr>
        <w:t>a begin</w:t>
      </w:r>
      <w:r w:rsidR="00981123">
        <w:rPr>
          <w:rFonts w:ascii="Times New Roman" w:hAnsi="Times New Roman" w:cs="Times New Roman"/>
          <w:sz w:val="28"/>
          <w:szCs w:val="28"/>
        </w:rPr>
        <w:t>n</w:t>
      </w:r>
      <w:r w:rsidR="00151745">
        <w:rPr>
          <w:rFonts w:ascii="Times New Roman" w:hAnsi="Times New Roman" w:cs="Times New Roman"/>
          <w:sz w:val="28"/>
          <w:szCs w:val="28"/>
        </w:rPr>
        <w:t>ing</w:t>
      </w:r>
      <w:r w:rsidRPr="00820310">
        <w:rPr>
          <w:rFonts w:ascii="Times New Roman" w:hAnsi="Times New Roman" w:cs="Times New Roman"/>
          <w:sz w:val="28"/>
          <w:szCs w:val="28"/>
        </w:rPr>
        <w:t>.</w:t>
      </w:r>
      <w:r w:rsidR="00151745" w:rsidRPr="00151745">
        <w:t xml:space="preserve"> </w:t>
      </w:r>
      <w:r w:rsidR="00151745">
        <w:rPr>
          <w:rFonts w:ascii="Times New Roman" w:hAnsi="Times New Roman" w:cs="Times New Roman"/>
          <w:sz w:val="28"/>
          <w:szCs w:val="28"/>
        </w:rPr>
        <w:t>In this context, we</w:t>
      </w:r>
      <w:r w:rsidR="00151745" w:rsidRPr="00151745">
        <w:rPr>
          <w:rFonts w:ascii="Times New Roman" w:hAnsi="Times New Roman" w:cs="Times New Roman"/>
          <w:sz w:val="28"/>
          <w:szCs w:val="28"/>
        </w:rPr>
        <w:t xml:space="preserve"> propose a de</w:t>
      </w:r>
      <w:r w:rsidR="00151745">
        <w:rPr>
          <w:rFonts w:ascii="Times New Roman" w:hAnsi="Times New Roman" w:cs="Times New Roman"/>
          <w:sz w:val="28"/>
          <w:szCs w:val="28"/>
        </w:rPr>
        <w:t>ep</w:t>
      </w:r>
      <w:r w:rsidR="00151745" w:rsidRPr="00151745">
        <w:rPr>
          <w:rFonts w:ascii="Times New Roman" w:hAnsi="Times New Roman" w:cs="Times New Roman"/>
          <w:sz w:val="28"/>
          <w:szCs w:val="28"/>
        </w:rPr>
        <w:t xml:space="preserve"> neural network method for coronal angiography image segmentation.</w:t>
      </w:r>
    </w:p>
    <w:p w14:paraId="5C9FC6BC" w14:textId="7B7B5110" w:rsidR="00914989" w:rsidRPr="004C1045" w:rsidRDefault="004C1045" w:rsidP="00FB18CA">
      <w:pPr>
        <w:ind w:firstLineChars="100" w:firstLine="280"/>
        <w:rPr>
          <w:rFonts w:ascii="Times New Roman" w:hAnsi="Times New Roman" w:cs="Times New Roman"/>
          <w:sz w:val="28"/>
          <w:szCs w:val="28"/>
        </w:rPr>
      </w:pPr>
      <w:r w:rsidRPr="004C1045">
        <w:rPr>
          <w:rFonts w:ascii="Times New Roman" w:hAnsi="Times New Roman" w:cs="Times New Roman"/>
          <w:sz w:val="28"/>
          <w:szCs w:val="28"/>
        </w:rPr>
        <w:t xml:space="preserve">The main work of this paper </w:t>
      </w:r>
      <w:r w:rsidR="00504075">
        <w:rPr>
          <w:rFonts w:ascii="Times New Roman" w:hAnsi="Times New Roman" w:cs="Times New Roman"/>
          <w:sz w:val="28"/>
          <w:szCs w:val="28"/>
        </w:rPr>
        <w:t>are as</w:t>
      </w:r>
      <w:r w:rsidRPr="004C1045">
        <w:rPr>
          <w:rFonts w:ascii="Times New Roman" w:hAnsi="Times New Roman" w:cs="Times New Roman"/>
          <w:sz w:val="28"/>
          <w:szCs w:val="28"/>
        </w:rPr>
        <w:t xml:space="preserve"> the following parts:</w:t>
      </w:r>
      <w:r w:rsidR="00504075">
        <w:rPr>
          <w:rFonts w:ascii="Times New Roman" w:hAnsi="Times New Roman" w:cs="Times New Roman"/>
          <w:sz w:val="28"/>
          <w:szCs w:val="28"/>
        </w:rPr>
        <w:t xml:space="preserve"> Firstly </w:t>
      </w:r>
      <w:r w:rsidR="00FB18CA">
        <w:rPr>
          <w:rFonts w:ascii="Times New Roman" w:hAnsi="Times New Roman" w:cs="Times New Roman"/>
          <w:sz w:val="28"/>
          <w:szCs w:val="28"/>
        </w:rPr>
        <w:t>w</w:t>
      </w:r>
      <w:r w:rsidR="00FB18CA" w:rsidRPr="00FB18CA">
        <w:rPr>
          <w:rFonts w:ascii="Times New Roman" w:hAnsi="Times New Roman" w:cs="Times New Roman"/>
          <w:sz w:val="28"/>
          <w:szCs w:val="28"/>
        </w:rPr>
        <w:t>e use traditional algorithms to segment coronary angiographic images, and successfully implement some of the mainstream cl</w:t>
      </w:r>
      <w:r w:rsidR="00FB18CA">
        <w:rPr>
          <w:rFonts w:ascii="Times New Roman" w:hAnsi="Times New Roman" w:cs="Times New Roman"/>
          <w:sz w:val="28"/>
          <w:szCs w:val="28"/>
        </w:rPr>
        <w:t xml:space="preserve">assical segmentation algorithms, </w:t>
      </w:r>
      <w:r w:rsidRPr="004C1045">
        <w:rPr>
          <w:rFonts w:ascii="Times New Roman" w:hAnsi="Times New Roman" w:cs="Times New Roman"/>
          <w:sz w:val="28"/>
          <w:szCs w:val="28"/>
        </w:rPr>
        <w:t xml:space="preserve">including: Otsu algorithm, </w:t>
      </w:r>
      <w:proofErr w:type="spellStart"/>
      <w:r w:rsidRPr="004C1045">
        <w:rPr>
          <w:rFonts w:ascii="Times New Roman" w:hAnsi="Times New Roman" w:cs="Times New Roman"/>
          <w:sz w:val="28"/>
          <w:szCs w:val="28"/>
        </w:rPr>
        <w:t>GrowCut</w:t>
      </w:r>
      <w:proofErr w:type="spellEnd"/>
      <w:r w:rsidRPr="004C1045">
        <w:rPr>
          <w:rFonts w:ascii="Times New Roman" w:hAnsi="Times New Roman" w:cs="Times New Roman"/>
          <w:sz w:val="28"/>
          <w:szCs w:val="28"/>
        </w:rPr>
        <w:t xml:space="preserve"> algorithm.</w:t>
      </w:r>
      <w:r w:rsidRPr="004C1045">
        <w:t xml:space="preserve"> </w:t>
      </w:r>
      <w:r w:rsidRPr="004C1045">
        <w:rPr>
          <w:rFonts w:ascii="Times New Roman" w:hAnsi="Times New Roman" w:cs="Times New Roman"/>
          <w:sz w:val="28"/>
          <w:szCs w:val="28"/>
        </w:rPr>
        <w:t xml:space="preserve">Based on the results, </w:t>
      </w:r>
      <w:r>
        <w:rPr>
          <w:rFonts w:ascii="Times New Roman" w:hAnsi="Times New Roman" w:cs="Times New Roman"/>
          <w:sz w:val="28"/>
          <w:szCs w:val="28"/>
        </w:rPr>
        <w:t xml:space="preserve">we analyze </w:t>
      </w:r>
      <w:r w:rsidRPr="004C1045">
        <w:rPr>
          <w:rFonts w:ascii="Times New Roman" w:hAnsi="Times New Roman" w:cs="Times New Roman"/>
          <w:sz w:val="28"/>
          <w:szCs w:val="28"/>
        </w:rPr>
        <w:t>the performance and shortcomings of the</w:t>
      </w:r>
      <w:r>
        <w:rPr>
          <w:rFonts w:ascii="Times New Roman" w:hAnsi="Times New Roman" w:cs="Times New Roman"/>
          <w:sz w:val="28"/>
          <w:szCs w:val="28"/>
        </w:rPr>
        <w:t>se</w:t>
      </w:r>
      <w:r w:rsidRPr="004C1045">
        <w:rPr>
          <w:rFonts w:ascii="Times New Roman" w:hAnsi="Times New Roman" w:cs="Times New Roman"/>
          <w:sz w:val="28"/>
          <w:szCs w:val="28"/>
        </w:rPr>
        <w:t xml:space="preserve"> algorithm</w:t>
      </w:r>
      <w:r>
        <w:rPr>
          <w:rFonts w:ascii="Times New Roman" w:hAnsi="Times New Roman" w:cs="Times New Roman"/>
          <w:sz w:val="28"/>
          <w:szCs w:val="28"/>
        </w:rPr>
        <w:t>s</w:t>
      </w:r>
      <w:r w:rsidRPr="004C1045">
        <w:rPr>
          <w:rFonts w:ascii="Times New Roman" w:hAnsi="Times New Roman" w:cs="Times New Roman"/>
          <w:sz w:val="28"/>
          <w:szCs w:val="28"/>
        </w:rPr>
        <w:t xml:space="preserve"> in </w:t>
      </w:r>
      <w:r>
        <w:rPr>
          <w:rFonts w:ascii="Times New Roman" w:hAnsi="Times New Roman" w:cs="Times New Roman"/>
          <w:sz w:val="28"/>
          <w:szCs w:val="28"/>
        </w:rPr>
        <w:t>this</w:t>
      </w:r>
      <w:r w:rsidRPr="004C1045">
        <w:rPr>
          <w:rFonts w:ascii="Times New Roman" w:hAnsi="Times New Roman" w:cs="Times New Roman"/>
          <w:sz w:val="28"/>
          <w:szCs w:val="28"/>
        </w:rPr>
        <w:t xml:space="preserve"> task</w:t>
      </w:r>
      <w:r w:rsidR="00504075">
        <w:rPr>
          <w:rFonts w:ascii="Times New Roman" w:hAnsi="Times New Roman" w:cs="Times New Roman"/>
          <w:sz w:val="28"/>
          <w:szCs w:val="28"/>
        </w:rPr>
        <w:t>; Secondly</w:t>
      </w:r>
      <w:r w:rsidR="00FB18CA">
        <w:rPr>
          <w:rFonts w:ascii="Times New Roman" w:hAnsi="Times New Roman" w:cs="Times New Roman"/>
          <w:sz w:val="28"/>
          <w:szCs w:val="28"/>
        </w:rPr>
        <w:t xml:space="preserve"> </w:t>
      </w:r>
      <w:r w:rsidR="00FB18CA" w:rsidRPr="00FB18CA">
        <w:rPr>
          <w:rFonts w:ascii="Times New Roman" w:hAnsi="Times New Roman" w:cs="Times New Roman"/>
          <w:sz w:val="28"/>
          <w:szCs w:val="28"/>
        </w:rPr>
        <w:t>after studying the relevant knowledge and core ideas of convolutional neural network and deep learning,</w:t>
      </w:r>
      <w:r w:rsidR="00FB18CA">
        <w:rPr>
          <w:rFonts w:ascii="Times New Roman" w:hAnsi="Times New Roman" w:cs="Times New Roman"/>
          <w:sz w:val="28"/>
          <w:szCs w:val="28"/>
        </w:rPr>
        <w:t xml:space="preserve"> </w:t>
      </w:r>
      <w:r w:rsidR="00914989">
        <w:rPr>
          <w:rFonts w:ascii="Times New Roman" w:hAnsi="Times New Roman" w:cs="Times New Roman"/>
          <w:sz w:val="28"/>
          <w:szCs w:val="28"/>
        </w:rPr>
        <w:t>we design a</w:t>
      </w:r>
      <w:r w:rsidR="00914989" w:rsidRPr="00914989">
        <w:rPr>
          <w:rFonts w:ascii="Times New Roman" w:hAnsi="Times New Roman" w:cs="Times New Roman"/>
          <w:sz w:val="28"/>
          <w:szCs w:val="28"/>
        </w:rPr>
        <w:t xml:space="preserve">n algorithm </w:t>
      </w:r>
      <w:r w:rsidR="00914989">
        <w:rPr>
          <w:rFonts w:ascii="Times New Roman" w:hAnsi="Times New Roman" w:cs="Times New Roman"/>
          <w:sz w:val="28"/>
          <w:szCs w:val="28"/>
        </w:rPr>
        <w:t>used for</w:t>
      </w:r>
      <w:r w:rsidR="00914989" w:rsidRPr="00914989">
        <w:rPr>
          <w:rFonts w:ascii="Times New Roman" w:hAnsi="Times New Roman" w:cs="Times New Roman"/>
          <w:sz w:val="28"/>
          <w:szCs w:val="28"/>
        </w:rPr>
        <w:t xml:space="preserve"> coronal angiography image segmentation based on de</w:t>
      </w:r>
      <w:r w:rsidR="00914989">
        <w:rPr>
          <w:rFonts w:ascii="Times New Roman" w:hAnsi="Times New Roman" w:cs="Times New Roman"/>
          <w:sz w:val="28"/>
          <w:szCs w:val="28"/>
        </w:rPr>
        <w:t>ep</w:t>
      </w:r>
      <w:r w:rsidR="00914989" w:rsidRPr="00914989">
        <w:rPr>
          <w:rFonts w:ascii="Times New Roman" w:hAnsi="Times New Roman" w:cs="Times New Roman"/>
          <w:sz w:val="28"/>
          <w:szCs w:val="28"/>
        </w:rPr>
        <w:t xml:space="preserve"> learning,</w:t>
      </w:r>
      <w:r w:rsidR="00914989" w:rsidRPr="00914989">
        <w:t xml:space="preserve"> </w:t>
      </w:r>
      <w:r w:rsidR="00914989" w:rsidRPr="00914989">
        <w:rPr>
          <w:rFonts w:ascii="Times New Roman" w:hAnsi="Times New Roman" w:cs="Times New Roman"/>
          <w:sz w:val="28"/>
          <w:szCs w:val="28"/>
        </w:rPr>
        <w:t>including image preprocessing, network selection and specific structure, training and testing methods</w:t>
      </w:r>
      <w:r w:rsidR="00FB18CA">
        <w:rPr>
          <w:rFonts w:ascii="Times New Roman" w:hAnsi="Times New Roman" w:cs="Times New Roman"/>
          <w:sz w:val="28"/>
          <w:szCs w:val="28"/>
        </w:rPr>
        <w:t>, w</w:t>
      </w:r>
      <w:r w:rsidR="00FB18CA" w:rsidRPr="00FB18CA">
        <w:rPr>
          <w:rFonts w:ascii="Times New Roman" w:hAnsi="Times New Roman" w:cs="Times New Roman"/>
          <w:sz w:val="28"/>
          <w:szCs w:val="28"/>
        </w:rPr>
        <w:t>e have successfully implemented the experiments</w:t>
      </w:r>
      <w:r w:rsidR="00FB18CA" w:rsidRPr="00914989">
        <w:rPr>
          <w:rFonts w:ascii="Times New Roman" w:hAnsi="Times New Roman" w:cs="Times New Roman"/>
          <w:sz w:val="28"/>
          <w:szCs w:val="28"/>
        </w:rPr>
        <w:t xml:space="preserve"> </w:t>
      </w:r>
      <w:r w:rsidR="00FB18CA" w:rsidRPr="00FB18CA">
        <w:rPr>
          <w:rFonts w:ascii="Times New Roman" w:hAnsi="Times New Roman" w:cs="Times New Roman"/>
          <w:sz w:val="28"/>
          <w:szCs w:val="28"/>
        </w:rPr>
        <w:t>of</w:t>
      </w:r>
      <w:r w:rsidR="00FB18CA" w:rsidRPr="00914989">
        <w:rPr>
          <w:rFonts w:ascii="Times New Roman" w:hAnsi="Times New Roman" w:cs="Times New Roman"/>
          <w:sz w:val="28"/>
          <w:szCs w:val="28"/>
        </w:rPr>
        <w:t xml:space="preserve"> </w:t>
      </w:r>
      <w:r w:rsidR="00FB18CA" w:rsidRPr="00FB18CA">
        <w:rPr>
          <w:rFonts w:ascii="Times New Roman" w:hAnsi="Times New Roman" w:cs="Times New Roman"/>
          <w:sz w:val="28"/>
          <w:szCs w:val="28"/>
        </w:rPr>
        <w:t xml:space="preserve">classical network FCN and </w:t>
      </w:r>
      <w:proofErr w:type="spellStart"/>
      <w:r w:rsidR="00FB18CA" w:rsidRPr="00FB18CA">
        <w:rPr>
          <w:rFonts w:ascii="Times New Roman" w:hAnsi="Times New Roman" w:cs="Times New Roman"/>
          <w:sz w:val="28"/>
          <w:szCs w:val="28"/>
        </w:rPr>
        <w:t>PSPNet</w:t>
      </w:r>
      <w:proofErr w:type="spellEnd"/>
      <w:r w:rsidR="00FB18CA" w:rsidRPr="00FB18CA">
        <w:rPr>
          <w:rFonts w:ascii="Times New Roman" w:hAnsi="Times New Roman" w:cs="Times New Roman"/>
          <w:sz w:val="28"/>
          <w:szCs w:val="28"/>
        </w:rPr>
        <w:t xml:space="preserve"> in</w:t>
      </w:r>
      <w:r w:rsidR="00FB18CA">
        <w:rPr>
          <w:rFonts w:ascii="Times New Roman" w:hAnsi="Times New Roman" w:cs="Times New Roman"/>
          <w:sz w:val="28"/>
          <w:szCs w:val="28"/>
        </w:rPr>
        <w:t xml:space="preserve"> </w:t>
      </w:r>
      <w:r w:rsidR="00FB18CA" w:rsidRPr="00FB18CA">
        <w:rPr>
          <w:rFonts w:ascii="Times New Roman" w:hAnsi="Times New Roman" w:cs="Times New Roman"/>
          <w:sz w:val="28"/>
          <w:szCs w:val="28"/>
        </w:rPr>
        <w:t>the task of segmentation. According to the results, we focus on the core technology points of convolutional neural network which is superior to the traditional algorithm.</w:t>
      </w:r>
      <w:r w:rsidR="00FB18CA">
        <w:rPr>
          <w:rFonts w:ascii="Times New Roman" w:hAnsi="Times New Roman" w:cs="Times New Roman"/>
          <w:sz w:val="28"/>
          <w:szCs w:val="28"/>
        </w:rPr>
        <w:t xml:space="preserve"> Thirdly w</w:t>
      </w:r>
      <w:r w:rsidR="00914989">
        <w:rPr>
          <w:rFonts w:ascii="Times New Roman" w:hAnsi="Times New Roman" w:cs="Times New Roman"/>
          <w:sz w:val="28"/>
          <w:szCs w:val="28"/>
        </w:rPr>
        <w:t xml:space="preserve">e established the </w:t>
      </w:r>
      <w:r w:rsidR="00914989" w:rsidRPr="00914989">
        <w:rPr>
          <w:rFonts w:ascii="Times New Roman" w:hAnsi="Times New Roman" w:cs="Times New Roman"/>
          <w:sz w:val="28"/>
          <w:szCs w:val="28"/>
        </w:rPr>
        <w:t xml:space="preserve">database of cardiac coronary </w:t>
      </w:r>
      <w:r w:rsidR="00914989" w:rsidRPr="00914989">
        <w:rPr>
          <w:rFonts w:ascii="Times New Roman" w:hAnsi="Times New Roman" w:cs="Times New Roman"/>
          <w:sz w:val="28"/>
          <w:szCs w:val="28"/>
        </w:rPr>
        <w:lastRenderedPageBreak/>
        <w:t>angiography from scratch</w:t>
      </w:r>
      <w:r w:rsidR="00FB18CA">
        <w:rPr>
          <w:rFonts w:ascii="Times New Roman" w:hAnsi="Times New Roman" w:cs="Times New Roman"/>
          <w:sz w:val="28"/>
          <w:szCs w:val="28"/>
        </w:rPr>
        <w:t>,</w:t>
      </w:r>
      <w:r w:rsidR="00FB18CA">
        <w:t xml:space="preserve"> </w:t>
      </w:r>
      <w:r w:rsidR="00FB18CA" w:rsidRPr="00FB18CA">
        <w:rPr>
          <w:rFonts w:ascii="Times New Roman" w:hAnsi="Times New Roman" w:cs="Times New Roman"/>
          <w:sz w:val="28"/>
          <w:szCs w:val="28"/>
        </w:rPr>
        <w:t>including the image of left and right coronary arteries subdivided into</w:t>
      </w:r>
      <w:r w:rsidR="00FB18CA">
        <w:rPr>
          <w:rFonts w:ascii="Times New Roman" w:hAnsi="Times New Roman" w:cs="Times New Roman"/>
          <w:sz w:val="28"/>
          <w:szCs w:val="28"/>
        </w:rPr>
        <w:t xml:space="preserve"> </w:t>
      </w:r>
      <w:r w:rsidR="00FB18CA" w:rsidRPr="00FB18CA">
        <w:rPr>
          <w:rFonts w:ascii="Times New Roman" w:hAnsi="Times New Roman" w:cs="Times New Roman"/>
          <w:sz w:val="28"/>
          <w:szCs w:val="28"/>
        </w:rPr>
        <w:t>seven</w:t>
      </w:r>
      <w:r w:rsidR="00FB18CA">
        <w:rPr>
          <w:rFonts w:ascii="Times New Roman" w:hAnsi="Times New Roman" w:cs="Times New Roman"/>
          <w:sz w:val="28"/>
          <w:szCs w:val="28"/>
        </w:rPr>
        <w:t xml:space="preserve"> </w:t>
      </w:r>
      <w:r w:rsidR="00FC534C">
        <w:rPr>
          <w:rFonts w:ascii="Times New Roman" w:hAnsi="Times New Roman" w:cs="Times New Roman"/>
          <w:sz w:val="28"/>
          <w:szCs w:val="28"/>
        </w:rPr>
        <w:t>view</w:t>
      </w:r>
      <w:r w:rsidR="00FB18CA" w:rsidRPr="00FB18CA">
        <w:rPr>
          <w:rFonts w:ascii="Times New Roman" w:hAnsi="Times New Roman" w:cs="Times New Roman"/>
          <w:sz w:val="28"/>
          <w:szCs w:val="28"/>
        </w:rPr>
        <w:t xml:space="preserve">s, </w:t>
      </w:r>
      <w:proofErr w:type="gramStart"/>
      <w:r w:rsidR="00914989">
        <w:rPr>
          <w:rFonts w:ascii="Times New Roman" w:hAnsi="Times New Roman" w:cs="Times New Roman"/>
          <w:sz w:val="28"/>
          <w:szCs w:val="28"/>
        </w:rPr>
        <w:t>I</w:t>
      </w:r>
      <w:r w:rsidR="00914989" w:rsidRPr="00914989">
        <w:rPr>
          <w:rFonts w:ascii="Times New Roman" w:hAnsi="Times New Roman" w:cs="Times New Roman"/>
          <w:sz w:val="28"/>
          <w:szCs w:val="28"/>
        </w:rPr>
        <w:t>n</w:t>
      </w:r>
      <w:proofErr w:type="gramEnd"/>
      <w:r w:rsidR="00914989" w:rsidRPr="00914989">
        <w:rPr>
          <w:rFonts w:ascii="Times New Roman" w:hAnsi="Times New Roman" w:cs="Times New Roman"/>
          <w:sz w:val="28"/>
          <w:szCs w:val="28"/>
        </w:rPr>
        <w:t xml:space="preserve"> the experiment, </w:t>
      </w:r>
      <w:r w:rsidR="00914989">
        <w:rPr>
          <w:rFonts w:ascii="Times New Roman" w:hAnsi="Times New Roman" w:cs="Times New Roman"/>
          <w:sz w:val="28"/>
          <w:szCs w:val="28"/>
        </w:rPr>
        <w:t xml:space="preserve">we used </w:t>
      </w:r>
      <w:proofErr w:type="spellStart"/>
      <w:r w:rsidR="00914989" w:rsidRPr="00914989">
        <w:rPr>
          <w:rFonts w:ascii="Times New Roman" w:hAnsi="Times New Roman" w:cs="Times New Roman"/>
          <w:sz w:val="28"/>
          <w:szCs w:val="28"/>
        </w:rPr>
        <w:t>PSPNet</w:t>
      </w:r>
      <w:proofErr w:type="spellEnd"/>
      <w:r w:rsidR="00914989" w:rsidRPr="00914989">
        <w:rPr>
          <w:rFonts w:ascii="Times New Roman" w:hAnsi="Times New Roman" w:cs="Times New Roman"/>
          <w:sz w:val="28"/>
          <w:szCs w:val="28"/>
        </w:rPr>
        <w:t xml:space="preserve"> </w:t>
      </w:r>
      <w:r w:rsidR="00914989">
        <w:rPr>
          <w:rFonts w:ascii="Times New Roman" w:hAnsi="Times New Roman" w:cs="Times New Roman"/>
          <w:sz w:val="28"/>
          <w:szCs w:val="28"/>
        </w:rPr>
        <w:t>and</w:t>
      </w:r>
      <w:r w:rsidR="00914989" w:rsidRPr="00914989">
        <w:rPr>
          <w:rFonts w:ascii="Times New Roman" w:hAnsi="Times New Roman" w:cs="Times New Roman"/>
          <w:sz w:val="28"/>
          <w:szCs w:val="28"/>
        </w:rPr>
        <w:t xml:space="preserve"> ach</w:t>
      </w:r>
      <w:r w:rsidR="00914989">
        <w:rPr>
          <w:rFonts w:ascii="Times New Roman" w:hAnsi="Times New Roman" w:cs="Times New Roman"/>
          <w:sz w:val="28"/>
          <w:szCs w:val="28"/>
        </w:rPr>
        <w:t xml:space="preserve">ieved excellent results in every view of </w:t>
      </w:r>
      <w:r w:rsidR="00914989" w:rsidRPr="00914989">
        <w:rPr>
          <w:rFonts w:ascii="Times New Roman" w:hAnsi="Times New Roman" w:cs="Times New Roman"/>
          <w:sz w:val="28"/>
          <w:szCs w:val="28"/>
        </w:rPr>
        <w:t>angiography</w:t>
      </w:r>
      <w:r w:rsidR="00914989">
        <w:rPr>
          <w:rFonts w:ascii="Times New Roman" w:hAnsi="Times New Roman" w:cs="Times New Roman"/>
          <w:sz w:val="28"/>
          <w:szCs w:val="28"/>
        </w:rPr>
        <w:t>.</w:t>
      </w:r>
      <w:r w:rsidR="00981123">
        <w:rPr>
          <w:rFonts w:ascii="Times New Roman" w:hAnsi="Times New Roman" w:cs="Times New Roman"/>
          <w:sz w:val="28"/>
          <w:szCs w:val="28"/>
        </w:rPr>
        <w:t xml:space="preserve"> </w:t>
      </w:r>
      <w:r w:rsidR="00FB18CA">
        <w:rPr>
          <w:rFonts w:ascii="Times New Roman" w:hAnsi="Times New Roman" w:cs="Times New Roman"/>
          <w:sz w:val="28"/>
          <w:szCs w:val="28"/>
        </w:rPr>
        <w:t>And proposed</w:t>
      </w:r>
      <w:r w:rsidR="00914989">
        <w:rPr>
          <w:rFonts w:ascii="Times New Roman" w:hAnsi="Times New Roman" w:cs="Times New Roman"/>
          <w:sz w:val="28"/>
          <w:szCs w:val="28"/>
        </w:rPr>
        <w:t xml:space="preserve"> three </w:t>
      </w:r>
      <w:r w:rsidR="00914989" w:rsidRPr="00914989">
        <w:rPr>
          <w:rFonts w:ascii="Times New Roman" w:hAnsi="Times New Roman" w:cs="Times New Roman"/>
          <w:sz w:val="28"/>
          <w:szCs w:val="28"/>
        </w:rPr>
        <w:t>evaluation indicators: accuracy, recall and F1 score</w:t>
      </w:r>
      <w:r w:rsidR="00914989">
        <w:rPr>
          <w:rFonts w:ascii="Times New Roman" w:hAnsi="Times New Roman" w:cs="Times New Roman"/>
          <w:sz w:val="28"/>
          <w:szCs w:val="28"/>
        </w:rPr>
        <w:t xml:space="preserve"> to analysis and discuss the results</w:t>
      </w:r>
      <w:r w:rsidR="003E4B6D">
        <w:rPr>
          <w:rFonts w:ascii="Times New Roman" w:hAnsi="Times New Roman" w:cs="Times New Roman"/>
          <w:sz w:val="28"/>
          <w:szCs w:val="28"/>
        </w:rPr>
        <w:t>.</w:t>
      </w:r>
      <w:r w:rsidR="003E4B6D" w:rsidRPr="003E4B6D">
        <w:t xml:space="preserve"> </w:t>
      </w:r>
      <w:r w:rsidR="003E4B6D" w:rsidRPr="003E4B6D">
        <w:rPr>
          <w:rFonts w:ascii="Times New Roman" w:hAnsi="Times New Roman" w:cs="Times New Roman"/>
          <w:sz w:val="28"/>
          <w:szCs w:val="28"/>
        </w:rPr>
        <w:t xml:space="preserve">The results also </w:t>
      </w:r>
      <w:r w:rsidR="003E4B6D">
        <w:rPr>
          <w:rFonts w:ascii="Times New Roman" w:hAnsi="Times New Roman" w:cs="Times New Roman"/>
          <w:sz w:val="28"/>
          <w:szCs w:val="28"/>
        </w:rPr>
        <w:t>proved</w:t>
      </w:r>
      <w:r w:rsidR="003E4B6D" w:rsidRPr="003E4B6D">
        <w:rPr>
          <w:rFonts w:ascii="Times New Roman" w:hAnsi="Times New Roman" w:cs="Times New Roman"/>
          <w:sz w:val="28"/>
          <w:szCs w:val="28"/>
        </w:rPr>
        <w:t xml:space="preserve"> the advantages and effectiveness of </w:t>
      </w:r>
      <w:proofErr w:type="spellStart"/>
      <w:r w:rsidR="003E4B6D" w:rsidRPr="003E4B6D">
        <w:rPr>
          <w:rFonts w:ascii="Times New Roman" w:hAnsi="Times New Roman" w:cs="Times New Roman"/>
          <w:sz w:val="28"/>
          <w:szCs w:val="28"/>
        </w:rPr>
        <w:t>PSPNet</w:t>
      </w:r>
      <w:proofErr w:type="spellEnd"/>
      <w:r w:rsidR="003E4B6D" w:rsidRPr="003E4B6D">
        <w:rPr>
          <w:rFonts w:ascii="Times New Roman" w:hAnsi="Times New Roman" w:cs="Times New Roman"/>
          <w:sz w:val="28"/>
          <w:szCs w:val="28"/>
        </w:rPr>
        <w:t xml:space="preserve"> network based on deep learning in image segmentation tasks of coronary angiography.</w:t>
      </w:r>
    </w:p>
    <w:p w14:paraId="03AFE732" w14:textId="77777777" w:rsidR="003C60D6" w:rsidRPr="00914989" w:rsidRDefault="003C60D6" w:rsidP="006A66DA">
      <w:pPr>
        <w:widowControl/>
        <w:ind w:firstLine="560"/>
        <w:rPr>
          <w:rFonts w:ascii="Times New Roman" w:hAnsi="Times New Roman" w:cs="Times New Roman"/>
          <w:sz w:val="28"/>
          <w:szCs w:val="28"/>
        </w:rPr>
      </w:pPr>
    </w:p>
    <w:p w14:paraId="35AB3530" w14:textId="4B2BB240" w:rsidR="00FD1C2C" w:rsidRPr="00202D00" w:rsidRDefault="005477CD">
      <w:pPr>
        <w:widowControl/>
        <w:rPr>
          <w:rFonts w:ascii="Times New Roman" w:hAnsi="Times New Roman" w:cs="Times New Roman"/>
          <w:sz w:val="28"/>
          <w:szCs w:val="28"/>
        </w:rPr>
      </w:pPr>
      <w:r w:rsidRPr="00202D00">
        <w:rPr>
          <w:rFonts w:ascii="Times New Roman" w:hAnsi="Times New Roman" w:cs="Times New Roman"/>
          <w:sz w:val="28"/>
          <w:szCs w:val="28"/>
        </w:rPr>
        <w:t xml:space="preserve">KEY WORDS: </w:t>
      </w:r>
      <w:r w:rsidR="00C3336B">
        <w:rPr>
          <w:rFonts w:ascii="Times New Roman" w:hAnsi="Times New Roman" w:cs="Times New Roman"/>
          <w:sz w:val="28"/>
          <w:szCs w:val="28"/>
        </w:rPr>
        <w:t>Image</w:t>
      </w:r>
      <w:r w:rsidR="00F826AB" w:rsidRPr="00F826AB">
        <w:rPr>
          <w:rFonts w:ascii="Times New Roman" w:hAnsi="Times New Roman" w:cs="Times New Roman"/>
          <w:sz w:val="28"/>
          <w:szCs w:val="28"/>
        </w:rPr>
        <w:t xml:space="preserve"> </w:t>
      </w:r>
      <w:r w:rsidR="00F826AB">
        <w:rPr>
          <w:rFonts w:ascii="Times New Roman" w:hAnsi="Times New Roman" w:cs="Times New Roman"/>
          <w:sz w:val="28"/>
          <w:szCs w:val="28"/>
        </w:rPr>
        <w:t>S</w:t>
      </w:r>
      <w:r w:rsidR="00F826AB" w:rsidRPr="00F826AB">
        <w:rPr>
          <w:rFonts w:ascii="Times New Roman" w:hAnsi="Times New Roman" w:cs="Times New Roman"/>
          <w:sz w:val="28"/>
          <w:szCs w:val="28"/>
        </w:rPr>
        <w:t>egmentation</w:t>
      </w:r>
      <w:r w:rsidR="00F826AB" w:rsidRPr="00202D00">
        <w:rPr>
          <w:rFonts w:ascii="Times New Roman" w:hAnsi="Times New Roman" w:cs="Times New Roman"/>
          <w:sz w:val="28"/>
          <w:szCs w:val="28"/>
        </w:rPr>
        <w:t xml:space="preserve">; </w:t>
      </w:r>
      <w:r w:rsidR="00C3336B">
        <w:rPr>
          <w:rFonts w:ascii="Times New Roman" w:hAnsi="Times New Roman" w:cs="Times New Roman"/>
          <w:sz w:val="28"/>
          <w:szCs w:val="28"/>
        </w:rPr>
        <w:t>Coronary angiography</w:t>
      </w:r>
      <w:r w:rsidR="00F826AB" w:rsidRPr="00202D00">
        <w:rPr>
          <w:rFonts w:ascii="Times New Roman" w:hAnsi="Times New Roman" w:cs="Times New Roman"/>
          <w:sz w:val="28"/>
          <w:szCs w:val="28"/>
        </w:rPr>
        <w:t xml:space="preserve">; </w:t>
      </w:r>
      <w:r w:rsidR="00CB075F" w:rsidRPr="00202D00">
        <w:rPr>
          <w:rFonts w:ascii="Times New Roman" w:hAnsi="Times New Roman" w:cs="Times New Roman"/>
          <w:sz w:val="28"/>
          <w:szCs w:val="28"/>
        </w:rPr>
        <w:t>Deep Learning</w:t>
      </w:r>
      <w:r w:rsidRPr="00202D00">
        <w:rPr>
          <w:rFonts w:ascii="Times New Roman" w:hAnsi="Times New Roman" w:cs="Times New Roman"/>
          <w:sz w:val="28"/>
          <w:szCs w:val="28"/>
        </w:rPr>
        <w:t>;</w:t>
      </w:r>
      <w:r w:rsidR="00CB075F" w:rsidRPr="00202D00">
        <w:rPr>
          <w:rFonts w:ascii="Times New Roman" w:hAnsi="Times New Roman" w:cs="Times New Roman"/>
          <w:sz w:val="28"/>
          <w:szCs w:val="28"/>
        </w:rPr>
        <w:t xml:space="preserve"> </w:t>
      </w:r>
      <w:r w:rsidR="007C22D2">
        <w:rPr>
          <w:rFonts w:ascii="Times New Roman" w:hAnsi="Times New Roman" w:cs="Times New Roman"/>
          <w:sz w:val="28"/>
          <w:szCs w:val="28"/>
        </w:rPr>
        <w:t>C</w:t>
      </w:r>
      <w:r w:rsidR="007C22D2" w:rsidRPr="007C22D2">
        <w:rPr>
          <w:rFonts w:ascii="Times New Roman" w:hAnsi="Times New Roman" w:cs="Times New Roman"/>
          <w:sz w:val="28"/>
          <w:szCs w:val="28"/>
        </w:rPr>
        <w:t xml:space="preserve">onvolutional </w:t>
      </w:r>
      <w:r w:rsidR="007C22D2">
        <w:rPr>
          <w:rFonts w:ascii="Times New Roman" w:hAnsi="Times New Roman" w:cs="Times New Roman"/>
          <w:sz w:val="28"/>
          <w:szCs w:val="28"/>
        </w:rPr>
        <w:t>N</w:t>
      </w:r>
      <w:r w:rsidR="007C22D2" w:rsidRPr="007C22D2">
        <w:rPr>
          <w:rFonts w:ascii="Times New Roman" w:hAnsi="Times New Roman" w:cs="Times New Roman"/>
          <w:sz w:val="28"/>
          <w:szCs w:val="28"/>
        </w:rPr>
        <w:t xml:space="preserve">eural </w:t>
      </w:r>
      <w:r w:rsidR="007C22D2">
        <w:rPr>
          <w:rFonts w:ascii="Times New Roman" w:hAnsi="Times New Roman" w:cs="Times New Roman"/>
          <w:sz w:val="28"/>
          <w:szCs w:val="28"/>
        </w:rPr>
        <w:t>N</w:t>
      </w:r>
      <w:r w:rsidR="007C22D2" w:rsidRPr="007C22D2">
        <w:rPr>
          <w:rFonts w:ascii="Times New Roman" w:hAnsi="Times New Roman" w:cs="Times New Roman"/>
          <w:sz w:val="28"/>
          <w:szCs w:val="28"/>
        </w:rPr>
        <w:t>etwork</w:t>
      </w:r>
      <w:r w:rsidR="007C22D2">
        <w:rPr>
          <w:rFonts w:ascii="Times New Roman" w:hAnsi="Times New Roman" w:cs="Times New Roman"/>
          <w:sz w:val="28"/>
          <w:szCs w:val="28"/>
        </w:rPr>
        <w:t>;</w:t>
      </w:r>
      <w:r w:rsidR="004C1045" w:rsidRPr="004C1045">
        <w:rPr>
          <w:rFonts w:ascii="Times New Roman" w:hAnsi="Times New Roman" w:cs="Times New Roman"/>
          <w:sz w:val="28"/>
          <w:szCs w:val="28"/>
        </w:rPr>
        <w:t xml:space="preserve"> </w:t>
      </w:r>
    </w:p>
    <w:p w14:paraId="35AB3532" w14:textId="698B31E0" w:rsidR="00FD1C2C" w:rsidRPr="00202D00" w:rsidRDefault="005477CD" w:rsidP="00044F11">
      <w:pPr>
        <w:widowControl/>
        <w:spacing w:line="240" w:lineRule="auto"/>
        <w:jc w:val="left"/>
        <w:rPr>
          <w:rFonts w:ascii="Times New Roman" w:hAnsi="Times New Roman" w:cs="Times New Roman"/>
        </w:rPr>
      </w:pPr>
      <w:r w:rsidRPr="00202D00">
        <w:rPr>
          <w:rFonts w:ascii="Times New Roman" w:hAnsi="Times New Roman" w:cs="Times New Roman"/>
        </w:rPr>
        <w:br w:type="page"/>
      </w:r>
    </w:p>
    <w:sdt>
      <w:sdtPr>
        <w:rPr>
          <w:rFonts w:ascii="Times New Roman" w:eastAsiaTheme="minorEastAsia" w:hAnsi="Times New Roman" w:cs="Times New Roman"/>
          <w:b w:val="0"/>
          <w:color w:val="auto"/>
          <w:kern w:val="2"/>
          <w:sz w:val="24"/>
          <w:szCs w:val="22"/>
          <w:lang w:val="zh-CN"/>
        </w:rPr>
        <w:id w:val="-267770791"/>
      </w:sdtPr>
      <w:sdtEndPr>
        <w:rPr>
          <w:bCs/>
        </w:rPr>
      </w:sdtEndPr>
      <w:sdtContent>
        <w:p w14:paraId="35AB3535" w14:textId="51818632" w:rsidR="00FD1C2C" w:rsidRPr="00820310" w:rsidRDefault="005477CD" w:rsidP="00044F11">
          <w:pPr>
            <w:pStyle w:val="TOC1"/>
            <w:jc w:val="center"/>
            <w:rPr>
              <w:rFonts w:ascii="Times New Roman" w:eastAsia="黑体" w:hAnsi="Times New Roman" w:cs="Times New Roman"/>
              <w:color w:val="000000" w:themeColor="text1"/>
            </w:rPr>
          </w:pPr>
          <w:r w:rsidRPr="00202D00">
            <w:rPr>
              <w:rFonts w:ascii="Times New Roman" w:eastAsia="黑体" w:hAnsi="Times New Roman" w:cs="Times New Roman" w:hint="eastAsia"/>
              <w:color w:val="000000" w:themeColor="text1"/>
              <w:lang w:val="zh-CN"/>
            </w:rPr>
            <w:t>目录</w:t>
          </w:r>
        </w:p>
        <w:p w14:paraId="0DD98B5A" w14:textId="77777777" w:rsidR="0093386F" w:rsidRDefault="00922900">
          <w:pPr>
            <w:pStyle w:val="10"/>
            <w:tabs>
              <w:tab w:val="right" w:leader="dot" w:pos="8302"/>
            </w:tabs>
            <w:rPr>
              <w:rFonts w:asciiTheme="minorHAnsi" w:eastAsiaTheme="minorEastAsia" w:hAnsiTheme="minorHAnsi"/>
              <w:noProof/>
              <w:sz w:val="21"/>
            </w:rPr>
          </w:pPr>
          <w:r w:rsidRPr="006A66DA">
            <w:rPr>
              <w:rFonts w:cs="Times New Roman"/>
            </w:rPr>
            <w:fldChar w:fldCharType="begin"/>
          </w:r>
          <w:r w:rsidRPr="00202D00">
            <w:rPr>
              <w:rFonts w:cs="Times New Roman"/>
            </w:rPr>
            <w:instrText xml:space="preserve"> TOC \o "1-3" </w:instrText>
          </w:r>
          <w:r w:rsidRPr="006A66DA">
            <w:rPr>
              <w:rFonts w:cs="Times New Roman"/>
            </w:rPr>
            <w:fldChar w:fldCharType="separate"/>
          </w:r>
          <w:r w:rsidR="0093386F" w:rsidRPr="00E6358B">
            <w:rPr>
              <w:rFonts w:cs="Times New Roman" w:hint="eastAsia"/>
              <w:noProof/>
            </w:rPr>
            <w:t>第一章</w:t>
          </w:r>
          <w:r w:rsidR="0093386F" w:rsidRPr="00E6358B">
            <w:rPr>
              <w:rFonts w:cs="Times New Roman"/>
              <w:noProof/>
            </w:rPr>
            <w:t xml:space="preserve">  </w:t>
          </w:r>
          <w:r w:rsidR="0093386F" w:rsidRPr="00E6358B">
            <w:rPr>
              <w:rFonts w:cs="Times New Roman" w:hint="eastAsia"/>
              <w:noProof/>
            </w:rPr>
            <w:t>绪论</w:t>
          </w:r>
          <w:r w:rsidR="0093386F">
            <w:rPr>
              <w:noProof/>
            </w:rPr>
            <w:tab/>
          </w:r>
          <w:r w:rsidR="0093386F">
            <w:rPr>
              <w:noProof/>
            </w:rPr>
            <w:fldChar w:fldCharType="begin"/>
          </w:r>
          <w:r w:rsidR="0093386F">
            <w:rPr>
              <w:noProof/>
            </w:rPr>
            <w:instrText xml:space="preserve"> PAGEREF _Toc532912009 \h </w:instrText>
          </w:r>
          <w:r w:rsidR="0093386F">
            <w:rPr>
              <w:noProof/>
            </w:rPr>
          </w:r>
          <w:r w:rsidR="0093386F">
            <w:rPr>
              <w:noProof/>
            </w:rPr>
            <w:fldChar w:fldCharType="separate"/>
          </w:r>
          <w:r w:rsidR="006D338D">
            <w:rPr>
              <w:noProof/>
            </w:rPr>
            <w:t>1</w:t>
          </w:r>
          <w:r w:rsidR="0093386F">
            <w:rPr>
              <w:noProof/>
            </w:rPr>
            <w:fldChar w:fldCharType="end"/>
          </w:r>
        </w:p>
        <w:p w14:paraId="6DC3B8FC"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1.1</w:t>
          </w:r>
          <w:r w:rsidRPr="00E6358B">
            <w:rPr>
              <w:rFonts w:cs="Times New Roman" w:hint="eastAsia"/>
              <w:noProof/>
            </w:rPr>
            <w:t xml:space="preserve"> </w:t>
          </w:r>
          <w:r w:rsidRPr="00E6358B">
            <w:rPr>
              <w:rFonts w:cs="Times New Roman" w:hint="eastAsia"/>
              <w:noProof/>
            </w:rPr>
            <w:t>研究背景和意义</w:t>
          </w:r>
          <w:r>
            <w:rPr>
              <w:noProof/>
            </w:rPr>
            <w:tab/>
          </w:r>
          <w:r>
            <w:rPr>
              <w:noProof/>
            </w:rPr>
            <w:fldChar w:fldCharType="begin"/>
          </w:r>
          <w:r>
            <w:rPr>
              <w:noProof/>
            </w:rPr>
            <w:instrText xml:space="preserve"> PAGEREF _Toc532912010 \h </w:instrText>
          </w:r>
          <w:r>
            <w:rPr>
              <w:noProof/>
            </w:rPr>
          </w:r>
          <w:r>
            <w:rPr>
              <w:noProof/>
            </w:rPr>
            <w:fldChar w:fldCharType="separate"/>
          </w:r>
          <w:r w:rsidR="006D338D">
            <w:rPr>
              <w:noProof/>
            </w:rPr>
            <w:t>1</w:t>
          </w:r>
          <w:r>
            <w:rPr>
              <w:noProof/>
            </w:rPr>
            <w:fldChar w:fldCharType="end"/>
          </w:r>
        </w:p>
        <w:p w14:paraId="089C8BB8"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1.2</w:t>
          </w:r>
          <w:r w:rsidRPr="00E6358B">
            <w:rPr>
              <w:rFonts w:cs="Times New Roman" w:hint="eastAsia"/>
              <w:noProof/>
            </w:rPr>
            <w:t xml:space="preserve"> </w:t>
          </w:r>
          <w:r w:rsidRPr="00E6358B">
            <w:rPr>
              <w:rFonts w:cs="Times New Roman" w:hint="eastAsia"/>
              <w:noProof/>
            </w:rPr>
            <w:t>国内外研究现状</w:t>
          </w:r>
          <w:r>
            <w:rPr>
              <w:noProof/>
            </w:rPr>
            <w:tab/>
          </w:r>
          <w:r>
            <w:rPr>
              <w:noProof/>
            </w:rPr>
            <w:fldChar w:fldCharType="begin"/>
          </w:r>
          <w:r>
            <w:rPr>
              <w:noProof/>
            </w:rPr>
            <w:instrText xml:space="preserve"> PAGEREF _Toc532912011 \h </w:instrText>
          </w:r>
          <w:r>
            <w:rPr>
              <w:noProof/>
            </w:rPr>
          </w:r>
          <w:r>
            <w:rPr>
              <w:noProof/>
            </w:rPr>
            <w:fldChar w:fldCharType="separate"/>
          </w:r>
          <w:r w:rsidR="006D338D">
            <w:rPr>
              <w:noProof/>
            </w:rPr>
            <w:t>1</w:t>
          </w:r>
          <w:r>
            <w:rPr>
              <w:noProof/>
            </w:rPr>
            <w:fldChar w:fldCharType="end"/>
          </w:r>
        </w:p>
        <w:p w14:paraId="78A8C22B"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1.3</w:t>
          </w:r>
          <w:r w:rsidRPr="00E6358B">
            <w:rPr>
              <w:rFonts w:cs="Times New Roman" w:hint="eastAsia"/>
              <w:noProof/>
            </w:rPr>
            <w:t xml:space="preserve"> </w:t>
          </w:r>
          <w:r w:rsidRPr="00E6358B">
            <w:rPr>
              <w:rFonts w:cs="Times New Roman" w:hint="eastAsia"/>
              <w:noProof/>
            </w:rPr>
            <w:t>论文主要研究内容</w:t>
          </w:r>
          <w:r>
            <w:rPr>
              <w:noProof/>
            </w:rPr>
            <w:tab/>
          </w:r>
          <w:r>
            <w:rPr>
              <w:noProof/>
            </w:rPr>
            <w:fldChar w:fldCharType="begin"/>
          </w:r>
          <w:r>
            <w:rPr>
              <w:noProof/>
            </w:rPr>
            <w:instrText xml:space="preserve"> PAGEREF _Toc532912012 \h </w:instrText>
          </w:r>
          <w:r>
            <w:rPr>
              <w:noProof/>
            </w:rPr>
          </w:r>
          <w:r>
            <w:rPr>
              <w:noProof/>
            </w:rPr>
            <w:fldChar w:fldCharType="separate"/>
          </w:r>
          <w:r w:rsidR="006D338D">
            <w:rPr>
              <w:noProof/>
            </w:rPr>
            <w:t>3</w:t>
          </w:r>
          <w:r>
            <w:rPr>
              <w:noProof/>
            </w:rPr>
            <w:fldChar w:fldCharType="end"/>
          </w:r>
        </w:p>
        <w:p w14:paraId="7D2DF1E4"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1.4</w:t>
          </w:r>
          <w:r w:rsidRPr="00E6358B">
            <w:rPr>
              <w:rFonts w:cs="Times New Roman" w:hint="eastAsia"/>
              <w:noProof/>
            </w:rPr>
            <w:t xml:space="preserve"> </w:t>
          </w:r>
          <w:r w:rsidRPr="00E6358B">
            <w:rPr>
              <w:rFonts w:cs="Times New Roman" w:hint="eastAsia"/>
              <w:noProof/>
            </w:rPr>
            <w:t>论文组织结构</w:t>
          </w:r>
          <w:r>
            <w:rPr>
              <w:noProof/>
            </w:rPr>
            <w:tab/>
          </w:r>
          <w:r>
            <w:rPr>
              <w:noProof/>
            </w:rPr>
            <w:fldChar w:fldCharType="begin"/>
          </w:r>
          <w:r>
            <w:rPr>
              <w:noProof/>
            </w:rPr>
            <w:instrText xml:space="preserve"> PAGEREF _Toc532912013 \h </w:instrText>
          </w:r>
          <w:r>
            <w:rPr>
              <w:noProof/>
            </w:rPr>
          </w:r>
          <w:r>
            <w:rPr>
              <w:noProof/>
            </w:rPr>
            <w:fldChar w:fldCharType="separate"/>
          </w:r>
          <w:r w:rsidR="006D338D">
            <w:rPr>
              <w:noProof/>
            </w:rPr>
            <w:t>3</w:t>
          </w:r>
          <w:r>
            <w:rPr>
              <w:noProof/>
            </w:rPr>
            <w:fldChar w:fldCharType="end"/>
          </w:r>
        </w:p>
        <w:p w14:paraId="66A5A4D9" w14:textId="77777777" w:rsidR="0093386F" w:rsidRDefault="0093386F">
          <w:pPr>
            <w:pStyle w:val="10"/>
            <w:tabs>
              <w:tab w:val="right" w:leader="dot" w:pos="8302"/>
            </w:tabs>
            <w:rPr>
              <w:rFonts w:asciiTheme="minorHAnsi" w:eastAsiaTheme="minorEastAsia" w:hAnsiTheme="minorHAnsi"/>
              <w:noProof/>
              <w:sz w:val="21"/>
            </w:rPr>
          </w:pPr>
          <w:r w:rsidRPr="00E6358B">
            <w:rPr>
              <w:rFonts w:cs="Times New Roman" w:hint="eastAsia"/>
              <w:noProof/>
            </w:rPr>
            <w:t>第二章</w:t>
          </w:r>
          <w:r w:rsidRPr="00E6358B">
            <w:rPr>
              <w:rFonts w:cs="Times New Roman"/>
              <w:noProof/>
            </w:rPr>
            <w:t xml:space="preserve">  </w:t>
          </w:r>
          <w:r w:rsidRPr="00E6358B">
            <w:rPr>
              <w:rFonts w:cs="Times New Roman" w:hint="eastAsia"/>
              <w:noProof/>
            </w:rPr>
            <w:t>基于传统算法的目标分割</w:t>
          </w:r>
          <w:r>
            <w:rPr>
              <w:noProof/>
            </w:rPr>
            <w:tab/>
          </w:r>
          <w:r>
            <w:rPr>
              <w:noProof/>
            </w:rPr>
            <w:fldChar w:fldCharType="begin"/>
          </w:r>
          <w:r>
            <w:rPr>
              <w:noProof/>
            </w:rPr>
            <w:instrText xml:space="preserve"> PAGEREF _Toc532912014 \h </w:instrText>
          </w:r>
          <w:r>
            <w:rPr>
              <w:noProof/>
            </w:rPr>
          </w:r>
          <w:r>
            <w:rPr>
              <w:noProof/>
            </w:rPr>
            <w:fldChar w:fldCharType="separate"/>
          </w:r>
          <w:r w:rsidR="006D338D">
            <w:rPr>
              <w:noProof/>
            </w:rPr>
            <w:t>5</w:t>
          </w:r>
          <w:r>
            <w:rPr>
              <w:noProof/>
            </w:rPr>
            <w:fldChar w:fldCharType="end"/>
          </w:r>
        </w:p>
        <w:p w14:paraId="7BB1FDC2"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2.1</w:t>
          </w:r>
          <w:r w:rsidRPr="00E6358B">
            <w:rPr>
              <w:rFonts w:cs="Times New Roman" w:hint="eastAsia"/>
              <w:noProof/>
            </w:rPr>
            <w:t xml:space="preserve"> </w:t>
          </w:r>
          <w:r w:rsidRPr="00E6358B">
            <w:rPr>
              <w:rFonts w:cs="Times New Roman" w:hint="eastAsia"/>
              <w:noProof/>
            </w:rPr>
            <w:t>图像分割的概念</w:t>
          </w:r>
          <w:r>
            <w:rPr>
              <w:noProof/>
            </w:rPr>
            <w:tab/>
          </w:r>
          <w:r>
            <w:rPr>
              <w:noProof/>
            </w:rPr>
            <w:fldChar w:fldCharType="begin"/>
          </w:r>
          <w:r>
            <w:rPr>
              <w:noProof/>
            </w:rPr>
            <w:instrText xml:space="preserve"> PAGEREF _Toc532912015 \h </w:instrText>
          </w:r>
          <w:r>
            <w:rPr>
              <w:noProof/>
            </w:rPr>
          </w:r>
          <w:r>
            <w:rPr>
              <w:noProof/>
            </w:rPr>
            <w:fldChar w:fldCharType="separate"/>
          </w:r>
          <w:r w:rsidR="006D338D">
            <w:rPr>
              <w:noProof/>
            </w:rPr>
            <w:t>5</w:t>
          </w:r>
          <w:r>
            <w:rPr>
              <w:noProof/>
            </w:rPr>
            <w:fldChar w:fldCharType="end"/>
          </w:r>
        </w:p>
        <w:p w14:paraId="7660EF03" w14:textId="77777777" w:rsidR="0093386F" w:rsidRDefault="0093386F">
          <w:pPr>
            <w:pStyle w:val="30"/>
            <w:rPr>
              <w:rFonts w:asciiTheme="minorHAnsi" w:eastAsiaTheme="minorEastAsia" w:hAnsiTheme="minorHAnsi"/>
              <w:noProof/>
              <w:sz w:val="21"/>
            </w:rPr>
          </w:pPr>
          <w:r w:rsidRPr="00E6358B">
            <w:rPr>
              <w:rFonts w:cs="Times New Roman"/>
              <w:noProof/>
            </w:rPr>
            <w:t>2.1.1</w:t>
          </w:r>
          <w:r w:rsidRPr="00E6358B">
            <w:rPr>
              <w:rFonts w:cs="Times New Roman" w:hint="eastAsia"/>
              <w:noProof/>
            </w:rPr>
            <w:t xml:space="preserve"> </w:t>
          </w:r>
          <w:r w:rsidRPr="00E6358B">
            <w:rPr>
              <w:rFonts w:cs="Times New Roman" w:hint="eastAsia"/>
              <w:noProof/>
            </w:rPr>
            <w:t>传统分割方法的分类和介绍</w:t>
          </w:r>
          <w:r>
            <w:rPr>
              <w:noProof/>
            </w:rPr>
            <w:tab/>
          </w:r>
          <w:r>
            <w:rPr>
              <w:noProof/>
            </w:rPr>
            <w:fldChar w:fldCharType="begin"/>
          </w:r>
          <w:r>
            <w:rPr>
              <w:noProof/>
            </w:rPr>
            <w:instrText xml:space="preserve"> PAGEREF _Toc532912016 \h </w:instrText>
          </w:r>
          <w:r>
            <w:rPr>
              <w:noProof/>
            </w:rPr>
          </w:r>
          <w:r>
            <w:rPr>
              <w:noProof/>
            </w:rPr>
            <w:fldChar w:fldCharType="separate"/>
          </w:r>
          <w:r w:rsidR="006D338D">
            <w:rPr>
              <w:noProof/>
            </w:rPr>
            <w:t>6</w:t>
          </w:r>
          <w:r>
            <w:rPr>
              <w:noProof/>
            </w:rPr>
            <w:fldChar w:fldCharType="end"/>
          </w:r>
        </w:p>
        <w:p w14:paraId="7FBE49E3"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2.2</w:t>
          </w:r>
          <w:r w:rsidRPr="00E6358B">
            <w:rPr>
              <w:rFonts w:cs="Times New Roman" w:hint="eastAsia"/>
              <w:noProof/>
            </w:rPr>
            <w:t xml:space="preserve"> </w:t>
          </w:r>
          <w:r w:rsidRPr="00E6358B">
            <w:rPr>
              <w:rFonts w:cs="Times New Roman" w:hint="eastAsia"/>
              <w:noProof/>
            </w:rPr>
            <w:t>基于阈值的</w:t>
          </w:r>
          <w:r w:rsidRPr="00E6358B">
            <w:rPr>
              <w:rFonts w:cs="Times New Roman"/>
              <w:noProof/>
            </w:rPr>
            <w:t>Otsu</w:t>
          </w:r>
          <w:r w:rsidRPr="00E6358B">
            <w:rPr>
              <w:rFonts w:cs="Times New Roman" w:hint="eastAsia"/>
              <w:noProof/>
            </w:rPr>
            <w:t>分割算法</w:t>
          </w:r>
          <w:r>
            <w:rPr>
              <w:noProof/>
            </w:rPr>
            <w:tab/>
          </w:r>
          <w:r>
            <w:rPr>
              <w:noProof/>
            </w:rPr>
            <w:fldChar w:fldCharType="begin"/>
          </w:r>
          <w:r>
            <w:rPr>
              <w:noProof/>
            </w:rPr>
            <w:instrText xml:space="preserve"> PAGEREF _Toc532912017 \h </w:instrText>
          </w:r>
          <w:r>
            <w:rPr>
              <w:noProof/>
            </w:rPr>
          </w:r>
          <w:r>
            <w:rPr>
              <w:noProof/>
            </w:rPr>
            <w:fldChar w:fldCharType="separate"/>
          </w:r>
          <w:r w:rsidR="006D338D">
            <w:rPr>
              <w:noProof/>
            </w:rPr>
            <w:t>8</w:t>
          </w:r>
          <w:r>
            <w:rPr>
              <w:noProof/>
            </w:rPr>
            <w:fldChar w:fldCharType="end"/>
          </w:r>
        </w:p>
        <w:p w14:paraId="422576C9" w14:textId="77777777" w:rsidR="0093386F" w:rsidRDefault="0093386F">
          <w:pPr>
            <w:pStyle w:val="30"/>
            <w:rPr>
              <w:rFonts w:asciiTheme="minorHAnsi" w:eastAsiaTheme="minorEastAsia" w:hAnsiTheme="minorHAnsi"/>
              <w:noProof/>
              <w:sz w:val="21"/>
            </w:rPr>
          </w:pPr>
          <w:r w:rsidRPr="00E6358B">
            <w:rPr>
              <w:rFonts w:ascii="Segoe UI Symbol" w:hAnsi="Segoe UI Symbol" w:cs="Segoe UI Symbol"/>
              <w:noProof/>
            </w:rPr>
            <w:t>2.2.1</w:t>
          </w:r>
          <w:r w:rsidRPr="00E6358B">
            <w:rPr>
              <w:rFonts w:cs="Times New Roman"/>
              <w:noProof/>
            </w:rPr>
            <w:t xml:space="preserve"> Otsu</w:t>
          </w:r>
          <w:r w:rsidRPr="00E6358B">
            <w:rPr>
              <w:rFonts w:cs="Times New Roman" w:hint="eastAsia"/>
              <w:noProof/>
            </w:rPr>
            <w:t>算法</w:t>
          </w:r>
          <w:r w:rsidRPr="00E6358B">
            <w:rPr>
              <w:rFonts w:ascii="Segoe UI Symbol" w:hAnsi="Segoe UI Symbol" w:cs="Segoe UI Symbol" w:hint="eastAsia"/>
              <w:noProof/>
            </w:rPr>
            <w:t>介绍</w:t>
          </w:r>
          <w:r>
            <w:rPr>
              <w:noProof/>
            </w:rPr>
            <w:tab/>
          </w:r>
          <w:r>
            <w:rPr>
              <w:noProof/>
            </w:rPr>
            <w:fldChar w:fldCharType="begin"/>
          </w:r>
          <w:r>
            <w:rPr>
              <w:noProof/>
            </w:rPr>
            <w:instrText xml:space="preserve"> PAGEREF _Toc532912018 \h </w:instrText>
          </w:r>
          <w:r>
            <w:rPr>
              <w:noProof/>
            </w:rPr>
          </w:r>
          <w:r>
            <w:rPr>
              <w:noProof/>
            </w:rPr>
            <w:fldChar w:fldCharType="separate"/>
          </w:r>
          <w:r w:rsidR="006D338D">
            <w:rPr>
              <w:noProof/>
            </w:rPr>
            <w:t>8</w:t>
          </w:r>
          <w:r>
            <w:rPr>
              <w:noProof/>
            </w:rPr>
            <w:fldChar w:fldCharType="end"/>
          </w:r>
        </w:p>
        <w:p w14:paraId="324AD776" w14:textId="77777777" w:rsidR="0093386F" w:rsidRDefault="0093386F">
          <w:pPr>
            <w:pStyle w:val="30"/>
            <w:rPr>
              <w:rFonts w:asciiTheme="minorHAnsi" w:eastAsiaTheme="minorEastAsia" w:hAnsiTheme="minorHAnsi"/>
              <w:noProof/>
              <w:sz w:val="21"/>
            </w:rPr>
          </w:pPr>
          <w:r w:rsidRPr="00E6358B">
            <w:rPr>
              <w:rFonts w:cs="Times New Roman"/>
              <w:noProof/>
            </w:rPr>
            <w:t xml:space="preserve">2.2.2 </w:t>
          </w:r>
          <w:r>
            <w:rPr>
              <w:rFonts w:hint="eastAsia"/>
              <w:noProof/>
            </w:rPr>
            <w:t>使用</w:t>
          </w:r>
          <w:r>
            <w:rPr>
              <w:noProof/>
            </w:rPr>
            <w:t>Otsu</w:t>
          </w:r>
          <w:r>
            <w:rPr>
              <w:rFonts w:hint="eastAsia"/>
              <w:noProof/>
            </w:rPr>
            <w:t>算法进行冠脉造影图像的分割</w:t>
          </w:r>
          <w:r>
            <w:rPr>
              <w:noProof/>
            </w:rPr>
            <w:tab/>
          </w:r>
          <w:r>
            <w:rPr>
              <w:noProof/>
            </w:rPr>
            <w:fldChar w:fldCharType="begin"/>
          </w:r>
          <w:r>
            <w:rPr>
              <w:noProof/>
            </w:rPr>
            <w:instrText xml:space="preserve"> PAGEREF _Toc532912019 \h </w:instrText>
          </w:r>
          <w:r>
            <w:rPr>
              <w:noProof/>
            </w:rPr>
          </w:r>
          <w:r>
            <w:rPr>
              <w:noProof/>
            </w:rPr>
            <w:fldChar w:fldCharType="separate"/>
          </w:r>
          <w:r w:rsidR="006D338D">
            <w:rPr>
              <w:noProof/>
            </w:rPr>
            <w:t>9</w:t>
          </w:r>
          <w:r>
            <w:rPr>
              <w:noProof/>
            </w:rPr>
            <w:fldChar w:fldCharType="end"/>
          </w:r>
        </w:p>
        <w:p w14:paraId="7C38868E" w14:textId="77777777" w:rsidR="0093386F" w:rsidRDefault="0093386F">
          <w:pPr>
            <w:pStyle w:val="30"/>
            <w:rPr>
              <w:rFonts w:asciiTheme="minorHAnsi" w:eastAsiaTheme="minorEastAsia" w:hAnsiTheme="minorHAnsi"/>
              <w:noProof/>
              <w:sz w:val="21"/>
            </w:rPr>
          </w:pPr>
          <w:r w:rsidRPr="00E6358B">
            <w:rPr>
              <w:rFonts w:cs="Times New Roman"/>
              <w:noProof/>
            </w:rPr>
            <w:t xml:space="preserve">2.2.3 </w:t>
          </w:r>
          <w:r w:rsidRPr="00E6358B">
            <w:rPr>
              <w:rFonts w:cs="Times New Roman" w:hint="eastAsia"/>
              <w:noProof/>
            </w:rPr>
            <w:t>实验</w:t>
          </w:r>
          <w:r>
            <w:rPr>
              <w:rFonts w:hint="eastAsia"/>
              <w:noProof/>
            </w:rPr>
            <w:t>结果及分析</w:t>
          </w:r>
          <w:r>
            <w:rPr>
              <w:noProof/>
            </w:rPr>
            <w:tab/>
          </w:r>
          <w:r>
            <w:rPr>
              <w:noProof/>
            </w:rPr>
            <w:fldChar w:fldCharType="begin"/>
          </w:r>
          <w:r>
            <w:rPr>
              <w:noProof/>
            </w:rPr>
            <w:instrText xml:space="preserve"> PAGEREF _Toc532912020 \h </w:instrText>
          </w:r>
          <w:r>
            <w:rPr>
              <w:noProof/>
            </w:rPr>
          </w:r>
          <w:r>
            <w:rPr>
              <w:noProof/>
            </w:rPr>
            <w:fldChar w:fldCharType="separate"/>
          </w:r>
          <w:r w:rsidR="006D338D">
            <w:rPr>
              <w:noProof/>
            </w:rPr>
            <w:t>10</w:t>
          </w:r>
          <w:r>
            <w:rPr>
              <w:noProof/>
            </w:rPr>
            <w:fldChar w:fldCharType="end"/>
          </w:r>
        </w:p>
        <w:p w14:paraId="1F8EFABC"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2.3</w:t>
          </w:r>
          <w:r w:rsidRPr="00E6358B">
            <w:rPr>
              <w:rFonts w:cs="Times New Roman" w:hint="eastAsia"/>
              <w:noProof/>
            </w:rPr>
            <w:t xml:space="preserve"> </w:t>
          </w:r>
          <w:r w:rsidRPr="00E6358B">
            <w:rPr>
              <w:rFonts w:cs="Times New Roman" w:hint="eastAsia"/>
              <w:noProof/>
            </w:rPr>
            <w:t>基于区域分割算法</w:t>
          </w:r>
          <w:r w:rsidRPr="00E6358B">
            <w:rPr>
              <w:rFonts w:cs="Times New Roman"/>
              <w:noProof/>
            </w:rPr>
            <w:t>-</w:t>
          </w:r>
          <w:r w:rsidRPr="00E6358B">
            <w:rPr>
              <w:rFonts w:cs="Times New Roman" w:hint="eastAsia"/>
              <w:noProof/>
            </w:rPr>
            <w:t>种子区域生长、</w:t>
          </w:r>
          <w:r w:rsidRPr="00E6358B">
            <w:rPr>
              <w:rFonts w:cs="Times New Roman"/>
              <w:noProof/>
            </w:rPr>
            <w:t>GrowCut</w:t>
          </w:r>
          <w:r w:rsidRPr="00E6358B">
            <w:rPr>
              <w:rFonts w:cs="Times New Roman" w:hint="eastAsia"/>
              <w:noProof/>
            </w:rPr>
            <w:t>算法</w:t>
          </w:r>
          <w:r>
            <w:rPr>
              <w:noProof/>
            </w:rPr>
            <w:tab/>
          </w:r>
          <w:r>
            <w:rPr>
              <w:noProof/>
            </w:rPr>
            <w:fldChar w:fldCharType="begin"/>
          </w:r>
          <w:r>
            <w:rPr>
              <w:noProof/>
            </w:rPr>
            <w:instrText xml:space="preserve"> PAGEREF _Toc532912021 \h </w:instrText>
          </w:r>
          <w:r>
            <w:rPr>
              <w:noProof/>
            </w:rPr>
          </w:r>
          <w:r>
            <w:rPr>
              <w:noProof/>
            </w:rPr>
            <w:fldChar w:fldCharType="separate"/>
          </w:r>
          <w:r w:rsidR="006D338D">
            <w:rPr>
              <w:noProof/>
            </w:rPr>
            <w:t>10</w:t>
          </w:r>
          <w:r>
            <w:rPr>
              <w:noProof/>
            </w:rPr>
            <w:fldChar w:fldCharType="end"/>
          </w:r>
        </w:p>
        <w:p w14:paraId="4B35CF98" w14:textId="77777777" w:rsidR="0093386F" w:rsidRDefault="0093386F">
          <w:pPr>
            <w:pStyle w:val="30"/>
            <w:rPr>
              <w:rFonts w:asciiTheme="minorHAnsi" w:eastAsiaTheme="minorEastAsia" w:hAnsiTheme="minorHAnsi"/>
              <w:noProof/>
              <w:sz w:val="21"/>
            </w:rPr>
          </w:pPr>
          <w:r w:rsidRPr="00E6358B">
            <w:rPr>
              <w:rFonts w:cs="Times New Roman"/>
              <w:noProof/>
            </w:rPr>
            <w:t xml:space="preserve">2.3.1 </w:t>
          </w:r>
          <w:r w:rsidRPr="00E6358B">
            <w:rPr>
              <w:rFonts w:cs="Times New Roman" w:hint="eastAsia"/>
              <w:noProof/>
            </w:rPr>
            <w:t>基于区域生长图像分割算法的原理</w:t>
          </w:r>
          <w:r>
            <w:rPr>
              <w:noProof/>
            </w:rPr>
            <w:tab/>
          </w:r>
          <w:r>
            <w:rPr>
              <w:noProof/>
            </w:rPr>
            <w:fldChar w:fldCharType="begin"/>
          </w:r>
          <w:r>
            <w:rPr>
              <w:noProof/>
            </w:rPr>
            <w:instrText xml:space="preserve"> PAGEREF _Toc532912022 \h </w:instrText>
          </w:r>
          <w:r>
            <w:rPr>
              <w:noProof/>
            </w:rPr>
          </w:r>
          <w:r>
            <w:rPr>
              <w:noProof/>
            </w:rPr>
            <w:fldChar w:fldCharType="separate"/>
          </w:r>
          <w:r w:rsidR="006D338D">
            <w:rPr>
              <w:noProof/>
            </w:rPr>
            <w:t>10</w:t>
          </w:r>
          <w:r>
            <w:rPr>
              <w:noProof/>
            </w:rPr>
            <w:fldChar w:fldCharType="end"/>
          </w:r>
        </w:p>
        <w:p w14:paraId="6A69D721" w14:textId="77777777" w:rsidR="0093386F" w:rsidRDefault="0093386F">
          <w:pPr>
            <w:pStyle w:val="30"/>
            <w:rPr>
              <w:rFonts w:asciiTheme="minorHAnsi" w:eastAsiaTheme="minorEastAsia" w:hAnsiTheme="minorHAnsi"/>
              <w:noProof/>
              <w:sz w:val="21"/>
            </w:rPr>
          </w:pPr>
          <w:r w:rsidRPr="00E6358B">
            <w:rPr>
              <w:noProof/>
            </w:rPr>
            <w:t>2.3.2 GrowCut</w:t>
          </w:r>
          <w:r w:rsidRPr="00E6358B">
            <w:rPr>
              <w:rFonts w:hint="eastAsia"/>
              <w:noProof/>
            </w:rPr>
            <w:t>算法</w:t>
          </w:r>
          <w:r>
            <w:rPr>
              <w:noProof/>
            </w:rPr>
            <w:tab/>
          </w:r>
          <w:r>
            <w:rPr>
              <w:noProof/>
            </w:rPr>
            <w:fldChar w:fldCharType="begin"/>
          </w:r>
          <w:r>
            <w:rPr>
              <w:noProof/>
            </w:rPr>
            <w:instrText xml:space="preserve"> PAGEREF _Toc532912023 \h </w:instrText>
          </w:r>
          <w:r>
            <w:rPr>
              <w:noProof/>
            </w:rPr>
          </w:r>
          <w:r>
            <w:rPr>
              <w:noProof/>
            </w:rPr>
            <w:fldChar w:fldCharType="separate"/>
          </w:r>
          <w:r w:rsidR="006D338D">
            <w:rPr>
              <w:noProof/>
            </w:rPr>
            <w:t>11</w:t>
          </w:r>
          <w:r>
            <w:rPr>
              <w:noProof/>
            </w:rPr>
            <w:fldChar w:fldCharType="end"/>
          </w:r>
        </w:p>
        <w:p w14:paraId="796EEFD1" w14:textId="77777777" w:rsidR="0093386F" w:rsidRDefault="0093386F">
          <w:pPr>
            <w:pStyle w:val="30"/>
            <w:rPr>
              <w:rFonts w:asciiTheme="minorHAnsi" w:eastAsiaTheme="minorEastAsia" w:hAnsiTheme="minorHAnsi"/>
              <w:noProof/>
              <w:sz w:val="21"/>
            </w:rPr>
          </w:pPr>
          <w:r w:rsidRPr="00E6358B">
            <w:rPr>
              <w:noProof/>
            </w:rPr>
            <w:t xml:space="preserve">2.3.3 </w:t>
          </w:r>
          <w:r w:rsidRPr="00E6358B">
            <w:rPr>
              <w:rFonts w:hint="eastAsia"/>
              <w:noProof/>
            </w:rPr>
            <w:t>使用</w:t>
          </w:r>
          <w:r w:rsidRPr="00E6358B">
            <w:rPr>
              <w:noProof/>
            </w:rPr>
            <w:t>GrowCut</w:t>
          </w:r>
          <w:r w:rsidRPr="00E6358B">
            <w:rPr>
              <w:rFonts w:hint="eastAsia"/>
              <w:noProof/>
            </w:rPr>
            <w:t>算法进行冠脉造影图像分割</w:t>
          </w:r>
          <w:r>
            <w:rPr>
              <w:noProof/>
            </w:rPr>
            <w:tab/>
          </w:r>
          <w:r>
            <w:rPr>
              <w:noProof/>
            </w:rPr>
            <w:fldChar w:fldCharType="begin"/>
          </w:r>
          <w:r>
            <w:rPr>
              <w:noProof/>
            </w:rPr>
            <w:instrText xml:space="preserve"> PAGEREF _Toc532912024 \h </w:instrText>
          </w:r>
          <w:r>
            <w:rPr>
              <w:noProof/>
            </w:rPr>
          </w:r>
          <w:r>
            <w:rPr>
              <w:noProof/>
            </w:rPr>
            <w:fldChar w:fldCharType="separate"/>
          </w:r>
          <w:r w:rsidR="006D338D">
            <w:rPr>
              <w:noProof/>
            </w:rPr>
            <w:t>12</w:t>
          </w:r>
          <w:r>
            <w:rPr>
              <w:noProof/>
            </w:rPr>
            <w:fldChar w:fldCharType="end"/>
          </w:r>
        </w:p>
        <w:p w14:paraId="2FF3152B" w14:textId="77777777" w:rsidR="0093386F" w:rsidRDefault="0093386F">
          <w:pPr>
            <w:pStyle w:val="30"/>
            <w:rPr>
              <w:rFonts w:asciiTheme="minorHAnsi" w:eastAsiaTheme="minorEastAsia" w:hAnsiTheme="minorHAnsi"/>
              <w:noProof/>
              <w:sz w:val="21"/>
            </w:rPr>
          </w:pPr>
          <w:r>
            <w:rPr>
              <w:noProof/>
            </w:rPr>
            <w:t xml:space="preserve">2.3.4 </w:t>
          </w:r>
          <w:r>
            <w:rPr>
              <w:rFonts w:hint="eastAsia"/>
              <w:noProof/>
            </w:rPr>
            <w:t>实验结果及分析</w:t>
          </w:r>
          <w:r>
            <w:rPr>
              <w:noProof/>
            </w:rPr>
            <w:tab/>
          </w:r>
          <w:r>
            <w:rPr>
              <w:noProof/>
            </w:rPr>
            <w:fldChar w:fldCharType="begin"/>
          </w:r>
          <w:r>
            <w:rPr>
              <w:noProof/>
            </w:rPr>
            <w:instrText xml:space="preserve"> PAGEREF _Toc532912025 \h </w:instrText>
          </w:r>
          <w:r>
            <w:rPr>
              <w:noProof/>
            </w:rPr>
          </w:r>
          <w:r>
            <w:rPr>
              <w:noProof/>
            </w:rPr>
            <w:fldChar w:fldCharType="separate"/>
          </w:r>
          <w:r w:rsidR="006D338D">
            <w:rPr>
              <w:noProof/>
            </w:rPr>
            <w:t>13</w:t>
          </w:r>
          <w:r>
            <w:rPr>
              <w:noProof/>
            </w:rPr>
            <w:fldChar w:fldCharType="end"/>
          </w:r>
        </w:p>
        <w:p w14:paraId="1B7FF05C"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2.4</w:t>
          </w:r>
          <w:r w:rsidRPr="00E6358B">
            <w:rPr>
              <w:rFonts w:cs="Times New Roman" w:hint="eastAsia"/>
              <w:noProof/>
            </w:rPr>
            <w:t xml:space="preserve"> </w:t>
          </w:r>
          <w:r w:rsidRPr="00E6358B">
            <w:rPr>
              <w:rFonts w:cs="Times New Roman" w:hint="eastAsia"/>
              <w:noProof/>
            </w:rPr>
            <w:t>本章小结</w:t>
          </w:r>
          <w:r>
            <w:rPr>
              <w:noProof/>
            </w:rPr>
            <w:tab/>
          </w:r>
          <w:r>
            <w:rPr>
              <w:noProof/>
            </w:rPr>
            <w:fldChar w:fldCharType="begin"/>
          </w:r>
          <w:r>
            <w:rPr>
              <w:noProof/>
            </w:rPr>
            <w:instrText xml:space="preserve"> PAGEREF _Toc532912026 \h </w:instrText>
          </w:r>
          <w:r>
            <w:rPr>
              <w:noProof/>
            </w:rPr>
          </w:r>
          <w:r>
            <w:rPr>
              <w:noProof/>
            </w:rPr>
            <w:fldChar w:fldCharType="separate"/>
          </w:r>
          <w:r w:rsidR="006D338D">
            <w:rPr>
              <w:noProof/>
            </w:rPr>
            <w:t>13</w:t>
          </w:r>
          <w:r>
            <w:rPr>
              <w:noProof/>
            </w:rPr>
            <w:fldChar w:fldCharType="end"/>
          </w:r>
        </w:p>
        <w:p w14:paraId="1634B5D1" w14:textId="77777777" w:rsidR="0093386F" w:rsidRDefault="0093386F">
          <w:pPr>
            <w:pStyle w:val="10"/>
            <w:tabs>
              <w:tab w:val="right" w:leader="dot" w:pos="8302"/>
            </w:tabs>
            <w:rPr>
              <w:rFonts w:asciiTheme="minorHAnsi" w:eastAsiaTheme="minorEastAsia" w:hAnsiTheme="minorHAnsi"/>
              <w:noProof/>
              <w:sz w:val="21"/>
            </w:rPr>
          </w:pPr>
          <w:r w:rsidRPr="00E6358B">
            <w:rPr>
              <w:rFonts w:cs="Times New Roman" w:hint="eastAsia"/>
              <w:noProof/>
            </w:rPr>
            <w:t>第三章</w:t>
          </w:r>
          <w:r w:rsidRPr="00E6358B">
            <w:rPr>
              <w:rFonts w:cs="Times New Roman"/>
              <w:noProof/>
            </w:rPr>
            <w:t xml:space="preserve">  </w:t>
          </w:r>
          <w:r w:rsidRPr="00E6358B">
            <w:rPr>
              <w:rFonts w:cs="Times New Roman" w:hint="eastAsia"/>
              <w:noProof/>
            </w:rPr>
            <w:t>基于深度学习的语义分割</w:t>
          </w:r>
          <w:r>
            <w:rPr>
              <w:noProof/>
            </w:rPr>
            <w:tab/>
          </w:r>
          <w:r>
            <w:rPr>
              <w:noProof/>
            </w:rPr>
            <w:fldChar w:fldCharType="begin"/>
          </w:r>
          <w:r>
            <w:rPr>
              <w:noProof/>
            </w:rPr>
            <w:instrText xml:space="preserve"> PAGEREF _Toc532912027 \h </w:instrText>
          </w:r>
          <w:r>
            <w:rPr>
              <w:noProof/>
            </w:rPr>
          </w:r>
          <w:r>
            <w:rPr>
              <w:noProof/>
            </w:rPr>
            <w:fldChar w:fldCharType="separate"/>
          </w:r>
          <w:r w:rsidR="006D338D">
            <w:rPr>
              <w:noProof/>
            </w:rPr>
            <w:t>14</w:t>
          </w:r>
          <w:r>
            <w:rPr>
              <w:noProof/>
            </w:rPr>
            <w:fldChar w:fldCharType="end"/>
          </w:r>
        </w:p>
        <w:p w14:paraId="7F2FD5D5"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3.1</w:t>
          </w:r>
          <w:r w:rsidRPr="00E6358B">
            <w:rPr>
              <w:rFonts w:cs="Times New Roman" w:hint="eastAsia"/>
              <w:noProof/>
            </w:rPr>
            <w:t xml:space="preserve"> </w:t>
          </w:r>
          <w:r w:rsidRPr="00E6358B">
            <w:rPr>
              <w:rFonts w:cs="Times New Roman" w:hint="eastAsia"/>
              <w:noProof/>
            </w:rPr>
            <w:t>人工神经网络</w:t>
          </w:r>
          <w:r>
            <w:rPr>
              <w:noProof/>
            </w:rPr>
            <w:tab/>
          </w:r>
          <w:r>
            <w:rPr>
              <w:noProof/>
            </w:rPr>
            <w:fldChar w:fldCharType="begin"/>
          </w:r>
          <w:r>
            <w:rPr>
              <w:noProof/>
            </w:rPr>
            <w:instrText xml:space="preserve"> PAGEREF _Toc532912028 \h </w:instrText>
          </w:r>
          <w:r>
            <w:rPr>
              <w:noProof/>
            </w:rPr>
          </w:r>
          <w:r>
            <w:rPr>
              <w:noProof/>
            </w:rPr>
            <w:fldChar w:fldCharType="separate"/>
          </w:r>
          <w:r w:rsidR="006D338D">
            <w:rPr>
              <w:noProof/>
            </w:rPr>
            <w:t>14</w:t>
          </w:r>
          <w:r>
            <w:rPr>
              <w:noProof/>
            </w:rPr>
            <w:fldChar w:fldCharType="end"/>
          </w:r>
        </w:p>
        <w:p w14:paraId="692B5472"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3.2</w:t>
          </w:r>
          <w:r w:rsidRPr="00E6358B">
            <w:rPr>
              <w:rFonts w:cs="Times New Roman" w:hint="eastAsia"/>
              <w:noProof/>
            </w:rPr>
            <w:t xml:space="preserve"> </w:t>
          </w:r>
          <w:r w:rsidRPr="00E6358B">
            <w:rPr>
              <w:rFonts w:cs="Times New Roman" w:hint="eastAsia"/>
              <w:noProof/>
            </w:rPr>
            <w:t>卷积神经网络</w:t>
          </w:r>
          <w:r>
            <w:rPr>
              <w:noProof/>
            </w:rPr>
            <w:tab/>
          </w:r>
          <w:r>
            <w:rPr>
              <w:noProof/>
            </w:rPr>
            <w:fldChar w:fldCharType="begin"/>
          </w:r>
          <w:r>
            <w:rPr>
              <w:noProof/>
            </w:rPr>
            <w:instrText xml:space="preserve"> PAGEREF _Toc532912029 \h </w:instrText>
          </w:r>
          <w:r>
            <w:rPr>
              <w:noProof/>
            </w:rPr>
          </w:r>
          <w:r>
            <w:rPr>
              <w:noProof/>
            </w:rPr>
            <w:fldChar w:fldCharType="separate"/>
          </w:r>
          <w:r w:rsidR="006D338D">
            <w:rPr>
              <w:noProof/>
            </w:rPr>
            <w:t>16</w:t>
          </w:r>
          <w:r>
            <w:rPr>
              <w:noProof/>
            </w:rPr>
            <w:fldChar w:fldCharType="end"/>
          </w:r>
        </w:p>
        <w:p w14:paraId="3E539439" w14:textId="77777777" w:rsidR="0093386F" w:rsidRDefault="0093386F">
          <w:pPr>
            <w:pStyle w:val="30"/>
            <w:rPr>
              <w:rFonts w:asciiTheme="minorHAnsi" w:eastAsiaTheme="minorEastAsia" w:hAnsiTheme="minorHAnsi"/>
              <w:noProof/>
              <w:sz w:val="21"/>
            </w:rPr>
          </w:pPr>
          <w:r>
            <w:rPr>
              <w:noProof/>
            </w:rPr>
            <w:t xml:space="preserve">3.2.1 </w:t>
          </w:r>
          <w:r>
            <w:rPr>
              <w:rFonts w:hint="eastAsia"/>
              <w:noProof/>
            </w:rPr>
            <w:t>卷积神经网络综述</w:t>
          </w:r>
          <w:r>
            <w:rPr>
              <w:noProof/>
            </w:rPr>
            <w:tab/>
          </w:r>
          <w:r>
            <w:rPr>
              <w:noProof/>
            </w:rPr>
            <w:fldChar w:fldCharType="begin"/>
          </w:r>
          <w:r>
            <w:rPr>
              <w:noProof/>
            </w:rPr>
            <w:instrText xml:space="preserve"> PAGEREF _Toc532912030 \h </w:instrText>
          </w:r>
          <w:r>
            <w:rPr>
              <w:noProof/>
            </w:rPr>
          </w:r>
          <w:r>
            <w:rPr>
              <w:noProof/>
            </w:rPr>
            <w:fldChar w:fldCharType="separate"/>
          </w:r>
          <w:r w:rsidR="006D338D">
            <w:rPr>
              <w:noProof/>
            </w:rPr>
            <w:t>16</w:t>
          </w:r>
          <w:r>
            <w:rPr>
              <w:noProof/>
            </w:rPr>
            <w:fldChar w:fldCharType="end"/>
          </w:r>
        </w:p>
        <w:p w14:paraId="276A1D62" w14:textId="77777777" w:rsidR="0093386F" w:rsidRDefault="0093386F">
          <w:pPr>
            <w:pStyle w:val="30"/>
            <w:rPr>
              <w:rFonts w:asciiTheme="minorHAnsi" w:eastAsiaTheme="minorEastAsia" w:hAnsiTheme="minorHAnsi"/>
              <w:noProof/>
              <w:sz w:val="21"/>
            </w:rPr>
          </w:pPr>
          <w:r>
            <w:rPr>
              <w:noProof/>
            </w:rPr>
            <w:t xml:space="preserve">3.2.2 </w:t>
          </w:r>
          <w:r>
            <w:rPr>
              <w:rFonts w:hint="eastAsia"/>
              <w:noProof/>
            </w:rPr>
            <w:t>卷积神经网络的特点</w:t>
          </w:r>
          <w:r>
            <w:rPr>
              <w:noProof/>
            </w:rPr>
            <w:tab/>
          </w:r>
          <w:r>
            <w:rPr>
              <w:noProof/>
            </w:rPr>
            <w:fldChar w:fldCharType="begin"/>
          </w:r>
          <w:r>
            <w:rPr>
              <w:noProof/>
            </w:rPr>
            <w:instrText xml:space="preserve"> PAGEREF _Toc532912031 \h </w:instrText>
          </w:r>
          <w:r>
            <w:rPr>
              <w:noProof/>
            </w:rPr>
          </w:r>
          <w:r>
            <w:rPr>
              <w:noProof/>
            </w:rPr>
            <w:fldChar w:fldCharType="separate"/>
          </w:r>
          <w:r w:rsidR="006D338D">
            <w:rPr>
              <w:noProof/>
            </w:rPr>
            <w:t>17</w:t>
          </w:r>
          <w:r>
            <w:rPr>
              <w:noProof/>
            </w:rPr>
            <w:fldChar w:fldCharType="end"/>
          </w:r>
        </w:p>
        <w:p w14:paraId="2CF607CD" w14:textId="77777777" w:rsidR="0093386F" w:rsidRDefault="0093386F">
          <w:pPr>
            <w:pStyle w:val="30"/>
            <w:rPr>
              <w:rFonts w:asciiTheme="minorHAnsi" w:eastAsiaTheme="minorEastAsia" w:hAnsiTheme="minorHAnsi"/>
              <w:noProof/>
              <w:sz w:val="21"/>
            </w:rPr>
          </w:pPr>
          <w:r>
            <w:rPr>
              <w:noProof/>
            </w:rPr>
            <w:t xml:space="preserve">3.2.3 </w:t>
          </w:r>
          <w:r>
            <w:rPr>
              <w:rFonts w:hint="eastAsia"/>
              <w:noProof/>
            </w:rPr>
            <w:t>卷积神经网络的结构</w:t>
          </w:r>
          <w:r>
            <w:rPr>
              <w:noProof/>
            </w:rPr>
            <w:tab/>
          </w:r>
          <w:r>
            <w:rPr>
              <w:noProof/>
            </w:rPr>
            <w:fldChar w:fldCharType="begin"/>
          </w:r>
          <w:r>
            <w:rPr>
              <w:noProof/>
            </w:rPr>
            <w:instrText xml:space="preserve"> PAGEREF _Toc532912032 \h </w:instrText>
          </w:r>
          <w:r>
            <w:rPr>
              <w:noProof/>
            </w:rPr>
          </w:r>
          <w:r>
            <w:rPr>
              <w:noProof/>
            </w:rPr>
            <w:fldChar w:fldCharType="separate"/>
          </w:r>
          <w:r w:rsidR="006D338D">
            <w:rPr>
              <w:noProof/>
            </w:rPr>
            <w:t>18</w:t>
          </w:r>
          <w:r>
            <w:rPr>
              <w:noProof/>
            </w:rPr>
            <w:fldChar w:fldCharType="end"/>
          </w:r>
        </w:p>
        <w:p w14:paraId="75961D15"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3.3</w:t>
          </w:r>
          <w:r w:rsidRPr="00E6358B">
            <w:rPr>
              <w:rFonts w:cs="Times New Roman" w:hint="eastAsia"/>
              <w:noProof/>
            </w:rPr>
            <w:t xml:space="preserve"> </w:t>
          </w:r>
          <w:r w:rsidRPr="00E6358B">
            <w:rPr>
              <w:rFonts w:cs="Times New Roman" w:hint="eastAsia"/>
              <w:noProof/>
            </w:rPr>
            <w:t>基于卷积神经网络的语义分割</w:t>
          </w:r>
          <w:r>
            <w:rPr>
              <w:noProof/>
            </w:rPr>
            <w:tab/>
          </w:r>
          <w:r>
            <w:rPr>
              <w:noProof/>
            </w:rPr>
            <w:fldChar w:fldCharType="begin"/>
          </w:r>
          <w:r>
            <w:rPr>
              <w:noProof/>
            </w:rPr>
            <w:instrText xml:space="preserve"> PAGEREF _Toc532912033 \h </w:instrText>
          </w:r>
          <w:r>
            <w:rPr>
              <w:noProof/>
            </w:rPr>
          </w:r>
          <w:r>
            <w:rPr>
              <w:noProof/>
            </w:rPr>
            <w:fldChar w:fldCharType="separate"/>
          </w:r>
          <w:r w:rsidR="006D338D">
            <w:rPr>
              <w:noProof/>
            </w:rPr>
            <w:t>21</w:t>
          </w:r>
          <w:r>
            <w:rPr>
              <w:noProof/>
            </w:rPr>
            <w:fldChar w:fldCharType="end"/>
          </w:r>
        </w:p>
        <w:p w14:paraId="1AE6B820" w14:textId="77777777" w:rsidR="0093386F" w:rsidRDefault="0093386F">
          <w:pPr>
            <w:pStyle w:val="30"/>
            <w:rPr>
              <w:rFonts w:asciiTheme="minorHAnsi" w:eastAsiaTheme="minorEastAsia" w:hAnsiTheme="minorHAnsi"/>
              <w:noProof/>
              <w:sz w:val="21"/>
            </w:rPr>
          </w:pPr>
          <w:r>
            <w:rPr>
              <w:noProof/>
            </w:rPr>
            <w:t xml:space="preserve">3.3.1 </w:t>
          </w:r>
          <w:r>
            <w:rPr>
              <w:rFonts w:hint="eastAsia"/>
              <w:noProof/>
            </w:rPr>
            <w:t>语义分割简述</w:t>
          </w:r>
          <w:r>
            <w:rPr>
              <w:noProof/>
            </w:rPr>
            <w:tab/>
          </w:r>
          <w:r>
            <w:rPr>
              <w:noProof/>
            </w:rPr>
            <w:fldChar w:fldCharType="begin"/>
          </w:r>
          <w:r>
            <w:rPr>
              <w:noProof/>
            </w:rPr>
            <w:instrText xml:space="preserve"> PAGEREF _Toc532912034 \h </w:instrText>
          </w:r>
          <w:r>
            <w:rPr>
              <w:noProof/>
            </w:rPr>
          </w:r>
          <w:r>
            <w:rPr>
              <w:noProof/>
            </w:rPr>
            <w:fldChar w:fldCharType="separate"/>
          </w:r>
          <w:r w:rsidR="006D338D">
            <w:rPr>
              <w:noProof/>
            </w:rPr>
            <w:t>21</w:t>
          </w:r>
          <w:r>
            <w:rPr>
              <w:noProof/>
            </w:rPr>
            <w:fldChar w:fldCharType="end"/>
          </w:r>
        </w:p>
        <w:p w14:paraId="20326317" w14:textId="77777777" w:rsidR="0093386F" w:rsidRDefault="0093386F">
          <w:pPr>
            <w:pStyle w:val="30"/>
            <w:rPr>
              <w:rFonts w:asciiTheme="minorHAnsi" w:eastAsiaTheme="minorEastAsia" w:hAnsiTheme="minorHAnsi"/>
              <w:noProof/>
              <w:sz w:val="21"/>
            </w:rPr>
          </w:pPr>
          <w:r>
            <w:rPr>
              <w:noProof/>
            </w:rPr>
            <w:t>3.3.2 FCN</w:t>
          </w:r>
          <w:r>
            <w:rPr>
              <w:rFonts w:hint="eastAsia"/>
              <w:noProof/>
            </w:rPr>
            <w:t>简述</w:t>
          </w:r>
          <w:r>
            <w:rPr>
              <w:noProof/>
            </w:rPr>
            <w:tab/>
          </w:r>
          <w:r>
            <w:rPr>
              <w:noProof/>
            </w:rPr>
            <w:fldChar w:fldCharType="begin"/>
          </w:r>
          <w:r>
            <w:rPr>
              <w:noProof/>
            </w:rPr>
            <w:instrText xml:space="preserve"> PAGEREF _Toc532912035 \h </w:instrText>
          </w:r>
          <w:r>
            <w:rPr>
              <w:noProof/>
            </w:rPr>
          </w:r>
          <w:r>
            <w:rPr>
              <w:noProof/>
            </w:rPr>
            <w:fldChar w:fldCharType="separate"/>
          </w:r>
          <w:r w:rsidR="006D338D">
            <w:rPr>
              <w:noProof/>
            </w:rPr>
            <w:t>22</w:t>
          </w:r>
          <w:r>
            <w:rPr>
              <w:noProof/>
            </w:rPr>
            <w:fldChar w:fldCharType="end"/>
          </w:r>
        </w:p>
        <w:p w14:paraId="48103D6D"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3.4</w:t>
          </w:r>
          <w:r w:rsidRPr="00E6358B">
            <w:rPr>
              <w:rFonts w:cs="Times New Roman" w:hint="eastAsia"/>
              <w:noProof/>
            </w:rPr>
            <w:t xml:space="preserve"> </w:t>
          </w:r>
          <w:r w:rsidRPr="00E6358B">
            <w:rPr>
              <w:rFonts w:cs="Times New Roman" w:hint="eastAsia"/>
              <w:noProof/>
            </w:rPr>
            <w:t>本章小结</w:t>
          </w:r>
          <w:r>
            <w:rPr>
              <w:noProof/>
            </w:rPr>
            <w:tab/>
          </w:r>
          <w:r>
            <w:rPr>
              <w:noProof/>
            </w:rPr>
            <w:fldChar w:fldCharType="begin"/>
          </w:r>
          <w:r>
            <w:rPr>
              <w:noProof/>
            </w:rPr>
            <w:instrText xml:space="preserve"> PAGEREF _Toc532912036 \h </w:instrText>
          </w:r>
          <w:r>
            <w:rPr>
              <w:noProof/>
            </w:rPr>
          </w:r>
          <w:r>
            <w:rPr>
              <w:noProof/>
            </w:rPr>
            <w:fldChar w:fldCharType="separate"/>
          </w:r>
          <w:r w:rsidR="006D338D">
            <w:rPr>
              <w:noProof/>
            </w:rPr>
            <w:t>23</w:t>
          </w:r>
          <w:r>
            <w:rPr>
              <w:noProof/>
            </w:rPr>
            <w:fldChar w:fldCharType="end"/>
          </w:r>
        </w:p>
        <w:p w14:paraId="321150CC" w14:textId="77777777" w:rsidR="0093386F" w:rsidRDefault="0093386F">
          <w:pPr>
            <w:pStyle w:val="10"/>
            <w:tabs>
              <w:tab w:val="right" w:leader="dot" w:pos="8302"/>
            </w:tabs>
            <w:rPr>
              <w:rFonts w:asciiTheme="minorHAnsi" w:eastAsiaTheme="minorEastAsia" w:hAnsiTheme="minorHAnsi"/>
              <w:noProof/>
              <w:sz w:val="21"/>
            </w:rPr>
          </w:pPr>
          <w:r w:rsidRPr="00E6358B">
            <w:rPr>
              <w:rFonts w:cs="Times New Roman" w:hint="eastAsia"/>
              <w:noProof/>
            </w:rPr>
            <w:t>第四章</w:t>
          </w:r>
          <w:r w:rsidRPr="00E6358B">
            <w:rPr>
              <w:rFonts w:cs="Times New Roman"/>
              <w:noProof/>
            </w:rPr>
            <w:t xml:space="preserve">  </w:t>
          </w:r>
          <w:r w:rsidRPr="00E6358B">
            <w:rPr>
              <w:rFonts w:cs="Times New Roman" w:hint="eastAsia"/>
              <w:noProof/>
            </w:rPr>
            <w:t>基于</w:t>
          </w:r>
          <w:r w:rsidRPr="00E6358B">
            <w:rPr>
              <w:rFonts w:cs="Times New Roman"/>
              <w:noProof/>
            </w:rPr>
            <w:t>PSPNet</w:t>
          </w:r>
          <w:r w:rsidRPr="00E6358B">
            <w:rPr>
              <w:rFonts w:cs="Times New Roman" w:hint="eastAsia"/>
              <w:noProof/>
            </w:rPr>
            <w:t>的冠脉造影图像分割</w:t>
          </w:r>
          <w:r>
            <w:rPr>
              <w:noProof/>
            </w:rPr>
            <w:tab/>
          </w:r>
          <w:r>
            <w:rPr>
              <w:noProof/>
            </w:rPr>
            <w:fldChar w:fldCharType="begin"/>
          </w:r>
          <w:r>
            <w:rPr>
              <w:noProof/>
            </w:rPr>
            <w:instrText xml:space="preserve"> PAGEREF _Toc532912037 \h </w:instrText>
          </w:r>
          <w:r>
            <w:rPr>
              <w:noProof/>
            </w:rPr>
          </w:r>
          <w:r>
            <w:rPr>
              <w:noProof/>
            </w:rPr>
            <w:fldChar w:fldCharType="separate"/>
          </w:r>
          <w:r w:rsidR="006D338D">
            <w:rPr>
              <w:noProof/>
            </w:rPr>
            <w:t>25</w:t>
          </w:r>
          <w:r>
            <w:rPr>
              <w:noProof/>
            </w:rPr>
            <w:fldChar w:fldCharType="end"/>
          </w:r>
        </w:p>
        <w:p w14:paraId="5D555F8D"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 xml:space="preserve">4.1 </w:t>
          </w:r>
          <w:r w:rsidRPr="00E6358B">
            <w:rPr>
              <w:rFonts w:cs="Times New Roman" w:hint="eastAsia"/>
              <w:noProof/>
            </w:rPr>
            <w:t>数据集的建立</w:t>
          </w:r>
          <w:r>
            <w:rPr>
              <w:noProof/>
            </w:rPr>
            <w:tab/>
          </w:r>
          <w:r>
            <w:rPr>
              <w:noProof/>
            </w:rPr>
            <w:fldChar w:fldCharType="begin"/>
          </w:r>
          <w:r>
            <w:rPr>
              <w:noProof/>
            </w:rPr>
            <w:instrText xml:space="preserve"> PAGEREF _Toc532912038 \h </w:instrText>
          </w:r>
          <w:r>
            <w:rPr>
              <w:noProof/>
            </w:rPr>
          </w:r>
          <w:r>
            <w:rPr>
              <w:noProof/>
            </w:rPr>
            <w:fldChar w:fldCharType="separate"/>
          </w:r>
          <w:r w:rsidR="006D338D">
            <w:rPr>
              <w:noProof/>
            </w:rPr>
            <w:t>25</w:t>
          </w:r>
          <w:r>
            <w:rPr>
              <w:noProof/>
            </w:rPr>
            <w:fldChar w:fldCharType="end"/>
          </w:r>
        </w:p>
        <w:p w14:paraId="2F3F7BF7" w14:textId="77777777" w:rsidR="0093386F" w:rsidRDefault="0093386F">
          <w:pPr>
            <w:pStyle w:val="30"/>
            <w:rPr>
              <w:rFonts w:asciiTheme="minorHAnsi" w:eastAsiaTheme="minorEastAsia" w:hAnsiTheme="minorHAnsi"/>
              <w:noProof/>
              <w:sz w:val="21"/>
            </w:rPr>
          </w:pPr>
          <w:r>
            <w:rPr>
              <w:noProof/>
            </w:rPr>
            <w:t xml:space="preserve">4.1.1 </w:t>
          </w:r>
          <w:r>
            <w:rPr>
              <w:rFonts w:hint="eastAsia"/>
              <w:noProof/>
            </w:rPr>
            <w:t>数据集的分类</w:t>
          </w:r>
          <w:r>
            <w:rPr>
              <w:noProof/>
            </w:rPr>
            <w:tab/>
          </w:r>
          <w:r>
            <w:rPr>
              <w:noProof/>
            </w:rPr>
            <w:fldChar w:fldCharType="begin"/>
          </w:r>
          <w:r>
            <w:rPr>
              <w:noProof/>
            </w:rPr>
            <w:instrText xml:space="preserve"> PAGEREF _Toc532912039 \h </w:instrText>
          </w:r>
          <w:r>
            <w:rPr>
              <w:noProof/>
            </w:rPr>
          </w:r>
          <w:r>
            <w:rPr>
              <w:noProof/>
            </w:rPr>
            <w:fldChar w:fldCharType="separate"/>
          </w:r>
          <w:r w:rsidR="006D338D">
            <w:rPr>
              <w:noProof/>
            </w:rPr>
            <w:t>25</w:t>
          </w:r>
          <w:r>
            <w:rPr>
              <w:noProof/>
            </w:rPr>
            <w:fldChar w:fldCharType="end"/>
          </w:r>
        </w:p>
        <w:p w14:paraId="3183811B" w14:textId="77777777" w:rsidR="0093386F" w:rsidRDefault="0093386F">
          <w:pPr>
            <w:pStyle w:val="30"/>
            <w:rPr>
              <w:rFonts w:asciiTheme="minorHAnsi" w:eastAsiaTheme="minorEastAsia" w:hAnsiTheme="minorHAnsi"/>
              <w:noProof/>
              <w:sz w:val="21"/>
            </w:rPr>
          </w:pPr>
          <w:r>
            <w:rPr>
              <w:noProof/>
            </w:rPr>
            <w:t xml:space="preserve">4.1.2 </w:t>
          </w:r>
          <w:r>
            <w:rPr>
              <w:rFonts w:hint="eastAsia"/>
              <w:noProof/>
            </w:rPr>
            <w:t>数据的标注</w:t>
          </w:r>
          <w:r>
            <w:rPr>
              <w:noProof/>
            </w:rPr>
            <w:tab/>
          </w:r>
          <w:r>
            <w:rPr>
              <w:noProof/>
            </w:rPr>
            <w:fldChar w:fldCharType="begin"/>
          </w:r>
          <w:r>
            <w:rPr>
              <w:noProof/>
            </w:rPr>
            <w:instrText xml:space="preserve"> PAGEREF _Toc532912040 \h </w:instrText>
          </w:r>
          <w:r>
            <w:rPr>
              <w:noProof/>
            </w:rPr>
          </w:r>
          <w:r>
            <w:rPr>
              <w:noProof/>
            </w:rPr>
            <w:fldChar w:fldCharType="separate"/>
          </w:r>
          <w:r w:rsidR="006D338D">
            <w:rPr>
              <w:noProof/>
            </w:rPr>
            <w:t>27</w:t>
          </w:r>
          <w:r>
            <w:rPr>
              <w:noProof/>
            </w:rPr>
            <w:fldChar w:fldCharType="end"/>
          </w:r>
        </w:p>
        <w:p w14:paraId="1CFCC280" w14:textId="77777777" w:rsidR="0093386F" w:rsidRDefault="0093386F">
          <w:pPr>
            <w:pStyle w:val="30"/>
            <w:rPr>
              <w:rFonts w:asciiTheme="minorHAnsi" w:eastAsiaTheme="minorEastAsia" w:hAnsiTheme="minorHAnsi"/>
              <w:noProof/>
              <w:sz w:val="21"/>
            </w:rPr>
          </w:pPr>
          <w:r>
            <w:rPr>
              <w:noProof/>
            </w:rPr>
            <w:t xml:space="preserve">4.1.3 </w:t>
          </w:r>
          <w:r>
            <w:rPr>
              <w:rFonts w:hint="eastAsia"/>
              <w:noProof/>
            </w:rPr>
            <w:t>数据的预处理</w:t>
          </w:r>
          <w:r>
            <w:rPr>
              <w:noProof/>
            </w:rPr>
            <w:tab/>
          </w:r>
          <w:r>
            <w:rPr>
              <w:noProof/>
            </w:rPr>
            <w:fldChar w:fldCharType="begin"/>
          </w:r>
          <w:r>
            <w:rPr>
              <w:noProof/>
            </w:rPr>
            <w:instrText xml:space="preserve"> PAGEREF _Toc532912041 \h </w:instrText>
          </w:r>
          <w:r>
            <w:rPr>
              <w:noProof/>
            </w:rPr>
          </w:r>
          <w:r>
            <w:rPr>
              <w:noProof/>
            </w:rPr>
            <w:fldChar w:fldCharType="separate"/>
          </w:r>
          <w:r w:rsidR="006D338D">
            <w:rPr>
              <w:noProof/>
            </w:rPr>
            <w:t>29</w:t>
          </w:r>
          <w:r>
            <w:rPr>
              <w:noProof/>
            </w:rPr>
            <w:fldChar w:fldCharType="end"/>
          </w:r>
        </w:p>
        <w:p w14:paraId="27BE6C3D"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lastRenderedPageBreak/>
            <w:t xml:space="preserve">4.2 </w:t>
          </w:r>
          <w:r w:rsidRPr="00E6358B">
            <w:rPr>
              <w:rFonts w:cs="Times New Roman" w:hint="eastAsia"/>
              <w:noProof/>
            </w:rPr>
            <w:t>基于</w:t>
          </w:r>
          <w:r w:rsidRPr="00E6358B">
            <w:rPr>
              <w:rFonts w:cs="Times New Roman"/>
              <w:noProof/>
            </w:rPr>
            <w:t>PSPNet</w:t>
          </w:r>
          <w:r w:rsidRPr="00E6358B">
            <w:rPr>
              <w:rFonts w:cs="Times New Roman" w:hint="eastAsia"/>
              <w:noProof/>
            </w:rPr>
            <w:t>的冠脉造影分割</w:t>
          </w:r>
          <w:r>
            <w:rPr>
              <w:noProof/>
            </w:rPr>
            <w:tab/>
          </w:r>
          <w:r>
            <w:rPr>
              <w:noProof/>
            </w:rPr>
            <w:fldChar w:fldCharType="begin"/>
          </w:r>
          <w:r>
            <w:rPr>
              <w:noProof/>
            </w:rPr>
            <w:instrText xml:space="preserve"> PAGEREF _Toc532912042 \h </w:instrText>
          </w:r>
          <w:r>
            <w:rPr>
              <w:noProof/>
            </w:rPr>
          </w:r>
          <w:r>
            <w:rPr>
              <w:noProof/>
            </w:rPr>
            <w:fldChar w:fldCharType="separate"/>
          </w:r>
          <w:r w:rsidR="006D338D">
            <w:rPr>
              <w:noProof/>
            </w:rPr>
            <w:t>30</w:t>
          </w:r>
          <w:r>
            <w:rPr>
              <w:noProof/>
            </w:rPr>
            <w:fldChar w:fldCharType="end"/>
          </w:r>
        </w:p>
        <w:p w14:paraId="4F4B1B6E" w14:textId="77777777" w:rsidR="0093386F" w:rsidRDefault="0093386F">
          <w:pPr>
            <w:pStyle w:val="30"/>
            <w:rPr>
              <w:rFonts w:asciiTheme="minorHAnsi" w:eastAsiaTheme="minorEastAsia" w:hAnsiTheme="minorHAnsi"/>
              <w:noProof/>
              <w:sz w:val="21"/>
            </w:rPr>
          </w:pPr>
          <w:r>
            <w:rPr>
              <w:noProof/>
            </w:rPr>
            <w:t>4.2.1 FCN</w:t>
          </w:r>
          <w:r>
            <w:rPr>
              <w:rFonts w:hint="eastAsia"/>
              <w:noProof/>
            </w:rPr>
            <w:t>的不足</w:t>
          </w:r>
          <w:r>
            <w:rPr>
              <w:noProof/>
            </w:rPr>
            <w:tab/>
          </w:r>
          <w:r>
            <w:rPr>
              <w:noProof/>
            </w:rPr>
            <w:fldChar w:fldCharType="begin"/>
          </w:r>
          <w:r>
            <w:rPr>
              <w:noProof/>
            </w:rPr>
            <w:instrText xml:space="preserve"> PAGEREF _Toc532912043 \h </w:instrText>
          </w:r>
          <w:r>
            <w:rPr>
              <w:noProof/>
            </w:rPr>
          </w:r>
          <w:r>
            <w:rPr>
              <w:noProof/>
            </w:rPr>
            <w:fldChar w:fldCharType="separate"/>
          </w:r>
          <w:r w:rsidR="006D338D">
            <w:rPr>
              <w:noProof/>
            </w:rPr>
            <w:t>30</w:t>
          </w:r>
          <w:r>
            <w:rPr>
              <w:noProof/>
            </w:rPr>
            <w:fldChar w:fldCharType="end"/>
          </w:r>
        </w:p>
        <w:p w14:paraId="0F681871" w14:textId="77777777" w:rsidR="0093386F" w:rsidRDefault="0093386F">
          <w:pPr>
            <w:pStyle w:val="30"/>
            <w:rPr>
              <w:rFonts w:asciiTheme="minorHAnsi" w:eastAsiaTheme="minorEastAsia" w:hAnsiTheme="minorHAnsi"/>
              <w:noProof/>
              <w:sz w:val="21"/>
            </w:rPr>
          </w:pPr>
          <w:r>
            <w:rPr>
              <w:noProof/>
            </w:rPr>
            <w:t xml:space="preserve">4.2.2 </w:t>
          </w:r>
          <w:r>
            <w:rPr>
              <w:rFonts w:hint="eastAsia"/>
              <w:noProof/>
            </w:rPr>
            <w:t>金字塔池化</w:t>
          </w:r>
          <w:r>
            <w:rPr>
              <w:noProof/>
            </w:rPr>
            <w:tab/>
          </w:r>
          <w:r>
            <w:rPr>
              <w:noProof/>
            </w:rPr>
            <w:fldChar w:fldCharType="begin"/>
          </w:r>
          <w:r>
            <w:rPr>
              <w:noProof/>
            </w:rPr>
            <w:instrText xml:space="preserve"> PAGEREF _Toc532912044 \h </w:instrText>
          </w:r>
          <w:r>
            <w:rPr>
              <w:noProof/>
            </w:rPr>
          </w:r>
          <w:r>
            <w:rPr>
              <w:noProof/>
            </w:rPr>
            <w:fldChar w:fldCharType="separate"/>
          </w:r>
          <w:r w:rsidR="006D338D">
            <w:rPr>
              <w:noProof/>
            </w:rPr>
            <w:t>32</w:t>
          </w:r>
          <w:r>
            <w:rPr>
              <w:noProof/>
            </w:rPr>
            <w:fldChar w:fldCharType="end"/>
          </w:r>
        </w:p>
        <w:p w14:paraId="277E537C" w14:textId="77777777" w:rsidR="0093386F" w:rsidRDefault="0093386F">
          <w:pPr>
            <w:pStyle w:val="30"/>
            <w:rPr>
              <w:rFonts w:asciiTheme="minorHAnsi" w:eastAsiaTheme="minorEastAsia" w:hAnsiTheme="minorHAnsi"/>
              <w:noProof/>
              <w:sz w:val="21"/>
            </w:rPr>
          </w:pPr>
          <w:r>
            <w:rPr>
              <w:noProof/>
            </w:rPr>
            <w:t xml:space="preserve">4.2.3 </w:t>
          </w:r>
          <w:r>
            <w:rPr>
              <w:rFonts w:hint="eastAsia"/>
              <w:noProof/>
            </w:rPr>
            <w:t>网络结构</w:t>
          </w:r>
          <w:r>
            <w:rPr>
              <w:noProof/>
            </w:rPr>
            <w:tab/>
          </w:r>
          <w:r>
            <w:rPr>
              <w:noProof/>
            </w:rPr>
            <w:fldChar w:fldCharType="begin"/>
          </w:r>
          <w:r>
            <w:rPr>
              <w:noProof/>
            </w:rPr>
            <w:instrText xml:space="preserve"> PAGEREF _Toc532912045 \h </w:instrText>
          </w:r>
          <w:r>
            <w:rPr>
              <w:noProof/>
            </w:rPr>
          </w:r>
          <w:r>
            <w:rPr>
              <w:noProof/>
            </w:rPr>
            <w:fldChar w:fldCharType="separate"/>
          </w:r>
          <w:r w:rsidR="006D338D">
            <w:rPr>
              <w:noProof/>
            </w:rPr>
            <w:t>33</w:t>
          </w:r>
          <w:r>
            <w:rPr>
              <w:noProof/>
            </w:rPr>
            <w:fldChar w:fldCharType="end"/>
          </w:r>
        </w:p>
        <w:p w14:paraId="34558ADF"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 xml:space="preserve">4.3 </w:t>
          </w:r>
          <w:r w:rsidRPr="00E6358B">
            <w:rPr>
              <w:rFonts w:cs="Times New Roman" w:hint="eastAsia"/>
              <w:noProof/>
            </w:rPr>
            <w:t>其他设计</w:t>
          </w:r>
          <w:r>
            <w:rPr>
              <w:noProof/>
            </w:rPr>
            <w:tab/>
          </w:r>
          <w:r>
            <w:rPr>
              <w:noProof/>
            </w:rPr>
            <w:fldChar w:fldCharType="begin"/>
          </w:r>
          <w:r>
            <w:rPr>
              <w:noProof/>
            </w:rPr>
            <w:instrText xml:space="preserve"> PAGEREF _Toc532912046 \h </w:instrText>
          </w:r>
          <w:r>
            <w:rPr>
              <w:noProof/>
            </w:rPr>
          </w:r>
          <w:r>
            <w:rPr>
              <w:noProof/>
            </w:rPr>
            <w:fldChar w:fldCharType="separate"/>
          </w:r>
          <w:r w:rsidR="006D338D">
            <w:rPr>
              <w:noProof/>
            </w:rPr>
            <w:t>34</w:t>
          </w:r>
          <w:r>
            <w:rPr>
              <w:noProof/>
            </w:rPr>
            <w:fldChar w:fldCharType="end"/>
          </w:r>
        </w:p>
        <w:p w14:paraId="50BD6A26"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 xml:space="preserve">4.4 </w:t>
          </w:r>
          <w:r w:rsidRPr="00E6358B">
            <w:rPr>
              <w:rFonts w:cs="Times New Roman" w:hint="eastAsia"/>
              <w:noProof/>
            </w:rPr>
            <w:t>本章小结</w:t>
          </w:r>
          <w:r>
            <w:rPr>
              <w:noProof/>
            </w:rPr>
            <w:tab/>
          </w:r>
          <w:r>
            <w:rPr>
              <w:noProof/>
            </w:rPr>
            <w:fldChar w:fldCharType="begin"/>
          </w:r>
          <w:r>
            <w:rPr>
              <w:noProof/>
            </w:rPr>
            <w:instrText xml:space="preserve"> PAGEREF _Toc532912047 \h </w:instrText>
          </w:r>
          <w:r>
            <w:rPr>
              <w:noProof/>
            </w:rPr>
          </w:r>
          <w:r>
            <w:rPr>
              <w:noProof/>
            </w:rPr>
            <w:fldChar w:fldCharType="separate"/>
          </w:r>
          <w:r w:rsidR="006D338D">
            <w:rPr>
              <w:noProof/>
            </w:rPr>
            <w:t>35</w:t>
          </w:r>
          <w:r>
            <w:rPr>
              <w:noProof/>
            </w:rPr>
            <w:fldChar w:fldCharType="end"/>
          </w:r>
        </w:p>
        <w:p w14:paraId="0D9E052E" w14:textId="77777777" w:rsidR="0093386F" w:rsidRDefault="0093386F">
          <w:pPr>
            <w:pStyle w:val="10"/>
            <w:tabs>
              <w:tab w:val="right" w:leader="dot" w:pos="8302"/>
            </w:tabs>
            <w:rPr>
              <w:rFonts w:asciiTheme="minorHAnsi" w:eastAsiaTheme="minorEastAsia" w:hAnsiTheme="minorHAnsi"/>
              <w:noProof/>
              <w:sz w:val="21"/>
            </w:rPr>
          </w:pPr>
          <w:r w:rsidRPr="00E6358B">
            <w:rPr>
              <w:rFonts w:cs="Times New Roman" w:hint="eastAsia"/>
              <w:noProof/>
            </w:rPr>
            <w:t>第五章</w:t>
          </w:r>
          <w:r w:rsidRPr="00E6358B">
            <w:rPr>
              <w:rFonts w:cs="Times New Roman"/>
              <w:noProof/>
            </w:rPr>
            <w:t xml:space="preserve">  </w:t>
          </w:r>
          <w:r w:rsidRPr="00E6358B">
            <w:rPr>
              <w:rFonts w:cs="Times New Roman" w:hint="eastAsia"/>
              <w:noProof/>
            </w:rPr>
            <w:t>实验结果及分析</w:t>
          </w:r>
          <w:r>
            <w:rPr>
              <w:noProof/>
            </w:rPr>
            <w:tab/>
          </w:r>
          <w:r>
            <w:rPr>
              <w:noProof/>
            </w:rPr>
            <w:fldChar w:fldCharType="begin"/>
          </w:r>
          <w:r>
            <w:rPr>
              <w:noProof/>
            </w:rPr>
            <w:instrText xml:space="preserve"> PAGEREF _Toc532912048 \h </w:instrText>
          </w:r>
          <w:r>
            <w:rPr>
              <w:noProof/>
            </w:rPr>
          </w:r>
          <w:r>
            <w:rPr>
              <w:noProof/>
            </w:rPr>
            <w:fldChar w:fldCharType="separate"/>
          </w:r>
          <w:r w:rsidR="006D338D">
            <w:rPr>
              <w:noProof/>
            </w:rPr>
            <w:t>37</w:t>
          </w:r>
          <w:r>
            <w:rPr>
              <w:noProof/>
            </w:rPr>
            <w:fldChar w:fldCharType="end"/>
          </w:r>
        </w:p>
        <w:p w14:paraId="0239733B"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 xml:space="preserve">5.1 </w:t>
          </w:r>
          <w:r w:rsidRPr="00E6358B">
            <w:rPr>
              <w:rFonts w:cs="Times New Roman" w:hint="eastAsia"/>
              <w:noProof/>
            </w:rPr>
            <w:t>实验流程</w:t>
          </w:r>
          <w:r>
            <w:rPr>
              <w:noProof/>
            </w:rPr>
            <w:tab/>
          </w:r>
          <w:r>
            <w:rPr>
              <w:noProof/>
            </w:rPr>
            <w:fldChar w:fldCharType="begin"/>
          </w:r>
          <w:r>
            <w:rPr>
              <w:noProof/>
            </w:rPr>
            <w:instrText xml:space="preserve"> PAGEREF _Toc532912049 \h </w:instrText>
          </w:r>
          <w:r>
            <w:rPr>
              <w:noProof/>
            </w:rPr>
          </w:r>
          <w:r>
            <w:rPr>
              <w:noProof/>
            </w:rPr>
            <w:fldChar w:fldCharType="separate"/>
          </w:r>
          <w:r w:rsidR="006D338D">
            <w:rPr>
              <w:noProof/>
            </w:rPr>
            <w:t>37</w:t>
          </w:r>
          <w:r>
            <w:rPr>
              <w:noProof/>
            </w:rPr>
            <w:fldChar w:fldCharType="end"/>
          </w:r>
        </w:p>
        <w:p w14:paraId="710656C7"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 xml:space="preserve">5.2 </w:t>
          </w:r>
          <w:r w:rsidRPr="00E6358B">
            <w:rPr>
              <w:rFonts w:cs="Times New Roman" w:hint="eastAsia"/>
              <w:noProof/>
            </w:rPr>
            <w:t>实验环境及训练方法</w:t>
          </w:r>
          <w:r>
            <w:rPr>
              <w:noProof/>
            </w:rPr>
            <w:tab/>
          </w:r>
          <w:r>
            <w:rPr>
              <w:noProof/>
            </w:rPr>
            <w:fldChar w:fldCharType="begin"/>
          </w:r>
          <w:r>
            <w:rPr>
              <w:noProof/>
            </w:rPr>
            <w:instrText xml:space="preserve"> PAGEREF _Toc532912050 \h </w:instrText>
          </w:r>
          <w:r>
            <w:rPr>
              <w:noProof/>
            </w:rPr>
          </w:r>
          <w:r>
            <w:rPr>
              <w:noProof/>
            </w:rPr>
            <w:fldChar w:fldCharType="separate"/>
          </w:r>
          <w:r w:rsidR="006D338D">
            <w:rPr>
              <w:noProof/>
            </w:rPr>
            <w:t>37</w:t>
          </w:r>
          <w:r>
            <w:rPr>
              <w:noProof/>
            </w:rPr>
            <w:fldChar w:fldCharType="end"/>
          </w:r>
        </w:p>
        <w:p w14:paraId="1B3C00EA" w14:textId="77777777" w:rsidR="0093386F" w:rsidRDefault="0093386F">
          <w:pPr>
            <w:pStyle w:val="30"/>
            <w:rPr>
              <w:rFonts w:asciiTheme="minorHAnsi" w:eastAsiaTheme="minorEastAsia" w:hAnsiTheme="minorHAnsi"/>
              <w:noProof/>
              <w:sz w:val="21"/>
            </w:rPr>
          </w:pPr>
          <w:r>
            <w:rPr>
              <w:noProof/>
            </w:rPr>
            <w:t xml:space="preserve">5.2.1 </w:t>
          </w:r>
          <w:r>
            <w:rPr>
              <w:rFonts w:hint="eastAsia"/>
              <w:noProof/>
            </w:rPr>
            <w:t>实验环境</w:t>
          </w:r>
          <w:r>
            <w:rPr>
              <w:noProof/>
            </w:rPr>
            <w:tab/>
          </w:r>
          <w:r>
            <w:rPr>
              <w:noProof/>
            </w:rPr>
            <w:fldChar w:fldCharType="begin"/>
          </w:r>
          <w:r>
            <w:rPr>
              <w:noProof/>
            </w:rPr>
            <w:instrText xml:space="preserve"> PAGEREF _Toc532912051 \h </w:instrText>
          </w:r>
          <w:r>
            <w:rPr>
              <w:noProof/>
            </w:rPr>
          </w:r>
          <w:r>
            <w:rPr>
              <w:noProof/>
            </w:rPr>
            <w:fldChar w:fldCharType="separate"/>
          </w:r>
          <w:r w:rsidR="006D338D">
            <w:rPr>
              <w:noProof/>
            </w:rPr>
            <w:t>37</w:t>
          </w:r>
          <w:r>
            <w:rPr>
              <w:noProof/>
            </w:rPr>
            <w:fldChar w:fldCharType="end"/>
          </w:r>
        </w:p>
        <w:p w14:paraId="67FBDBB6" w14:textId="77777777" w:rsidR="0093386F" w:rsidRDefault="0093386F">
          <w:pPr>
            <w:pStyle w:val="30"/>
            <w:rPr>
              <w:rFonts w:asciiTheme="minorHAnsi" w:eastAsiaTheme="minorEastAsia" w:hAnsiTheme="minorHAnsi"/>
              <w:noProof/>
              <w:sz w:val="21"/>
            </w:rPr>
          </w:pPr>
          <w:r>
            <w:rPr>
              <w:noProof/>
            </w:rPr>
            <w:t xml:space="preserve">5.2.2 </w:t>
          </w:r>
          <w:r>
            <w:rPr>
              <w:rFonts w:hint="eastAsia"/>
              <w:noProof/>
            </w:rPr>
            <w:t>训练和测试方法</w:t>
          </w:r>
          <w:r>
            <w:rPr>
              <w:noProof/>
            </w:rPr>
            <w:tab/>
          </w:r>
          <w:r>
            <w:rPr>
              <w:noProof/>
            </w:rPr>
            <w:fldChar w:fldCharType="begin"/>
          </w:r>
          <w:r>
            <w:rPr>
              <w:noProof/>
            </w:rPr>
            <w:instrText xml:space="preserve"> PAGEREF _Toc532912052 \h </w:instrText>
          </w:r>
          <w:r>
            <w:rPr>
              <w:noProof/>
            </w:rPr>
          </w:r>
          <w:r>
            <w:rPr>
              <w:noProof/>
            </w:rPr>
            <w:fldChar w:fldCharType="separate"/>
          </w:r>
          <w:r w:rsidR="006D338D">
            <w:rPr>
              <w:noProof/>
            </w:rPr>
            <w:t>37</w:t>
          </w:r>
          <w:r>
            <w:rPr>
              <w:noProof/>
            </w:rPr>
            <w:fldChar w:fldCharType="end"/>
          </w:r>
        </w:p>
        <w:p w14:paraId="4428B2A1" w14:textId="77777777" w:rsidR="0093386F" w:rsidRDefault="0093386F">
          <w:pPr>
            <w:pStyle w:val="30"/>
            <w:rPr>
              <w:rFonts w:asciiTheme="minorHAnsi" w:eastAsiaTheme="minorEastAsia" w:hAnsiTheme="minorHAnsi"/>
              <w:noProof/>
              <w:sz w:val="21"/>
            </w:rPr>
          </w:pPr>
          <w:r>
            <w:rPr>
              <w:noProof/>
            </w:rPr>
            <w:t xml:space="preserve">5.2.3 </w:t>
          </w:r>
          <w:r>
            <w:rPr>
              <w:rFonts w:hint="eastAsia"/>
              <w:noProof/>
            </w:rPr>
            <w:t>目标分割效果的评估方法</w:t>
          </w:r>
          <w:r>
            <w:rPr>
              <w:noProof/>
            </w:rPr>
            <w:tab/>
          </w:r>
          <w:r>
            <w:rPr>
              <w:noProof/>
            </w:rPr>
            <w:fldChar w:fldCharType="begin"/>
          </w:r>
          <w:r>
            <w:rPr>
              <w:noProof/>
            </w:rPr>
            <w:instrText xml:space="preserve"> PAGEREF _Toc532912053 \h </w:instrText>
          </w:r>
          <w:r>
            <w:rPr>
              <w:noProof/>
            </w:rPr>
          </w:r>
          <w:r>
            <w:rPr>
              <w:noProof/>
            </w:rPr>
            <w:fldChar w:fldCharType="separate"/>
          </w:r>
          <w:r w:rsidR="006D338D">
            <w:rPr>
              <w:noProof/>
            </w:rPr>
            <w:t>38</w:t>
          </w:r>
          <w:r>
            <w:rPr>
              <w:noProof/>
            </w:rPr>
            <w:fldChar w:fldCharType="end"/>
          </w:r>
        </w:p>
        <w:p w14:paraId="68599856"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 xml:space="preserve">5.3 </w:t>
          </w:r>
          <w:r w:rsidRPr="00E6358B">
            <w:rPr>
              <w:rFonts w:cs="Times New Roman" w:hint="eastAsia"/>
              <w:noProof/>
            </w:rPr>
            <w:t>实验结果记录和分析</w:t>
          </w:r>
          <w:r>
            <w:rPr>
              <w:noProof/>
            </w:rPr>
            <w:tab/>
          </w:r>
          <w:r>
            <w:rPr>
              <w:noProof/>
            </w:rPr>
            <w:fldChar w:fldCharType="begin"/>
          </w:r>
          <w:r>
            <w:rPr>
              <w:noProof/>
            </w:rPr>
            <w:instrText xml:space="preserve"> PAGEREF _Toc532912054 \h </w:instrText>
          </w:r>
          <w:r>
            <w:rPr>
              <w:noProof/>
            </w:rPr>
          </w:r>
          <w:r>
            <w:rPr>
              <w:noProof/>
            </w:rPr>
            <w:fldChar w:fldCharType="separate"/>
          </w:r>
          <w:r w:rsidR="006D338D">
            <w:rPr>
              <w:noProof/>
            </w:rPr>
            <w:t>40</w:t>
          </w:r>
          <w:r>
            <w:rPr>
              <w:noProof/>
            </w:rPr>
            <w:fldChar w:fldCharType="end"/>
          </w:r>
        </w:p>
        <w:p w14:paraId="503610E1"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 xml:space="preserve">5.4 </w:t>
          </w:r>
          <w:r w:rsidRPr="00E6358B">
            <w:rPr>
              <w:rFonts w:cs="Times New Roman" w:hint="eastAsia"/>
              <w:noProof/>
            </w:rPr>
            <w:t>本章小结</w:t>
          </w:r>
          <w:r>
            <w:rPr>
              <w:noProof/>
            </w:rPr>
            <w:tab/>
          </w:r>
          <w:r>
            <w:rPr>
              <w:noProof/>
            </w:rPr>
            <w:fldChar w:fldCharType="begin"/>
          </w:r>
          <w:r>
            <w:rPr>
              <w:noProof/>
            </w:rPr>
            <w:instrText xml:space="preserve"> PAGEREF _Toc532912055 \h </w:instrText>
          </w:r>
          <w:r>
            <w:rPr>
              <w:noProof/>
            </w:rPr>
          </w:r>
          <w:r>
            <w:rPr>
              <w:noProof/>
            </w:rPr>
            <w:fldChar w:fldCharType="separate"/>
          </w:r>
          <w:r w:rsidR="006D338D">
            <w:rPr>
              <w:noProof/>
            </w:rPr>
            <w:t>45</w:t>
          </w:r>
          <w:r>
            <w:rPr>
              <w:noProof/>
            </w:rPr>
            <w:fldChar w:fldCharType="end"/>
          </w:r>
        </w:p>
        <w:p w14:paraId="45326852" w14:textId="77777777" w:rsidR="0093386F" w:rsidRDefault="0093386F">
          <w:pPr>
            <w:pStyle w:val="10"/>
            <w:tabs>
              <w:tab w:val="right" w:leader="dot" w:pos="8302"/>
            </w:tabs>
            <w:rPr>
              <w:rFonts w:asciiTheme="minorHAnsi" w:eastAsiaTheme="minorEastAsia" w:hAnsiTheme="minorHAnsi"/>
              <w:noProof/>
              <w:sz w:val="21"/>
            </w:rPr>
          </w:pPr>
          <w:r w:rsidRPr="00E6358B">
            <w:rPr>
              <w:rFonts w:cs="Times New Roman" w:hint="eastAsia"/>
              <w:noProof/>
            </w:rPr>
            <w:t>第六章</w:t>
          </w:r>
          <w:r w:rsidRPr="00E6358B">
            <w:rPr>
              <w:rFonts w:cs="Times New Roman"/>
              <w:noProof/>
            </w:rPr>
            <w:t xml:space="preserve">  </w:t>
          </w:r>
          <w:r w:rsidRPr="00E6358B">
            <w:rPr>
              <w:rFonts w:cs="Times New Roman" w:hint="eastAsia"/>
              <w:noProof/>
            </w:rPr>
            <w:t>总结与展望</w:t>
          </w:r>
          <w:r>
            <w:rPr>
              <w:noProof/>
            </w:rPr>
            <w:tab/>
          </w:r>
          <w:r>
            <w:rPr>
              <w:noProof/>
            </w:rPr>
            <w:fldChar w:fldCharType="begin"/>
          </w:r>
          <w:r>
            <w:rPr>
              <w:noProof/>
            </w:rPr>
            <w:instrText xml:space="preserve"> PAGEREF _Toc532912056 \h </w:instrText>
          </w:r>
          <w:r>
            <w:rPr>
              <w:noProof/>
            </w:rPr>
          </w:r>
          <w:r>
            <w:rPr>
              <w:noProof/>
            </w:rPr>
            <w:fldChar w:fldCharType="separate"/>
          </w:r>
          <w:r w:rsidR="006D338D">
            <w:rPr>
              <w:noProof/>
            </w:rPr>
            <w:t>46</w:t>
          </w:r>
          <w:r>
            <w:rPr>
              <w:noProof/>
            </w:rPr>
            <w:fldChar w:fldCharType="end"/>
          </w:r>
        </w:p>
        <w:p w14:paraId="39D8F0CD"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 xml:space="preserve">6.1 </w:t>
          </w:r>
          <w:r w:rsidRPr="00E6358B">
            <w:rPr>
              <w:rFonts w:cs="Times New Roman" w:hint="eastAsia"/>
              <w:noProof/>
            </w:rPr>
            <w:t>论文工作总结</w:t>
          </w:r>
          <w:r>
            <w:rPr>
              <w:noProof/>
            </w:rPr>
            <w:tab/>
          </w:r>
          <w:r>
            <w:rPr>
              <w:noProof/>
            </w:rPr>
            <w:fldChar w:fldCharType="begin"/>
          </w:r>
          <w:r>
            <w:rPr>
              <w:noProof/>
            </w:rPr>
            <w:instrText xml:space="preserve"> PAGEREF _Toc532912057 \h </w:instrText>
          </w:r>
          <w:r>
            <w:rPr>
              <w:noProof/>
            </w:rPr>
          </w:r>
          <w:r>
            <w:rPr>
              <w:noProof/>
            </w:rPr>
            <w:fldChar w:fldCharType="separate"/>
          </w:r>
          <w:r w:rsidR="006D338D">
            <w:rPr>
              <w:noProof/>
            </w:rPr>
            <w:t>46</w:t>
          </w:r>
          <w:r>
            <w:rPr>
              <w:noProof/>
            </w:rPr>
            <w:fldChar w:fldCharType="end"/>
          </w:r>
        </w:p>
        <w:p w14:paraId="529AA83C" w14:textId="77777777" w:rsidR="0093386F" w:rsidRDefault="0093386F">
          <w:pPr>
            <w:pStyle w:val="20"/>
            <w:tabs>
              <w:tab w:val="right" w:leader="dot" w:pos="8302"/>
            </w:tabs>
            <w:ind w:left="480"/>
            <w:rPr>
              <w:rFonts w:asciiTheme="minorHAnsi" w:hAnsiTheme="minorHAnsi"/>
              <w:noProof/>
              <w:sz w:val="21"/>
            </w:rPr>
          </w:pPr>
          <w:r w:rsidRPr="00E6358B">
            <w:rPr>
              <w:rFonts w:cs="Times New Roman"/>
              <w:noProof/>
            </w:rPr>
            <w:t xml:space="preserve">6.2 </w:t>
          </w:r>
          <w:r w:rsidRPr="00E6358B">
            <w:rPr>
              <w:rFonts w:cs="Times New Roman" w:hint="eastAsia"/>
              <w:noProof/>
            </w:rPr>
            <w:t>讨论与展望</w:t>
          </w:r>
          <w:r>
            <w:rPr>
              <w:noProof/>
            </w:rPr>
            <w:tab/>
          </w:r>
          <w:r>
            <w:rPr>
              <w:noProof/>
            </w:rPr>
            <w:fldChar w:fldCharType="begin"/>
          </w:r>
          <w:r>
            <w:rPr>
              <w:noProof/>
            </w:rPr>
            <w:instrText xml:space="preserve"> PAGEREF _Toc532912058 \h </w:instrText>
          </w:r>
          <w:r>
            <w:rPr>
              <w:noProof/>
            </w:rPr>
          </w:r>
          <w:r>
            <w:rPr>
              <w:noProof/>
            </w:rPr>
            <w:fldChar w:fldCharType="separate"/>
          </w:r>
          <w:r w:rsidR="006D338D">
            <w:rPr>
              <w:noProof/>
            </w:rPr>
            <w:t>47</w:t>
          </w:r>
          <w:r>
            <w:rPr>
              <w:noProof/>
            </w:rPr>
            <w:fldChar w:fldCharType="end"/>
          </w:r>
        </w:p>
        <w:p w14:paraId="1234F5BE" w14:textId="77777777" w:rsidR="0093386F" w:rsidRDefault="0093386F">
          <w:pPr>
            <w:pStyle w:val="10"/>
            <w:tabs>
              <w:tab w:val="right" w:leader="dot" w:pos="8302"/>
            </w:tabs>
            <w:rPr>
              <w:rFonts w:asciiTheme="minorHAnsi" w:eastAsiaTheme="minorEastAsia" w:hAnsiTheme="minorHAnsi"/>
              <w:noProof/>
              <w:sz w:val="21"/>
            </w:rPr>
          </w:pPr>
          <w:r w:rsidRPr="00E6358B">
            <w:rPr>
              <w:rFonts w:cs="Times New Roman" w:hint="eastAsia"/>
              <w:noProof/>
            </w:rPr>
            <w:t>参考文献</w:t>
          </w:r>
          <w:r>
            <w:rPr>
              <w:noProof/>
            </w:rPr>
            <w:tab/>
          </w:r>
          <w:r>
            <w:rPr>
              <w:noProof/>
            </w:rPr>
            <w:fldChar w:fldCharType="begin"/>
          </w:r>
          <w:r>
            <w:rPr>
              <w:noProof/>
            </w:rPr>
            <w:instrText xml:space="preserve"> PAGEREF _Toc532912059 \h </w:instrText>
          </w:r>
          <w:r>
            <w:rPr>
              <w:noProof/>
            </w:rPr>
          </w:r>
          <w:r>
            <w:rPr>
              <w:noProof/>
            </w:rPr>
            <w:fldChar w:fldCharType="separate"/>
          </w:r>
          <w:r w:rsidR="006D338D">
            <w:rPr>
              <w:noProof/>
            </w:rPr>
            <w:t>49</w:t>
          </w:r>
          <w:r>
            <w:rPr>
              <w:noProof/>
            </w:rPr>
            <w:fldChar w:fldCharType="end"/>
          </w:r>
        </w:p>
        <w:p w14:paraId="14C43BBD" w14:textId="77777777" w:rsidR="0093386F" w:rsidRDefault="0093386F">
          <w:pPr>
            <w:pStyle w:val="10"/>
            <w:tabs>
              <w:tab w:val="right" w:leader="dot" w:pos="8302"/>
            </w:tabs>
            <w:rPr>
              <w:rFonts w:asciiTheme="minorHAnsi" w:eastAsiaTheme="minorEastAsia" w:hAnsiTheme="minorHAnsi"/>
              <w:noProof/>
              <w:sz w:val="21"/>
            </w:rPr>
          </w:pPr>
          <w:r w:rsidRPr="00E6358B">
            <w:rPr>
              <w:rFonts w:cs="Times New Roman" w:hint="eastAsia"/>
              <w:noProof/>
            </w:rPr>
            <w:t>致谢</w:t>
          </w:r>
          <w:r>
            <w:rPr>
              <w:noProof/>
            </w:rPr>
            <w:tab/>
          </w:r>
          <w:r>
            <w:rPr>
              <w:noProof/>
            </w:rPr>
            <w:fldChar w:fldCharType="begin"/>
          </w:r>
          <w:r>
            <w:rPr>
              <w:noProof/>
            </w:rPr>
            <w:instrText xml:space="preserve"> PAGEREF _Toc532912060 \h </w:instrText>
          </w:r>
          <w:r>
            <w:rPr>
              <w:noProof/>
            </w:rPr>
          </w:r>
          <w:r>
            <w:rPr>
              <w:noProof/>
            </w:rPr>
            <w:fldChar w:fldCharType="separate"/>
          </w:r>
          <w:r w:rsidR="006D338D">
            <w:rPr>
              <w:noProof/>
            </w:rPr>
            <w:t>53</w:t>
          </w:r>
          <w:r>
            <w:rPr>
              <w:noProof/>
            </w:rPr>
            <w:fldChar w:fldCharType="end"/>
          </w:r>
        </w:p>
        <w:p w14:paraId="4734809A" w14:textId="77777777" w:rsidR="0093386F" w:rsidRDefault="0093386F">
          <w:pPr>
            <w:pStyle w:val="10"/>
            <w:tabs>
              <w:tab w:val="right" w:leader="dot" w:pos="8302"/>
            </w:tabs>
            <w:rPr>
              <w:rFonts w:asciiTheme="minorHAnsi" w:eastAsiaTheme="minorEastAsia" w:hAnsiTheme="minorHAnsi"/>
              <w:noProof/>
              <w:sz w:val="21"/>
            </w:rPr>
          </w:pPr>
          <w:r w:rsidRPr="00E6358B">
            <w:rPr>
              <w:rFonts w:cs="Times New Roman" w:hint="eastAsia"/>
              <w:noProof/>
            </w:rPr>
            <w:t>作者攻读学位期间发表的学术论文目录</w:t>
          </w:r>
          <w:r>
            <w:rPr>
              <w:noProof/>
            </w:rPr>
            <w:tab/>
          </w:r>
          <w:r>
            <w:rPr>
              <w:noProof/>
            </w:rPr>
            <w:fldChar w:fldCharType="begin"/>
          </w:r>
          <w:r>
            <w:rPr>
              <w:noProof/>
            </w:rPr>
            <w:instrText xml:space="preserve"> PAGEREF _Toc532912061 \h </w:instrText>
          </w:r>
          <w:r>
            <w:rPr>
              <w:noProof/>
            </w:rPr>
          </w:r>
          <w:r>
            <w:rPr>
              <w:noProof/>
            </w:rPr>
            <w:fldChar w:fldCharType="separate"/>
          </w:r>
          <w:r w:rsidR="006D338D">
            <w:rPr>
              <w:noProof/>
            </w:rPr>
            <w:t>54</w:t>
          </w:r>
          <w:r>
            <w:rPr>
              <w:noProof/>
            </w:rPr>
            <w:fldChar w:fldCharType="end"/>
          </w:r>
        </w:p>
        <w:p w14:paraId="35AB3571" w14:textId="1A449F14" w:rsidR="00FD1C2C" w:rsidRPr="00202D00" w:rsidRDefault="00922900">
          <w:pPr>
            <w:rPr>
              <w:rFonts w:ascii="Times New Roman" w:hAnsi="Times New Roman" w:cs="Times New Roman"/>
            </w:rPr>
          </w:pPr>
          <w:r w:rsidRPr="006A66DA">
            <w:rPr>
              <w:rFonts w:ascii="Times New Roman" w:hAnsi="Times New Roman" w:cs="Times New Roman"/>
            </w:rPr>
            <w:fldChar w:fldCharType="end"/>
          </w:r>
        </w:p>
      </w:sdtContent>
    </w:sdt>
    <w:p w14:paraId="35AB3572" w14:textId="77777777" w:rsidR="00FD1C2C" w:rsidRPr="00766E78" w:rsidRDefault="00FD1C2C">
      <w:pPr>
        <w:rPr>
          <w:rFonts w:ascii="Times New Roman" w:hAnsi="Times New Roman" w:cs="Times New Roman"/>
        </w:rPr>
      </w:pPr>
    </w:p>
    <w:p w14:paraId="35AB3573" w14:textId="77777777" w:rsidR="00FD1C2C" w:rsidRPr="001F17B6" w:rsidRDefault="005477CD">
      <w:pPr>
        <w:widowControl/>
        <w:spacing w:line="240" w:lineRule="auto"/>
        <w:jc w:val="left"/>
        <w:rPr>
          <w:rFonts w:ascii="Times New Roman" w:hAnsi="Times New Roman" w:cs="Times New Roman"/>
        </w:rPr>
        <w:sectPr w:rsidR="00FD1C2C" w:rsidRPr="001F17B6">
          <w:pgSz w:w="11906" w:h="16838"/>
          <w:pgMar w:top="1440" w:right="1797" w:bottom="1440" w:left="1797" w:header="851" w:footer="992" w:gutter="0"/>
          <w:cols w:space="425"/>
          <w:docGrid w:type="lines" w:linePitch="326"/>
        </w:sectPr>
      </w:pPr>
      <w:r w:rsidRPr="00AC4217">
        <w:rPr>
          <w:rFonts w:ascii="Times New Roman" w:hAnsi="Times New Roman" w:cs="Times New Roman"/>
        </w:rPr>
        <w:br w:type="page"/>
      </w:r>
    </w:p>
    <w:p w14:paraId="02C46CAC" w14:textId="320CB49A" w:rsidR="007B467A" w:rsidRPr="006A66DA" w:rsidRDefault="005477CD" w:rsidP="006A66DA">
      <w:pPr>
        <w:pStyle w:val="1"/>
        <w:spacing w:before="240" w:after="60"/>
        <w:rPr>
          <w:rFonts w:ascii="Times New Roman" w:hAnsi="Times New Roman"/>
        </w:rPr>
      </w:pPr>
      <w:bookmarkStart w:id="7" w:name="_Toc532912009"/>
      <w:r w:rsidRPr="001F17B6">
        <w:rPr>
          <w:rFonts w:ascii="Times New Roman" w:hAnsi="Times New Roman" w:cs="Times New Roman"/>
        </w:rPr>
        <w:lastRenderedPageBreak/>
        <w:t>第一章</w:t>
      </w:r>
      <w:r w:rsidRPr="00CD7491">
        <w:rPr>
          <w:rFonts w:ascii="Times New Roman" w:hAnsi="Times New Roman" w:cs="Times New Roman"/>
        </w:rPr>
        <w:t xml:space="preserve">  </w:t>
      </w:r>
      <w:r w:rsidRPr="00202D00">
        <w:rPr>
          <w:rFonts w:ascii="Times New Roman" w:hAnsi="Times New Roman" w:cs="Times New Roman" w:hint="eastAsia"/>
          <w:bCs w:val="0"/>
        </w:rPr>
        <w:t>绪论</w:t>
      </w:r>
      <w:bookmarkEnd w:id="7"/>
    </w:p>
    <w:p w14:paraId="31CFE75C" w14:textId="408F229C" w:rsidR="008C2EFA" w:rsidRPr="00766E78" w:rsidRDefault="005477CD" w:rsidP="001B4E58">
      <w:pPr>
        <w:pStyle w:val="2"/>
        <w:numPr>
          <w:ilvl w:val="0"/>
          <w:numId w:val="1"/>
        </w:numPr>
        <w:rPr>
          <w:rFonts w:ascii="Times New Roman" w:hAnsi="Times New Roman" w:cs="Times New Roman"/>
        </w:rPr>
      </w:pPr>
      <w:bookmarkStart w:id="8" w:name="_Toc532912010"/>
      <w:bookmarkStart w:id="9" w:name="_GoBack"/>
      <w:bookmarkEnd w:id="9"/>
      <w:r w:rsidRPr="00202D00">
        <w:rPr>
          <w:rFonts w:ascii="Times New Roman" w:hAnsi="Times New Roman" w:cs="Times New Roman"/>
        </w:rPr>
        <w:t>研究背景和意义</w:t>
      </w:r>
      <w:bookmarkEnd w:id="8"/>
    </w:p>
    <w:p w14:paraId="140DF5F8" w14:textId="40836BF1" w:rsidR="00020CF0" w:rsidRDefault="008D2CB2" w:rsidP="00E739F5">
      <w:pPr>
        <w:pStyle w:val="afe"/>
      </w:pPr>
      <w:r>
        <w:rPr>
          <w:rFonts w:hint="eastAsia"/>
        </w:rPr>
        <w:t>近年来，心脏血管疾病已经变成</w:t>
      </w:r>
      <w:r w:rsidR="00C53C2F" w:rsidRPr="00C53C2F">
        <w:rPr>
          <w:rFonts w:hint="eastAsia"/>
        </w:rPr>
        <w:t>人类</w:t>
      </w:r>
      <w:r w:rsidR="00314011">
        <w:rPr>
          <w:rFonts w:hint="eastAsia"/>
        </w:rPr>
        <w:t>致死</w:t>
      </w:r>
      <w:r w:rsidR="00C53C2F" w:rsidRPr="00C53C2F">
        <w:rPr>
          <w:rFonts w:hint="eastAsia"/>
        </w:rPr>
        <w:t>率最高的疾病之一，</w:t>
      </w:r>
      <w:r>
        <w:rPr>
          <w:rFonts w:hint="eastAsia"/>
        </w:rPr>
        <w:t>它</w:t>
      </w:r>
      <w:r w:rsidR="00C53C2F" w:rsidRPr="00C53C2F">
        <w:rPr>
          <w:rFonts w:hint="eastAsia"/>
        </w:rPr>
        <w:t>具有</w:t>
      </w:r>
      <w:r w:rsidR="00314011">
        <w:rPr>
          <w:rFonts w:hint="eastAsia"/>
        </w:rPr>
        <w:t>着</w:t>
      </w:r>
      <w:r w:rsidR="00C53C2F" w:rsidRPr="00C53C2F">
        <w:rPr>
          <w:rFonts w:hint="eastAsia"/>
        </w:rPr>
        <w:t>高患病率、高致残率和高死亡率</w:t>
      </w:r>
      <w:r w:rsidR="00314011">
        <w:rPr>
          <w:rFonts w:hint="eastAsia"/>
        </w:rPr>
        <w:t>等</w:t>
      </w:r>
      <w:r w:rsidR="00C53C2F" w:rsidRPr="00C53C2F">
        <w:rPr>
          <w:rFonts w:hint="eastAsia"/>
        </w:rPr>
        <w:t>特点。</w:t>
      </w:r>
      <w:r w:rsidR="00314011">
        <w:rPr>
          <w:rFonts w:hint="eastAsia"/>
        </w:rPr>
        <w:t>在</w:t>
      </w:r>
      <w:r w:rsidR="00C53C2F" w:rsidRPr="00C53C2F">
        <w:rPr>
          <w:rFonts w:hint="eastAsia"/>
        </w:rPr>
        <w:t>《世界卫生报告》</w:t>
      </w:r>
      <w:r w:rsidR="00314011">
        <w:rPr>
          <w:rFonts w:hint="eastAsia"/>
        </w:rPr>
        <w:t>中</w:t>
      </w:r>
      <w:r w:rsidR="00C53C2F" w:rsidRPr="00C53C2F">
        <w:rPr>
          <w:rFonts w:hint="eastAsia"/>
        </w:rPr>
        <w:t>指出全球每年死于心血管疾病的人数高达</w:t>
      </w:r>
      <w:r w:rsidR="00C53C2F" w:rsidRPr="00C53C2F">
        <w:rPr>
          <w:rFonts w:hint="eastAsia"/>
        </w:rPr>
        <w:t>1750</w:t>
      </w:r>
      <w:r w:rsidR="00C53C2F" w:rsidRPr="00C53C2F">
        <w:rPr>
          <w:rFonts w:hint="eastAsia"/>
        </w:rPr>
        <w:t>万，其中冠状动脉引发的疾病及其并发症的死亡率已超过</w:t>
      </w:r>
      <w:r w:rsidR="00314011">
        <w:rPr>
          <w:rFonts w:hint="eastAsia"/>
        </w:rPr>
        <w:t>了</w:t>
      </w:r>
      <w:r w:rsidR="00C53C2F" w:rsidRPr="00C53C2F">
        <w:rPr>
          <w:rFonts w:hint="eastAsia"/>
        </w:rPr>
        <w:t>所有癌症之和，</w:t>
      </w:r>
      <w:r w:rsidR="00314011">
        <w:rPr>
          <w:rFonts w:hint="eastAsia"/>
        </w:rPr>
        <w:t>并</w:t>
      </w:r>
      <w:r w:rsidR="00C53C2F" w:rsidRPr="00C53C2F">
        <w:rPr>
          <w:rFonts w:hint="eastAsia"/>
        </w:rPr>
        <w:t>成为</w:t>
      </w:r>
      <w:r>
        <w:rPr>
          <w:rFonts w:hint="eastAsia"/>
        </w:rPr>
        <w:t>排名第一</w:t>
      </w:r>
      <w:r w:rsidR="00C53C2F" w:rsidRPr="00C53C2F">
        <w:rPr>
          <w:rFonts w:hint="eastAsia"/>
        </w:rPr>
        <w:t>的死亡病因。在我国，随着人民生活水平的提高，饮食结构的改变</w:t>
      </w:r>
      <w:r>
        <w:rPr>
          <w:rFonts w:hint="eastAsia"/>
        </w:rPr>
        <w:t>和</w:t>
      </w:r>
      <w:r w:rsidR="00C53C2F" w:rsidRPr="00C53C2F">
        <w:rPr>
          <w:rFonts w:hint="eastAsia"/>
        </w:rPr>
        <w:t>人口老龄化的</w:t>
      </w:r>
      <w:r>
        <w:rPr>
          <w:rFonts w:hint="eastAsia"/>
        </w:rPr>
        <w:t>不断</w:t>
      </w:r>
      <w:r w:rsidR="00C53C2F" w:rsidRPr="00C53C2F">
        <w:rPr>
          <w:rFonts w:hint="eastAsia"/>
        </w:rPr>
        <w:t>加剧，心血管病的发病率和死亡率</w:t>
      </w:r>
      <w:r w:rsidR="00B74D97">
        <w:rPr>
          <w:rFonts w:hint="eastAsia"/>
        </w:rPr>
        <w:t>也呈现了</w:t>
      </w:r>
      <w:r>
        <w:rPr>
          <w:rFonts w:hint="eastAsia"/>
        </w:rPr>
        <w:t>逐步</w:t>
      </w:r>
      <w:r w:rsidR="00C53C2F" w:rsidRPr="00C53C2F">
        <w:rPr>
          <w:rFonts w:hint="eastAsia"/>
        </w:rPr>
        <w:t>上升趋势，</w:t>
      </w:r>
      <w:r w:rsidR="00B74D97">
        <w:rPr>
          <w:rFonts w:hint="eastAsia"/>
        </w:rPr>
        <w:t>在</w:t>
      </w:r>
      <w:r w:rsidR="00C53C2F" w:rsidRPr="00C53C2F">
        <w:rPr>
          <w:rFonts w:hint="eastAsia"/>
        </w:rPr>
        <w:t>每</w:t>
      </w:r>
      <w:r w:rsidR="00C53C2F" w:rsidRPr="00C53C2F">
        <w:rPr>
          <w:rFonts w:hint="eastAsia"/>
        </w:rPr>
        <w:t>5</w:t>
      </w:r>
      <w:r w:rsidR="00C53C2F" w:rsidRPr="00C53C2F">
        <w:rPr>
          <w:rFonts w:hint="eastAsia"/>
        </w:rPr>
        <w:t>例死亡中</w:t>
      </w:r>
      <w:r w:rsidR="00B74D97">
        <w:rPr>
          <w:rFonts w:hint="eastAsia"/>
        </w:rPr>
        <w:t>就</w:t>
      </w:r>
      <w:r w:rsidR="00C53C2F" w:rsidRPr="00C53C2F">
        <w:rPr>
          <w:rFonts w:hint="eastAsia"/>
        </w:rPr>
        <w:t>有</w:t>
      </w:r>
      <w:r w:rsidR="00C53C2F" w:rsidRPr="00C53C2F">
        <w:rPr>
          <w:rFonts w:hint="eastAsia"/>
        </w:rPr>
        <w:t>2</w:t>
      </w:r>
      <w:r w:rsidR="00C53C2F" w:rsidRPr="00C53C2F">
        <w:rPr>
          <w:rFonts w:hint="eastAsia"/>
        </w:rPr>
        <w:t>例死于心血管病，其中冠心病约占</w:t>
      </w:r>
      <w:r w:rsidR="00C53C2F" w:rsidRPr="00C53C2F">
        <w:rPr>
          <w:rFonts w:hint="eastAsia"/>
        </w:rPr>
        <w:t>10-20%</w:t>
      </w:r>
      <w:r w:rsidR="00C53C2F" w:rsidRPr="00C53C2F">
        <w:rPr>
          <w:rFonts w:hint="eastAsia"/>
        </w:rPr>
        <w:t>。</w:t>
      </w:r>
    </w:p>
    <w:p w14:paraId="5BCE37B3" w14:textId="21E24631" w:rsidR="00922900" w:rsidRPr="00C53C2F" w:rsidRDefault="00C53C2F" w:rsidP="00E739F5">
      <w:pPr>
        <w:pStyle w:val="afe"/>
      </w:pPr>
      <w:r w:rsidRPr="00C53C2F">
        <w:rPr>
          <w:rFonts w:hint="eastAsia"/>
        </w:rPr>
        <w:t>目前，血管造影技术被认为是血管成像及诊断相关病症的“金标准”，</w:t>
      </w:r>
      <w:r w:rsidR="00020CF0">
        <w:rPr>
          <w:rFonts w:hint="eastAsia"/>
        </w:rPr>
        <w:t>它的</w:t>
      </w:r>
      <w:r w:rsidRPr="00C53C2F">
        <w:rPr>
          <w:rFonts w:hint="eastAsia"/>
        </w:rPr>
        <w:t>原理是：血管造影利用电离辐射，碘化血管内造影剂和</w:t>
      </w:r>
      <w:r w:rsidRPr="00C53C2F">
        <w:rPr>
          <w:rFonts w:hint="eastAsia"/>
        </w:rPr>
        <w:t>X</w:t>
      </w:r>
      <w:r w:rsidRPr="00C53C2F">
        <w:rPr>
          <w:rFonts w:hint="eastAsia"/>
        </w:rPr>
        <w:t>线来成像，造影剂可以根据时间不同而显影，能够观察到侧支循环和供应血管的来源而不包括骨骼和其他组织。血管造影技术也是诊断冠状动脉粥样硬化性心脏病（冠心病）的一种常用而有效</w:t>
      </w:r>
      <w:r w:rsidRPr="007B2E44">
        <w:rPr>
          <w:rFonts w:hint="eastAsia"/>
        </w:rPr>
        <w:t>的方法，已广泛应用于临床。统计数据显示，约有</w:t>
      </w:r>
      <w:r w:rsidRPr="007B2E44">
        <w:rPr>
          <w:rFonts w:hint="eastAsia"/>
        </w:rPr>
        <w:t>90%</w:t>
      </w:r>
      <w:r w:rsidRPr="007B2E44">
        <w:rPr>
          <w:rFonts w:hint="eastAsia"/>
        </w:rPr>
        <w:t>的冠心病诊断数据来自于</w:t>
      </w:r>
      <w:r w:rsidRPr="00C53C2F">
        <w:rPr>
          <w:rFonts w:hint="eastAsia"/>
        </w:rPr>
        <w:t>冠状动脉影像，且近年来我国医学影像的数据仍在以高达</w:t>
      </w:r>
      <w:r w:rsidRPr="00C53C2F">
        <w:rPr>
          <w:rFonts w:hint="eastAsia"/>
        </w:rPr>
        <w:t>30%</w:t>
      </w:r>
      <w:r w:rsidR="00B74D97">
        <w:rPr>
          <w:rFonts w:hint="eastAsia"/>
        </w:rPr>
        <w:t>的增长率逐年</w:t>
      </w:r>
      <w:r w:rsidRPr="00C53C2F">
        <w:rPr>
          <w:rFonts w:hint="eastAsia"/>
        </w:rPr>
        <w:t>增长。然而，我国相应专业</w:t>
      </w:r>
      <w:r w:rsidR="00B74D97">
        <w:rPr>
          <w:rFonts w:hint="eastAsia"/>
        </w:rPr>
        <w:t>医疗人员</w:t>
      </w:r>
      <w:r w:rsidR="00827370">
        <w:rPr>
          <w:rFonts w:hint="eastAsia"/>
        </w:rPr>
        <w:t>的数量基数小</w:t>
      </w:r>
      <w:r w:rsidRPr="00C53C2F">
        <w:rPr>
          <w:rFonts w:hint="eastAsia"/>
        </w:rPr>
        <w:t>且增长速度缓慢，无法有效应对庞大的冠心病病人群体及其医学影像数据。因此，亟需开展关于冠状动脉医学影像的图像分析及检测技术研究，提高我国冠心病的诊断及治疗水平。我们希望通过运用计算机的图像处理方法从血管造影图像中提取精确的血管结构，作为疾病辅助诊断的依据，在初期的技术实现中达到辅助医生诊断的目标，并逐步迭代完善，提高冠状动脉影像的计算机分析效率及计算机辅助医疗水平。</w:t>
      </w:r>
    </w:p>
    <w:p w14:paraId="35AB357F" w14:textId="03E5B500" w:rsidR="00FD1C2C" w:rsidRPr="00766E78" w:rsidRDefault="005477CD" w:rsidP="00A26F8A">
      <w:pPr>
        <w:pStyle w:val="2"/>
        <w:numPr>
          <w:ilvl w:val="0"/>
          <w:numId w:val="1"/>
        </w:numPr>
        <w:rPr>
          <w:rFonts w:ascii="Times New Roman" w:hAnsi="Times New Roman" w:cs="Times New Roman"/>
        </w:rPr>
      </w:pPr>
      <w:bookmarkStart w:id="10" w:name="_Toc499211891"/>
      <w:bookmarkStart w:id="11" w:name="_Toc499211892"/>
      <w:bookmarkStart w:id="12" w:name="_Toc499211893"/>
      <w:bookmarkStart w:id="13" w:name="_Toc532912011"/>
      <w:bookmarkEnd w:id="10"/>
      <w:bookmarkEnd w:id="11"/>
      <w:bookmarkEnd w:id="12"/>
      <w:r w:rsidRPr="00202D00">
        <w:rPr>
          <w:rFonts w:ascii="Times New Roman" w:hAnsi="Times New Roman" w:cs="Times New Roman"/>
        </w:rPr>
        <w:t>国内外研究现状</w:t>
      </w:r>
      <w:bookmarkEnd w:id="13"/>
    </w:p>
    <w:p w14:paraId="2180834D" w14:textId="7E40FE6A" w:rsidR="00937889" w:rsidRPr="006611A8" w:rsidRDefault="00937889" w:rsidP="00E739F5">
      <w:pPr>
        <w:pStyle w:val="afe"/>
      </w:pPr>
      <w:r w:rsidRPr="006611A8">
        <w:rPr>
          <w:rFonts w:hint="eastAsia"/>
        </w:rPr>
        <w:t>图像分割是从图像处理到图像分析的关键步骤</w:t>
      </w:r>
      <w:r>
        <w:rPr>
          <w:rFonts w:hint="eastAsia"/>
        </w:rPr>
        <w:t>之一</w:t>
      </w:r>
      <w:r w:rsidRPr="006611A8">
        <w:rPr>
          <w:rFonts w:hint="eastAsia"/>
        </w:rPr>
        <w:t>，也是进一步进行图像理解的基础，分割</w:t>
      </w:r>
      <w:r>
        <w:rPr>
          <w:rFonts w:hint="eastAsia"/>
        </w:rPr>
        <w:t>结果</w:t>
      </w:r>
      <w:r w:rsidR="00314011">
        <w:rPr>
          <w:rFonts w:hint="eastAsia"/>
        </w:rPr>
        <w:t>的好坏直接影响到后续图像分析</w:t>
      </w:r>
      <w:r w:rsidRPr="006611A8">
        <w:rPr>
          <w:rFonts w:hint="eastAsia"/>
        </w:rPr>
        <w:t>结果</w:t>
      </w:r>
      <w:r w:rsidR="00314011">
        <w:rPr>
          <w:rFonts w:hint="eastAsia"/>
        </w:rPr>
        <w:t>的优劣</w:t>
      </w:r>
      <w:r w:rsidRPr="006611A8">
        <w:rPr>
          <w:rFonts w:hint="eastAsia"/>
        </w:rPr>
        <w:t>。通过图像分割可以提取出图像中用户关心的目标并为以后的图像分析提供必要的数据。目前传统的图像分割方法主要分基于阈值的分割方法</w:t>
      </w:r>
      <w:r w:rsidR="00653C22">
        <w:fldChar w:fldCharType="begin"/>
      </w:r>
      <w:r w:rsidR="00653C22">
        <w:instrText xml:space="preserve"> </w:instrText>
      </w:r>
      <w:r w:rsidR="00653C22">
        <w:rPr>
          <w:rFonts w:hint="eastAsia"/>
        </w:rPr>
        <w:instrText>REF _Ref532914129 \n \h</w:instrText>
      </w:r>
      <w:r w:rsidR="00653C22">
        <w:instrText xml:space="preserve"> </w:instrText>
      </w:r>
      <w:r w:rsidR="00653C22">
        <w:fldChar w:fldCharType="separate"/>
      </w:r>
      <w:r w:rsidR="006D338D">
        <w:t>[1]</w:t>
      </w:r>
      <w:r w:rsidR="00653C22">
        <w:fldChar w:fldCharType="end"/>
      </w:r>
      <w:r w:rsidRPr="006611A8">
        <w:rPr>
          <w:rFonts w:hint="eastAsia"/>
        </w:rPr>
        <w:t>、基于区域的分割方法、基于边缘的分割方法以及基于特定理论的分割方法等。</w:t>
      </w:r>
    </w:p>
    <w:p w14:paraId="5A39E17C" w14:textId="32503456" w:rsidR="00937889" w:rsidRPr="006611A8" w:rsidRDefault="00937889" w:rsidP="00E739F5">
      <w:pPr>
        <w:pStyle w:val="afe"/>
        <w:rPr>
          <w:rFonts w:ascii="Verdana" w:hAnsi="Verdana"/>
        </w:rPr>
      </w:pPr>
      <w:r w:rsidRPr="006611A8">
        <w:rPr>
          <w:rFonts w:hint="eastAsia"/>
        </w:rPr>
        <w:t>阈值分割方法在</w:t>
      </w:r>
      <w:r w:rsidR="00314011">
        <w:rPr>
          <w:rFonts w:hint="eastAsia"/>
        </w:rPr>
        <w:t>约</w:t>
      </w:r>
      <w:r w:rsidRPr="006611A8">
        <w:rPr>
          <w:rFonts w:hint="eastAsia"/>
        </w:rPr>
        <w:t>40</w:t>
      </w:r>
      <w:r w:rsidRPr="006611A8">
        <w:rPr>
          <w:rFonts w:hint="eastAsia"/>
        </w:rPr>
        <w:t>年前就已经被</w:t>
      </w:r>
      <w:r w:rsidR="00314011">
        <w:rPr>
          <w:rFonts w:hint="eastAsia"/>
        </w:rPr>
        <w:t>证明</w:t>
      </w:r>
      <w:r w:rsidRPr="006611A8">
        <w:rPr>
          <w:rFonts w:hint="eastAsia"/>
        </w:rPr>
        <w:t>提出，现已</w:t>
      </w:r>
      <w:r w:rsidR="00314011">
        <w:rPr>
          <w:rFonts w:hint="eastAsia"/>
        </w:rPr>
        <w:t>转化</w:t>
      </w:r>
      <w:r w:rsidR="00077A1E">
        <w:rPr>
          <w:rFonts w:hint="eastAsia"/>
        </w:rPr>
        <w:t>出</w:t>
      </w:r>
      <w:r w:rsidRPr="006611A8">
        <w:rPr>
          <w:rFonts w:hint="eastAsia"/>
        </w:rPr>
        <w:t>大量算法。主要适用于目标和背景的灰度差距比较大的图像，其</w:t>
      </w:r>
      <w:r w:rsidR="00B74D97">
        <w:rPr>
          <w:rFonts w:hint="eastAsia"/>
        </w:rPr>
        <w:t>拥有着</w:t>
      </w:r>
      <w:r w:rsidRPr="006611A8">
        <w:rPr>
          <w:rFonts w:hint="eastAsia"/>
        </w:rPr>
        <w:t>计算简单、运算效率</w:t>
      </w:r>
      <w:r w:rsidRPr="006611A8">
        <w:rPr>
          <w:rFonts w:hint="eastAsia"/>
        </w:rPr>
        <w:lastRenderedPageBreak/>
        <w:t>高、速度快</w:t>
      </w:r>
      <w:r w:rsidR="00314011">
        <w:rPr>
          <w:rFonts w:hint="eastAsia"/>
        </w:rPr>
        <w:t>等特点</w:t>
      </w:r>
      <w:r w:rsidRPr="006611A8">
        <w:rPr>
          <w:rFonts w:hint="eastAsia"/>
        </w:rPr>
        <w:t>，在重视运算效率的应用</w:t>
      </w:r>
      <w:r w:rsidR="00314011">
        <w:rPr>
          <w:rFonts w:hint="eastAsia"/>
        </w:rPr>
        <w:t>场景中</w:t>
      </w:r>
      <w:r w:rsidRPr="006611A8">
        <w:rPr>
          <w:rFonts w:hint="eastAsia"/>
        </w:rPr>
        <w:t>得到了广泛</w:t>
      </w:r>
      <w:r w:rsidR="00314011">
        <w:rPr>
          <w:rFonts w:hint="eastAsia"/>
        </w:rPr>
        <w:t>采纳</w:t>
      </w:r>
      <w:r w:rsidRPr="006611A8">
        <w:rPr>
          <w:rFonts w:hint="eastAsia"/>
        </w:rPr>
        <w:t>。</w:t>
      </w:r>
      <w:r w:rsidR="00314011">
        <w:rPr>
          <w:rFonts w:hint="eastAsia"/>
        </w:rPr>
        <w:t>而</w:t>
      </w:r>
      <w:r w:rsidRPr="006611A8">
        <w:rPr>
          <w:rFonts w:hint="eastAsia"/>
        </w:rPr>
        <w:t>目前的研究大多集中在优化阈值</w:t>
      </w:r>
      <w:r w:rsidR="00314011">
        <w:rPr>
          <w:rFonts w:hint="eastAsia"/>
        </w:rPr>
        <w:t>的</w:t>
      </w:r>
      <w:r w:rsidRPr="006611A8">
        <w:rPr>
          <w:rFonts w:hint="eastAsia"/>
        </w:rPr>
        <w:t>确定上。</w:t>
      </w:r>
    </w:p>
    <w:p w14:paraId="798C3AF1" w14:textId="146F01BB" w:rsidR="00937889" w:rsidRPr="006611A8" w:rsidRDefault="00937889" w:rsidP="00E739F5">
      <w:pPr>
        <w:pStyle w:val="afe"/>
        <w:rPr>
          <w:rFonts w:ascii="Verdana" w:hAnsi="Verdana"/>
        </w:rPr>
      </w:pPr>
      <w:r w:rsidRPr="006611A8">
        <w:rPr>
          <w:rFonts w:hint="eastAsia"/>
        </w:rPr>
        <w:t>基于区域的分割方法</w:t>
      </w:r>
      <w:r w:rsidR="004624E2">
        <w:rPr>
          <w:rFonts w:hint="eastAsia"/>
        </w:rPr>
        <w:t>实际</w:t>
      </w:r>
      <w:r w:rsidRPr="006611A8">
        <w:rPr>
          <w:rFonts w:hint="eastAsia"/>
        </w:rPr>
        <w:t>就是把性质相似的像素</w:t>
      </w:r>
      <w:r w:rsidR="00314011">
        <w:rPr>
          <w:rFonts w:hint="eastAsia"/>
        </w:rPr>
        <w:t>连接</w:t>
      </w:r>
      <w:r w:rsidRPr="006611A8">
        <w:rPr>
          <w:rFonts w:hint="eastAsia"/>
        </w:rPr>
        <w:t>起来，</w:t>
      </w:r>
      <w:r w:rsidR="00314011">
        <w:rPr>
          <w:rFonts w:hint="eastAsia"/>
        </w:rPr>
        <w:t>变成</w:t>
      </w:r>
      <w:r w:rsidRPr="006611A8">
        <w:rPr>
          <w:rFonts w:hint="eastAsia"/>
        </w:rPr>
        <w:t>最终的</w:t>
      </w:r>
      <w:r w:rsidR="00314011">
        <w:rPr>
          <w:rFonts w:hint="eastAsia"/>
        </w:rPr>
        <w:t>分格</w:t>
      </w:r>
      <w:r w:rsidRPr="006611A8">
        <w:rPr>
          <w:rFonts w:hint="eastAsia"/>
        </w:rPr>
        <w:t>区域</w:t>
      </w:r>
      <w:r w:rsidRPr="00937889">
        <w:rPr>
          <w:rFonts w:hint="eastAsia"/>
        </w:rPr>
        <w:t>。</w:t>
      </w:r>
      <w:r w:rsidRPr="00937889">
        <w:t>1990</w:t>
      </w:r>
      <w:r w:rsidRPr="00937889">
        <w:rPr>
          <w:rFonts w:hint="eastAsia"/>
        </w:rPr>
        <w:t>年</w:t>
      </w:r>
      <w:r w:rsidRPr="00937889">
        <w:t>Meyer</w:t>
      </w:r>
      <w:r w:rsidRPr="00937889">
        <w:rPr>
          <w:rFonts w:hint="eastAsia"/>
        </w:rPr>
        <w:t>提出的分水岭法（</w:t>
      </w:r>
      <w:r w:rsidRPr="00937889">
        <w:t>Watershed Algorithm</w:t>
      </w:r>
      <w:r w:rsidRPr="00937889">
        <w:rPr>
          <w:rFonts w:hint="eastAsia"/>
        </w:rPr>
        <w:t>）</w:t>
      </w:r>
      <w:r w:rsidR="00B9660F" w:rsidRPr="003E6874">
        <w:fldChar w:fldCharType="begin"/>
      </w:r>
      <w:r w:rsidR="00B9660F" w:rsidRPr="003E6874">
        <w:instrText xml:space="preserve"> </w:instrText>
      </w:r>
      <w:r w:rsidR="00B9660F" w:rsidRPr="003E6874">
        <w:rPr>
          <w:rFonts w:hint="eastAsia"/>
        </w:rPr>
        <w:instrText>REF _Ref513559046 \r \h</w:instrText>
      </w:r>
      <w:r w:rsidR="00B9660F" w:rsidRPr="003E6874">
        <w:instrText xml:space="preserve">  \* MERGEFORMAT </w:instrText>
      </w:r>
      <w:r w:rsidR="00B9660F" w:rsidRPr="003E6874">
        <w:fldChar w:fldCharType="separate"/>
      </w:r>
      <w:r w:rsidR="006D338D">
        <w:t>[2]</w:t>
      </w:r>
      <w:r w:rsidR="00B9660F" w:rsidRPr="003E6874">
        <w:fldChar w:fldCharType="end"/>
      </w:r>
      <w:r w:rsidR="00314011">
        <w:rPr>
          <w:rFonts w:hint="eastAsia"/>
        </w:rPr>
        <w:t>是一种基于拓扑</w:t>
      </w:r>
      <w:r w:rsidRPr="00937889">
        <w:rPr>
          <w:rFonts w:hint="eastAsia"/>
        </w:rPr>
        <w:t>理论</w:t>
      </w:r>
      <w:r w:rsidR="00314011">
        <w:rPr>
          <w:rFonts w:hint="eastAsia"/>
        </w:rPr>
        <w:t>学的数学形态的分割算</w:t>
      </w:r>
      <w:r w:rsidRPr="00937889">
        <w:rPr>
          <w:rFonts w:hint="eastAsia"/>
        </w:rPr>
        <w:t>法，</w:t>
      </w:r>
      <w:r w:rsidR="00314011">
        <w:rPr>
          <w:rFonts w:hint="eastAsia"/>
        </w:rPr>
        <w:t>对于</w:t>
      </w:r>
      <w:r w:rsidRPr="00937889">
        <w:rPr>
          <w:rFonts w:hint="eastAsia"/>
        </w:rPr>
        <w:t>微弱的边缘响应</w:t>
      </w:r>
      <w:r w:rsidR="00314011">
        <w:rPr>
          <w:rFonts w:hint="eastAsia"/>
        </w:rPr>
        <w:t>比较</w:t>
      </w:r>
      <w:r w:rsidRPr="00937889">
        <w:rPr>
          <w:rFonts w:hint="eastAsia"/>
        </w:rPr>
        <w:t>敏锐，但</w:t>
      </w:r>
      <w:r w:rsidR="00314011">
        <w:rPr>
          <w:rFonts w:hint="eastAsia"/>
        </w:rPr>
        <w:t>较</w:t>
      </w:r>
      <w:r w:rsidRPr="00937889">
        <w:rPr>
          <w:rFonts w:hint="eastAsia"/>
        </w:rPr>
        <w:t>高的噪声会导致过分</w:t>
      </w:r>
      <w:r w:rsidR="00314011">
        <w:rPr>
          <w:rFonts w:hint="eastAsia"/>
        </w:rPr>
        <w:t>分</w:t>
      </w:r>
      <w:r w:rsidRPr="00937889">
        <w:rPr>
          <w:rFonts w:hint="eastAsia"/>
        </w:rPr>
        <w:t>割现象；</w:t>
      </w:r>
      <w:r w:rsidRPr="00937889">
        <w:t>2002</w:t>
      </w:r>
      <w:r w:rsidRPr="00937889">
        <w:rPr>
          <w:rFonts w:hint="eastAsia"/>
        </w:rPr>
        <w:t>年</w:t>
      </w:r>
      <w:r w:rsidRPr="00937889">
        <w:t>Gonzalez</w:t>
      </w:r>
      <w:r w:rsidRPr="00937889">
        <w:rPr>
          <w:rFonts w:hint="eastAsia"/>
        </w:rPr>
        <w:t>提出了区域分裂合并法，适</w:t>
      </w:r>
      <w:r w:rsidRPr="006611A8">
        <w:rPr>
          <w:rFonts w:hint="eastAsia"/>
        </w:rPr>
        <w:t>用于灰度图像和纹理图像的分割</w:t>
      </w:r>
      <w:r w:rsidR="00314011">
        <w:rPr>
          <w:rFonts w:hint="eastAsia"/>
        </w:rPr>
        <w:t>应用</w:t>
      </w:r>
      <w:r w:rsidRPr="006611A8">
        <w:rPr>
          <w:rFonts w:hint="eastAsia"/>
        </w:rPr>
        <w:t>。</w:t>
      </w:r>
    </w:p>
    <w:p w14:paraId="13BE3B25" w14:textId="4EF13890" w:rsidR="00937889" w:rsidRPr="00937889" w:rsidRDefault="00937889" w:rsidP="00E739F5">
      <w:pPr>
        <w:pStyle w:val="afe"/>
      </w:pPr>
      <w:r w:rsidRPr="006611A8">
        <w:rPr>
          <w:rFonts w:hint="eastAsia"/>
        </w:rPr>
        <w:t>基于边缘的分割方</w:t>
      </w:r>
      <w:r w:rsidRPr="00937889">
        <w:rPr>
          <w:rFonts w:hint="eastAsia"/>
        </w:rPr>
        <w:t>法利用</w:t>
      </w:r>
      <w:r w:rsidR="00314011">
        <w:rPr>
          <w:rFonts w:hint="eastAsia"/>
        </w:rPr>
        <w:t>在边缘</w:t>
      </w:r>
      <w:r w:rsidRPr="00937889">
        <w:rPr>
          <w:rFonts w:hint="eastAsia"/>
        </w:rPr>
        <w:t>图像局部不连续的特点，构造</w:t>
      </w:r>
      <w:r w:rsidR="00314011">
        <w:rPr>
          <w:rFonts w:hint="eastAsia"/>
        </w:rPr>
        <w:t>了</w:t>
      </w:r>
      <w:r w:rsidRPr="00937889">
        <w:rPr>
          <w:rFonts w:hint="eastAsia"/>
        </w:rPr>
        <w:t>对图像灰度阶跃变化敏感的差分算子来</w:t>
      </w:r>
      <w:r w:rsidR="00314011">
        <w:rPr>
          <w:rFonts w:hint="eastAsia"/>
        </w:rPr>
        <w:t>对</w:t>
      </w:r>
      <w:r w:rsidRPr="00937889">
        <w:rPr>
          <w:rFonts w:hint="eastAsia"/>
        </w:rPr>
        <w:t>图像</w:t>
      </w:r>
      <w:r w:rsidR="00314011">
        <w:rPr>
          <w:rFonts w:hint="eastAsia"/>
        </w:rPr>
        <w:t>进行</w:t>
      </w:r>
      <w:r w:rsidRPr="00937889">
        <w:rPr>
          <w:rFonts w:hint="eastAsia"/>
        </w:rPr>
        <w:t>分割，如</w:t>
      </w:r>
      <w:r w:rsidRPr="00937889">
        <w:t>Robert</w:t>
      </w:r>
      <w:r w:rsidRPr="00937889">
        <w:rPr>
          <w:rFonts w:hint="eastAsia"/>
        </w:rPr>
        <w:t>算子、</w:t>
      </w:r>
      <w:r w:rsidRPr="00937889">
        <w:t>Sobel</w:t>
      </w:r>
      <w:r w:rsidR="00B74D97">
        <w:rPr>
          <w:rFonts w:hint="eastAsia"/>
        </w:rPr>
        <w:t>算子等。其难点在于边缘检测时抗噪性和检测精度的不确定性</w:t>
      </w:r>
      <w:r w:rsidRPr="00937889">
        <w:rPr>
          <w:rFonts w:hint="eastAsia"/>
        </w:rPr>
        <w:t>。</w:t>
      </w:r>
    </w:p>
    <w:p w14:paraId="03EFBD35" w14:textId="62E8D04E" w:rsidR="00937889" w:rsidRPr="00937889" w:rsidRDefault="00937889" w:rsidP="00E739F5">
      <w:pPr>
        <w:pStyle w:val="afe"/>
      </w:pPr>
      <w:r w:rsidRPr="00937889">
        <w:rPr>
          <w:rFonts w:hint="eastAsia"/>
        </w:rPr>
        <w:t>随着人们对图像处理技术研究的深入和医学技术的不断发展，图像分割技术开始大量应用于医学领域，成为决定医学图像在临床治疗中提供可靠依据的关键。</w:t>
      </w:r>
      <w:r w:rsidR="00475B0D">
        <w:rPr>
          <w:rFonts w:hint="eastAsia"/>
        </w:rPr>
        <w:t>文献</w:t>
      </w:r>
      <w:r w:rsidR="00A24FB2">
        <w:fldChar w:fldCharType="begin"/>
      </w:r>
      <w:r w:rsidR="00A24FB2">
        <w:instrText xml:space="preserve"> </w:instrText>
      </w:r>
      <w:r w:rsidR="00A24FB2">
        <w:rPr>
          <w:rFonts w:hint="eastAsia"/>
        </w:rPr>
        <w:instrText>REF _Ref483210142 \n \h</w:instrText>
      </w:r>
      <w:r w:rsidR="00A24FB2">
        <w:instrText xml:space="preserve"> </w:instrText>
      </w:r>
      <w:r w:rsidR="00A24FB2">
        <w:fldChar w:fldCharType="separate"/>
      </w:r>
      <w:r w:rsidR="006D338D">
        <w:t>[3]</w:t>
      </w:r>
      <w:r w:rsidR="00A24FB2">
        <w:fldChar w:fldCharType="end"/>
      </w:r>
      <w:r w:rsidR="00475B0D">
        <w:rPr>
          <w:rFonts w:hint="eastAsia"/>
        </w:rPr>
        <w:t>中</w:t>
      </w:r>
      <w:r w:rsidRPr="00937889">
        <w:rPr>
          <w:rFonts w:hint="eastAsia"/>
        </w:rPr>
        <w:t>成功将区域生长、阈值分割技术结合起来，应用于分割</w:t>
      </w:r>
      <w:r w:rsidR="00720209">
        <w:rPr>
          <w:rFonts w:hint="eastAsia"/>
        </w:rPr>
        <w:t>卵巢细胞</w:t>
      </w:r>
      <w:r w:rsidR="007F6341">
        <w:rPr>
          <w:rFonts w:hint="eastAsia"/>
        </w:rPr>
        <w:t>质</w:t>
      </w:r>
      <w:r w:rsidRPr="00937889">
        <w:rPr>
          <w:rFonts w:hint="eastAsia"/>
        </w:rPr>
        <w:t>图像；</w:t>
      </w:r>
      <w:r w:rsidR="00A46816">
        <w:t>Angelina</w:t>
      </w:r>
      <w:r w:rsidRPr="00937889">
        <w:rPr>
          <w:rFonts w:hint="eastAsia"/>
        </w:rPr>
        <w:t>针对恶性黑色素瘤的诊断，在</w:t>
      </w:r>
      <w:r w:rsidRPr="00937889">
        <w:t>2012</w:t>
      </w:r>
      <w:r w:rsidRPr="00937889">
        <w:rPr>
          <w:rFonts w:hint="eastAsia"/>
        </w:rPr>
        <w:t>年将遗传算法引入图像分割，解决了利用非侵入性诊断工具对皮肤癌进行早期诊断耗时</w:t>
      </w:r>
      <w:r w:rsidR="00B74D97">
        <w:rPr>
          <w:rFonts w:hint="eastAsia"/>
        </w:rPr>
        <w:t>较长</w:t>
      </w:r>
      <w:r w:rsidRPr="00937889">
        <w:rPr>
          <w:rFonts w:hint="eastAsia"/>
        </w:rPr>
        <w:t>的问题。</w:t>
      </w:r>
    </w:p>
    <w:p w14:paraId="7187EBA3" w14:textId="5B0FA638" w:rsidR="00922900" w:rsidRPr="006A66DA" w:rsidRDefault="00937889" w:rsidP="00E739F5">
      <w:pPr>
        <w:pStyle w:val="afe"/>
      </w:pPr>
      <w:r w:rsidRPr="00937889">
        <w:rPr>
          <w:rFonts w:hint="eastAsia"/>
        </w:rPr>
        <w:t>自</w:t>
      </w:r>
      <w:r w:rsidRPr="00937889">
        <w:rPr>
          <w:rFonts w:hint="eastAsia"/>
        </w:rPr>
        <w:t>20</w:t>
      </w:r>
      <w:r w:rsidRPr="00937889">
        <w:rPr>
          <w:rFonts w:hint="eastAsia"/>
        </w:rPr>
        <w:t>世纪</w:t>
      </w:r>
      <w:r w:rsidRPr="00937889">
        <w:rPr>
          <w:rFonts w:hint="eastAsia"/>
        </w:rPr>
        <w:t>70</w:t>
      </w:r>
      <w:r w:rsidRPr="00937889">
        <w:rPr>
          <w:rFonts w:hint="eastAsia"/>
        </w:rPr>
        <w:t>年代末</w:t>
      </w:r>
      <w:r w:rsidR="00A46816">
        <w:rPr>
          <w:rFonts w:hint="eastAsia"/>
        </w:rPr>
        <w:t>起</w:t>
      </w:r>
      <w:r w:rsidRPr="00937889">
        <w:rPr>
          <w:rFonts w:hint="eastAsia"/>
        </w:rPr>
        <w:t>，</w:t>
      </w:r>
      <w:r w:rsidRPr="00937889">
        <w:rPr>
          <w:rFonts w:hint="eastAsia"/>
        </w:rPr>
        <w:t>CNN</w:t>
      </w:r>
      <w:r w:rsidRPr="00937889">
        <w:rPr>
          <w:rFonts w:hint="eastAsia"/>
        </w:rPr>
        <w:t>神经网络开始被用于医学图像的分析。最早是在</w:t>
      </w:r>
      <w:r w:rsidRPr="00937889">
        <w:rPr>
          <w:rFonts w:hint="eastAsia"/>
        </w:rPr>
        <w:t>1995</w:t>
      </w:r>
      <w:r w:rsidRPr="00937889">
        <w:rPr>
          <w:rFonts w:hint="eastAsia"/>
        </w:rPr>
        <w:t>年</w:t>
      </w:r>
      <w:r w:rsidRPr="00937889">
        <w:rPr>
          <w:rFonts w:hint="eastAsia"/>
        </w:rPr>
        <w:t>Lo</w:t>
      </w:r>
      <w:r w:rsidRPr="00937889">
        <w:rPr>
          <w:rFonts w:hint="eastAsia"/>
        </w:rPr>
        <w:t>等人</w:t>
      </w:r>
      <w:r w:rsidR="00A24FB2">
        <w:fldChar w:fldCharType="begin"/>
      </w:r>
      <w:r w:rsidR="00A24FB2">
        <w:instrText xml:space="preserve"> </w:instrText>
      </w:r>
      <w:r w:rsidR="00A24FB2">
        <w:rPr>
          <w:rFonts w:hint="eastAsia"/>
        </w:rPr>
        <w:instrText>REF _Ref532914252 \n \h</w:instrText>
      </w:r>
      <w:r w:rsidR="00A24FB2">
        <w:instrText xml:space="preserve"> </w:instrText>
      </w:r>
      <w:r w:rsidR="00A24FB2">
        <w:fldChar w:fldCharType="separate"/>
      </w:r>
      <w:r w:rsidR="006D338D">
        <w:t>[4]</w:t>
      </w:r>
      <w:r w:rsidR="00A24FB2">
        <w:fldChar w:fldCharType="end"/>
      </w:r>
      <w:r w:rsidRPr="00937889">
        <w:rPr>
          <w:rFonts w:hint="eastAsia"/>
        </w:rPr>
        <w:t>运用四层</w:t>
      </w:r>
      <w:r w:rsidRPr="00937889">
        <w:rPr>
          <w:rFonts w:hint="eastAsia"/>
        </w:rPr>
        <w:t>CNN</w:t>
      </w:r>
      <w:r w:rsidRPr="00937889">
        <w:rPr>
          <w:rFonts w:hint="eastAsia"/>
        </w:rPr>
        <w:t>检测</w:t>
      </w:r>
      <w:r w:rsidRPr="00937889">
        <w:rPr>
          <w:rFonts w:hint="eastAsia"/>
        </w:rPr>
        <w:t>x</w:t>
      </w:r>
      <w:r w:rsidRPr="00937889">
        <w:rPr>
          <w:rFonts w:hint="eastAsia"/>
        </w:rPr>
        <w:t>射线图像中的结节。而后在</w:t>
      </w:r>
      <w:r w:rsidRPr="00937889">
        <w:rPr>
          <w:rFonts w:hint="eastAsia"/>
        </w:rPr>
        <w:t>2012</w:t>
      </w:r>
      <w:r w:rsidRPr="00937889">
        <w:rPr>
          <w:rFonts w:hint="eastAsia"/>
        </w:rPr>
        <w:t>年</w:t>
      </w:r>
      <w:r w:rsidR="00A24FB2">
        <w:rPr>
          <w:rFonts w:hint="eastAsia"/>
        </w:rPr>
        <w:t>AlexNet</w:t>
      </w:r>
      <w:r w:rsidR="00A24FB2">
        <w:fldChar w:fldCharType="begin"/>
      </w:r>
      <w:r w:rsidR="00A24FB2">
        <w:instrText xml:space="preserve"> </w:instrText>
      </w:r>
      <w:r w:rsidR="00A24FB2">
        <w:rPr>
          <w:rFonts w:hint="eastAsia"/>
        </w:rPr>
        <w:instrText>REF _Ref532914292 \n \h</w:instrText>
      </w:r>
      <w:r w:rsidR="00A24FB2">
        <w:instrText xml:space="preserve"> </w:instrText>
      </w:r>
      <w:r w:rsidR="00A24FB2">
        <w:fldChar w:fldCharType="separate"/>
      </w:r>
      <w:r w:rsidR="006D338D">
        <w:t>[5]</w:t>
      </w:r>
      <w:r w:rsidR="00A24FB2">
        <w:fldChar w:fldCharType="end"/>
      </w:r>
      <w:r w:rsidRPr="00937889">
        <w:rPr>
          <w:rFonts w:hint="eastAsia"/>
        </w:rPr>
        <w:t>获得</w:t>
      </w:r>
      <w:r w:rsidRPr="00937889">
        <w:rPr>
          <w:rFonts w:hint="eastAsia"/>
        </w:rPr>
        <w:t>ImageNet</w:t>
      </w:r>
      <w:r w:rsidRPr="00937889">
        <w:rPr>
          <w:rFonts w:hint="eastAsia"/>
        </w:rPr>
        <w:t>挑战赛的冠军以来，</w:t>
      </w:r>
      <w:r w:rsidRPr="00937889">
        <w:rPr>
          <w:rFonts w:hint="eastAsia"/>
        </w:rPr>
        <w:t>CNN</w:t>
      </w:r>
      <w:r w:rsidRPr="00937889">
        <w:rPr>
          <w:rFonts w:hint="eastAsia"/>
        </w:rPr>
        <w:t>逐渐成为了医疗图像分析界的主流。最初</w:t>
      </w:r>
      <w:r w:rsidR="007B0A24">
        <w:rPr>
          <w:rFonts w:hint="eastAsia"/>
        </w:rPr>
        <w:t>在</w:t>
      </w:r>
      <w:r w:rsidRPr="00937889">
        <w:rPr>
          <w:rFonts w:hint="eastAsia"/>
        </w:rPr>
        <w:t>医学图像领域</w:t>
      </w:r>
      <w:r w:rsidR="007B0A24">
        <w:rPr>
          <w:rFonts w:hint="eastAsia"/>
        </w:rPr>
        <w:t>中，</w:t>
      </w:r>
      <w:r w:rsidR="007B0A24">
        <w:rPr>
          <w:rFonts w:hint="eastAsia"/>
        </w:rPr>
        <w:t>CNN</w:t>
      </w:r>
      <w:r w:rsidR="007B0A24">
        <w:rPr>
          <w:rFonts w:hint="eastAsia"/>
        </w:rPr>
        <w:t>主要关注在</w:t>
      </w:r>
      <w:r w:rsidRPr="00937889">
        <w:rPr>
          <w:rFonts w:hint="eastAsia"/>
        </w:rPr>
        <w:t>无监督的预训练和网络架构</w:t>
      </w:r>
      <w:r w:rsidR="007B0A24">
        <w:rPr>
          <w:rFonts w:hint="eastAsia"/>
        </w:rPr>
        <w:t>的问题上</w:t>
      </w:r>
      <w:r w:rsidRPr="00937889">
        <w:rPr>
          <w:rFonts w:hint="eastAsia"/>
        </w:rPr>
        <w:t>，如文献</w:t>
      </w:r>
      <w:r w:rsidR="00A24FB2">
        <w:fldChar w:fldCharType="begin"/>
      </w:r>
      <w:r w:rsidR="00A24FB2">
        <w:instrText xml:space="preserve"> </w:instrText>
      </w:r>
      <w:r w:rsidR="00A24FB2">
        <w:rPr>
          <w:rFonts w:hint="eastAsia"/>
        </w:rPr>
        <w:instrText>REF _Ref532914304 \n \h</w:instrText>
      </w:r>
      <w:r w:rsidR="00A24FB2">
        <w:instrText xml:space="preserve"> </w:instrText>
      </w:r>
      <w:r w:rsidR="00A24FB2">
        <w:fldChar w:fldCharType="separate"/>
      </w:r>
      <w:r w:rsidR="006D338D">
        <w:t>[6]</w:t>
      </w:r>
      <w:r w:rsidR="00A24FB2">
        <w:fldChar w:fldCharType="end"/>
      </w:r>
      <w:r w:rsidR="00A24FB2">
        <w:fldChar w:fldCharType="begin"/>
      </w:r>
      <w:r w:rsidR="00A24FB2">
        <w:instrText xml:space="preserve"> REF _Ref532914307 \n \h </w:instrText>
      </w:r>
      <w:r w:rsidR="00A24FB2">
        <w:fldChar w:fldCharType="separate"/>
      </w:r>
      <w:r w:rsidR="006D338D">
        <w:t>[7]</w:t>
      </w:r>
      <w:r w:rsidR="00A24FB2">
        <w:fldChar w:fldCharType="end"/>
      </w:r>
      <w:r w:rsidRPr="00937889">
        <w:rPr>
          <w:rFonts w:hint="eastAsia"/>
        </w:rPr>
        <w:t>基于</w:t>
      </w:r>
      <w:r w:rsidRPr="00937889">
        <w:rPr>
          <w:rFonts w:hint="eastAsia"/>
        </w:rPr>
        <w:t>MRI</w:t>
      </w:r>
      <w:r w:rsidRPr="00937889">
        <w:rPr>
          <w:rFonts w:hint="eastAsia"/>
        </w:rPr>
        <w:t>图像对阿尔茨海默氏病患者进行了</w:t>
      </w:r>
      <w:r w:rsidR="007B0A24">
        <w:rPr>
          <w:rFonts w:hint="eastAsia"/>
        </w:rPr>
        <w:t>不同</w:t>
      </w:r>
      <w:r w:rsidRPr="00937889">
        <w:rPr>
          <w:rFonts w:hint="eastAsia"/>
        </w:rPr>
        <w:t>分类</w:t>
      </w:r>
      <w:r w:rsidR="001D384B">
        <w:rPr>
          <w:rFonts w:hint="eastAsia"/>
        </w:rPr>
        <w:t>，文献</w:t>
      </w:r>
      <w:r w:rsidR="00A24FB2">
        <w:fldChar w:fldCharType="begin"/>
      </w:r>
      <w:r w:rsidR="00A24FB2">
        <w:instrText xml:space="preserve"> </w:instrText>
      </w:r>
      <w:r w:rsidR="00A24FB2">
        <w:rPr>
          <w:rFonts w:hint="eastAsia"/>
        </w:rPr>
        <w:instrText>REF _Ref532914319 \n \h</w:instrText>
      </w:r>
      <w:r w:rsidR="00A24FB2">
        <w:instrText xml:space="preserve"> </w:instrText>
      </w:r>
      <w:r w:rsidR="00A24FB2">
        <w:fldChar w:fldCharType="separate"/>
      </w:r>
      <w:r w:rsidR="006D338D">
        <w:t>[8]</w:t>
      </w:r>
      <w:r w:rsidR="00A24FB2">
        <w:fldChar w:fldCharType="end"/>
      </w:r>
      <w:r w:rsidR="001D384B">
        <w:rPr>
          <w:rFonts w:hint="eastAsia"/>
        </w:rPr>
        <w:t>对深度学习在</w:t>
      </w:r>
      <w:r w:rsidR="001D384B">
        <w:rPr>
          <w:rFonts w:hint="eastAsia"/>
        </w:rPr>
        <w:t>AD/MCI</w:t>
      </w:r>
      <w:r w:rsidR="001D384B">
        <w:rPr>
          <w:rFonts w:hint="eastAsia"/>
        </w:rPr>
        <w:t>的分类中进行了实验。</w:t>
      </w:r>
      <w:r w:rsidRPr="00937889">
        <w:rPr>
          <w:rFonts w:hint="eastAsia"/>
        </w:rPr>
        <w:t>在医学图像的检测方面，</w:t>
      </w:r>
      <w:r w:rsidRPr="00937889">
        <w:rPr>
          <w:rFonts w:hint="eastAsia"/>
        </w:rPr>
        <w:t>Yang</w:t>
      </w:r>
      <w:r w:rsidRPr="00937889">
        <w:rPr>
          <w:rFonts w:hint="eastAsia"/>
        </w:rPr>
        <w:t>等人</w:t>
      </w:r>
      <w:r w:rsidR="00A24FB2">
        <w:fldChar w:fldCharType="begin"/>
      </w:r>
      <w:r w:rsidR="00A24FB2">
        <w:instrText xml:space="preserve"> </w:instrText>
      </w:r>
      <w:r w:rsidR="00A24FB2">
        <w:rPr>
          <w:rFonts w:hint="eastAsia"/>
        </w:rPr>
        <w:instrText>REF _Ref532914325 \n \h</w:instrText>
      </w:r>
      <w:r w:rsidR="00A24FB2">
        <w:instrText xml:space="preserve"> </w:instrText>
      </w:r>
      <w:r w:rsidR="00A24FB2">
        <w:fldChar w:fldCharType="separate"/>
      </w:r>
      <w:r w:rsidR="006D338D">
        <w:t>[9]</w:t>
      </w:r>
      <w:r w:rsidR="00A24FB2">
        <w:fldChar w:fldCharType="end"/>
      </w:r>
      <w:r w:rsidRPr="00937889">
        <w:rPr>
          <w:rFonts w:hint="eastAsia"/>
        </w:rPr>
        <w:t>对三组独立的二维</w:t>
      </w:r>
      <w:r w:rsidRPr="00937889">
        <w:rPr>
          <w:rFonts w:hint="eastAsia"/>
        </w:rPr>
        <w:t xml:space="preserve"> MRI</w:t>
      </w:r>
      <w:r w:rsidRPr="00937889">
        <w:rPr>
          <w:rFonts w:hint="eastAsia"/>
        </w:rPr>
        <w:t>切片使用常规</w:t>
      </w:r>
      <w:r w:rsidRPr="00937889">
        <w:rPr>
          <w:rFonts w:hint="eastAsia"/>
        </w:rPr>
        <w:t>CNN</w:t>
      </w:r>
      <w:r w:rsidRPr="00937889">
        <w:rPr>
          <w:rFonts w:hint="eastAsia"/>
        </w:rPr>
        <w:t>方法来确定股骨远端表面的标志。在此研究基础上，</w:t>
      </w:r>
      <w:r w:rsidRPr="00937889">
        <w:t>D</w:t>
      </w:r>
      <w:r w:rsidRPr="00937889">
        <w:rPr>
          <w:rFonts w:hint="eastAsia"/>
        </w:rPr>
        <w:t>e Vos</w:t>
      </w:r>
      <w:r w:rsidR="007B0A24">
        <w:rPr>
          <w:rFonts w:hint="eastAsia"/>
        </w:rPr>
        <w:t>等</w:t>
      </w:r>
      <w:r w:rsidR="00A24FB2">
        <w:fldChar w:fldCharType="begin"/>
      </w:r>
      <w:r w:rsidR="00A24FB2">
        <w:instrText xml:space="preserve"> </w:instrText>
      </w:r>
      <w:r w:rsidR="00A24FB2">
        <w:rPr>
          <w:rFonts w:hint="eastAsia"/>
        </w:rPr>
        <w:instrText>REF _Ref532914331 \n \h</w:instrText>
      </w:r>
      <w:r w:rsidR="00A24FB2">
        <w:instrText xml:space="preserve"> </w:instrText>
      </w:r>
      <w:r w:rsidR="00A24FB2">
        <w:fldChar w:fldCharType="separate"/>
      </w:r>
      <w:r w:rsidR="006D338D">
        <w:t>[10]</w:t>
      </w:r>
      <w:r w:rsidR="00A24FB2">
        <w:fldChar w:fldCharType="end"/>
      </w:r>
      <w:r w:rsidRPr="00937889">
        <w:rPr>
          <w:rFonts w:hint="eastAsia"/>
        </w:rPr>
        <w:t>又进一步的在切片</w:t>
      </w:r>
      <w:r w:rsidR="007B0A24">
        <w:rPr>
          <w:rFonts w:hint="eastAsia"/>
        </w:rPr>
        <w:t>的</w:t>
      </w:r>
      <w:r w:rsidRPr="00937889">
        <w:rPr>
          <w:rFonts w:hint="eastAsia"/>
        </w:rPr>
        <w:t>区域</w:t>
      </w:r>
      <w:r w:rsidR="007B0A24">
        <w:rPr>
          <w:rFonts w:hint="eastAsia"/>
        </w:rPr>
        <w:t>中</w:t>
      </w:r>
      <w:r w:rsidRPr="00937889">
        <w:rPr>
          <w:rFonts w:hint="eastAsia"/>
        </w:rPr>
        <w:t>进行了感兴趣区域</w:t>
      </w:r>
      <w:r w:rsidR="007B0A24">
        <w:rPr>
          <w:rFonts w:hint="eastAsia"/>
        </w:rPr>
        <w:t>相关</w:t>
      </w:r>
      <w:r w:rsidRPr="00937889">
        <w:rPr>
          <w:rFonts w:hint="eastAsia"/>
        </w:rPr>
        <w:t>（</w:t>
      </w:r>
      <w:r w:rsidRPr="00937889">
        <w:rPr>
          <w:rFonts w:hint="eastAsia"/>
        </w:rPr>
        <w:t>ROI</w:t>
      </w:r>
      <w:r w:rsidRPr="00937889">
        <w:rPr>
          <w:rFonts w:hint="eastAsia"/>
        </w:rPr>
        <w:t>）的研究</w:t>
      </w:r>
      <w:r w:rsidR="007B0A24">
        <w:rPr>
          <w:rFonts w:hint="eastAsia"/>
        </w:rPr>
        <w:t>与分析</w:t>
      </w:r>
      <w:r w:rsidRPr="00937889">
        <w:rPr>
          <w:rFonts w:hint="eastAsia"/>
        </w:rPr>
        <w:t>。</w:t>
      </w:r>
      <w:r w:rsidR="007B0A24">
        <w:rPr>
          <w:rFonts w:hint="eastAsia"/>
        </w:rPr>
        <w:t>而</w:t>
      </w:r>
      <w:r w:rsidRPr="00937889">
        <w:rPr>
          <w:rFonts w:hint="eastAsia"/>
        </w:rPr>
        <w:t>文献</w:t>
      </w:r>
      <w:r w:rsidR="00A24FB2">
        <w:fldChar w:fldCharType="begin"/>
      </w:r>
      <w:r w:rsidR="00A24FB2">
        <w:instrText xml:space="preserve"> </w:instrText>
      </w:r>
      <w:r w:rsidR="00A24FB2">
        <w:rPr>
          <w:rFonts w:hint="eastAsia"/>
        </w:rPr>
        <w:instrText>REF _Ref532914337 \n \h</w:instrText>
      </w:r>
      <w:r w:rsidR="00A24FB2">
        <w:instrText xml:space="preserve"> </w:instrText>
      </w:r>
      <w:r w:rsidR="00A24FB2">
        <w:fldChar w:fldCharType="separate"/>
      </w:r>
      <w:r w:rsidR="006D338D">
        <w:t>[11]</w:t>
      </w:r>
      <w:r w:rsidR="00A24FB2">
        <w:fldChar w:fldCharType="end"/>
      </w:r>
      <w:r w:rsidR="00A24FB2">
        <w:fldChar w:fldCharType="begin"/>
      </w:r>
      <w:r w:rsidR="00A24FB2">
        <w:instrText xml:space="preserve"> REF _Ref532914338 \n \h </w:instrText>
      </w:r>
      <w:r w:rsidR="00A24FB2">
        <w:fldChar w:fldCharType="separate"/>
      </w:r>
      <w:r w:rsidR="006D338D">
        <w:t>[12]</w:t>
      </w:r>
      <w:r w:rsidR="00A24FB2">
        <w:fldChar w:fldCharType="end"/>
      </w:r>
      <w:r w:rsidR="00A24FB2">
        <w:fldChar w:fldCharType="begin"/>
      </w:r>
      <w:r w:rsidR="00A24FB2">
        <w:instrText xml:space="preserve"> REF _Ref532914340 \n \h </w:instrText>
      </w:r>
      <w:r w:rsidR="00A24FB2">
        <w:fldChar w:fldCharType="separate"/>
      </w:r>
      <w:r w:rsidR="006D338D">
        <w:t>[13]</w:t>
      </w:r>
      <w:r w:rsidR="00A24FB2">
        <w:fldChar w:fldCharType="end"/>
      </w:r>
      <w:r w:rsidR="007B0A24">
        <w:rPr>
          <w:rFonts w:hint="eastAsia"/>
        </w:rPr>
        <w:t>则</w:t>
      </w:r>
      <w:r w:rsidRPr="00937889">
        <w:rPr>
          <w:rFonts w:hint="eastAsia"/>
        </w:rPr>
        <w:t>使用了将预训练的</w:t>
      </w:r>
      <w:r w:rsidRPr="00937889">
        <w:rPr>
          <w:rFonts w:hint="eastAsia"/>
        </w:rPr>
        <w:t>CNN</w:t>
      </w:r>
      <w:r w:rsidR="007B0A24">
        <w:rPr>
          <w:rFonts w:hint="eastAsia"/>
        </w:rPr>
        <w:t>结构</w:t>
      </w:r>
      <w:r w:rsidRPr="00937889">
        <w:rPr>
          <w:rFonts w:hint="eastAsia"/>
        </w:rPr>
        <w:t>和</w:t>
      </w:r>
      <w:r w:rsidRPr="00937889">
        <w:rPr>
          <w:rFonts w:hint="eastAsia"/>
        </w:rPr>
        <w:t>RBM</w:t>
      </w:r>
      <w:r w:rsidR="007B0A24">
        <w:rPr>
          <w:rFonts w:hint="eastAsia"/>
        </w:rPr>
        <w:t>一同</w:t>
      </w:r>
      <w:r w:rsidRPr="00937889">
        <w:rPr>
          <w:rFonts w:hint="eastAsia"/>
        </w:rPr>
        <w:t>结合的方法，</w:t>
      </w:r>
      <w:r w:rsidR="007B0A24">
        <w:rPr>
          <w:rFonts w:hint="eastAsia"/>
        </w:rPr>
        <w:t>这</w:t>
      </w:r>
      <w:r w:rsidRPr="00937889">
        <w:rPr>
          <w:rFonts w:hint="eastAsia"/>
        </w:rPr>
        <w:t>克服了数据</w:t>
      </w:r>
      <w:r w:rsidR="007B0A24">
        <w:rPr>
          <w:rFonts w:hint="eastAsia"/>
        </w:rPr>
        <w:t>的缺乏</w:t>
      </w:r>
      <w:r w:rsidR="00414FEE">
        <w:rPr>
          <w:rFonts w:hint="eastAsia"/>
        </w:rPr>
        <w:t>从而</w:t>
      </w:r>
      <w:r w:rsidR="007B0A24">
        <w:rPr>
          <w:rFonts w:hint="eastAsia"/>
        </w:rPr>
        <w:t>导致无法得到更好</w:t>
      </w:r>
      <w:r w:rsidRPr="00937889">
        <w:rPr>
          <w:rFonts w:hint="eastAsia"/>
        </w:rPr>
        <w:t>特征表达的问题。</w:t>
      </w:r>
      <w:r w:rsidR="007B0A24">
        <w:rPr>
          <w:rFonts w:hint="eastAsia"/>
        </w:rPr>
        <w:t>当然</w:t>
      </w:r>
      <w:r w:rsidRPr="00937889">
        <w:rPr>
          <w:rFonts w:hint="eastAsia"/>
        </w:rPr>
        <w:t>CNN</w:t>
      </w:r>
      <w:r w:rsidRPr="00937889">
        <w:rPr>
          <w:rFonts w:hint="eastAsia"/>
        </w:rPr>
        <w:t>也可用于视频或者关键帧</w:t>
      </w:r>
      <w:r w:rsidR="007B0A24">
        <w:rPr>
          <w:rFonts w:hint="eastAsia"/>
        </w:rPr>
        <w:t>视频中</w:t>
      </w:r>
      <w:r w:rsidRPr="00937889">
        <w:rPr>
          <w:rFonts w:hint="eastAsia"/>
        </w:rPr>
        <w:t>的物体检测，</w:t>
      </w:r>
      <w:r w:rsidR="00A24FB2">
        <w:rPr>
          <w:rFonts w:hint="eastAsia"/>
        </w:rPr>
        <w:t>Baumgartner</w:t>
      </w:r>
      <w:r w:rsidR="00A24FB2">
        <w:fldChar w:fldCharType="begin"/>
      </w:r>
      <w:r w:rsidR="00A24FB2">
        <w:instrText xml:space="preserve"> </w:instrText>
      </w:r>
      <w:r w:rsidR="00A24FB2">
        <w:rPr>
          <w:rFonts w:hint="eastAsia"/>
        </w:rPr>
        <w:instrText>REF _Ref532914347 \n \h</w:instrText>
      </w:r>
      <w:r w:rsidR="00A24FB2">
        <w:instrText xml:space="preserve"> </w:instrText>
      </w:r>
      <w:r w:rsidR="00A24FB2">
        <w:fldChar w:fldCharType="separate"/>
      </w:r>
      <w:r w:rsidR="006D338D">
        <w:t>[14]</w:t>
      </w:r>
      <w:r w:rsidR="00A24FB2">
        <w:fldChar w:fldCharType="end"/>
      </w:r>
      <w:r w:rsidRPr="00937889">
        <w:rPr>
          <w:rFonts w:hint="eastAsia"/>
        </w:rPr>
        <w:t>对视频帧</w:t>
      </w:r>
      <w:r w:rsidR="007B0A24">
        <w:rPr>
          <w:rFonts w:hint="eastAsia"/>
        </w:rPr>
        <w:t>的部分</w:t>
      </w:r>
      <w:r w:rsidRPr="00937889">
        <w:rPr>
          <w:rFonts w:hint="eastAsia"/>
        </w:rPr>
        <w:t>数据进行了</w:t>
      </w:r>
      <w:r w:rsidRPr="00937889">
        <w:rPr>
          <w:rFonts w:hint="eastAsia"/>
        </w:rPr>
        <w:t>CNN</w:t>
      </w:r>
      <w:r w:rsidRPr="00937889">
        <w:rPr>
          <w:rFonts w:hint="eastAsia"/>
        </w:rPr>
        <w:t>训练，通过对多达</w:t>
      </w:r>
      <w:r w:rsidRPr="00937889">
        <w:rPr>
          <w:rFonts w:hint="eastAsia"/>
        </w:rPr>
        <w:t>12</w:t>
      </w:r>
      <w:r w:rsidRPr="00937889">
        <w:rPr>
          <w:rFonts w:hint="eastAsia"/>
        </w:rPr>
        <w:t>个标准化平面扫描来检测孕妇的</w:t>
      </w:r>
      <w:r w:rsidR="007B0A24">
        <w:rPr>
          <w:rFonts w:hint="eastAsia"/>
        </w:rPr>
        <w:t>不同妊娠时期。此外，</w:t>
      </w:r>
      <w:r w:rsidR="007B0A24">
        <w:rPr>
          <w:rFonts w:hint="eastAsia"/>
        </w:rPr>
        <w:t>CNN</w:t>
      </w:r>
      <w:r w:rsidR="007B0A24">
        <w:rPr>
          <w:rFonts w:hint="eastAsia"/>
        </w:rPr>
        <w:t>也</w:t>
      </w:r>
      <w:r w:rsidRPr="00937889">
        <w:rPr>
          <w:rFonts w:hint="eastAsia"/>
        </w:rPr>
        <w:t>可以使用显著</w:t>
      </w:r>
      <w:r w:rsidR="007B0A24">
        <w:rPr>
          <w:rFonts w:hint="eastAsia"/>
        </w:rPr>
        <w:t>图像获得大脑或者脊柱图像中感兴趣物体的大体定位。</w:t>
      </w:r>
      <w:r w:rsidR="00A24FB2">
        <w:rPr>
          <w:rFonts w:hint="eastAsia"/>
        </w:rPr>
        <w:t>Kong</w:t>
      </w:r>
      <w:r w:rsidR="00A24FB2">
        <w:fldChar w:fldCharType="begin"/>
      </w:r>
      <w:r w:rsidR="00A24FB2">
        <w:instrText xml:space="preserve"> </w:instrText>
      </w:r>
      <w:r w:rsidR="00A24FB2">
        <w:rPr>
          <w:rFonts w:hint="eastAsia"/>
        </w:rPr>
        <w:instrText>REF _Ref532914353 \n \h</w:instrText>
      </w:r>
      <w:r w:rsidR="00A24FB2">
        <w:instrText xml:space="preserve"> </w:instrText>
      </w:r>
      <w:r w:rsidR="00A24FB2">
        <w:fldChar w:fldCharType="separate"/>
      </w:r>
      <w:r w:rsidR="006D338D">
        <w:t>[15]</w:t>
      </w:r>
      <w:r w:rsidR="00A24FB2">
        <w:fldChar w:fldCharType="end"/>
      </w:r>
      <w:r w:rsidRPr="00937889">
        <w:rPr>
          <w:rFonts w:hint="eastAsia"/>
        </w:rPr>
        <w:t>利用医学视频中包含的时间</w:t>
      </w:r>
      <w:r w:rsidR="007B0A24">
        <w:rPr>
          <w:rFonts w:hint="eastAsia"/>
        </w:rPr>
        <w:t>序列</w:t>
      </w:r>
      <w:r w:rsidRPr="00937889">
        <w:rPr>
          <w:rFonts w:hint="eastAsia"/>
        </w:rPr>
        <w:t>作为另一种类型的高维数据，检测</w:t>
      </w:r>
      <w:r w:rsidR="007B0A24">
        <w:rPr>
          <w:rFonts w:hint="eastAsia"/>
        </w:rPr>
        <w:t>了</w:t>
      </w:r>
      <w:r w:rsidRPr="00937889">
        <w:rPr>
          <w:rFonts w:hint="eastAsia"/>
        </w:rPr>
        <w:t>心脏</w:t>
      </w:r>
      <w:r w:rsidRPr="00937889">
        <w:rPr>
          <w:rFonts w:hint="eastAsia"/>
        </w:rPr>
        <w:t>MRI</w:t>
      </w:r>
      <w:r w:rsidRPr="00937889">
        <w:rPr>
          <w:rFonts w:hint="eastAsia"/>
        </w:rPr>
        <w:t>图像中的舒张帧和收缩帧。而最近很多团队开始使用像素级的分类来进行物体的检测与定位，</w:t>
      </w:r>
      <w:r w:rsidRPr="00937889">
        <w:rPr>
          <w:rFonts w:hint="eastAsia"/>
        </w:rPr>
        <w:t>Hwang</w:t>
      </w:r>
      <w:r w:rsidRPr="00937889">
        <w:rPr>
          <w:rFonts w:hint="eastAsia"/>
        </w:rPr>
        <w:t>和</w:t>
      </w:r>
      <w:r w:rsidR="00A24FB2">
        <w:rPr>
          <w:rFonts w:hint="eastAsia"/>
        </w:rPr>
        <w:t>Kim</w:t>
      </w:r>
      <w:r w:rsidR="00A24FB2">
        <w:fldChar w:fldCharType="begin"/>
      </w:r>
      <w:r w:rsidR="00A24FB2">
        <w:instrText xml:space="preserve"> </w:instrText>
      </w:r>
      <w:r w:rsidR="00A24FB2">
        <w:rPr>
          <w:rFonts w:hint="eastAsia"/>
        </w:rPr>
        <w:instrText>REF _Ref532914358 \n \h</w:instrText>
      </w:r>
      <w:r w:rsidR="00A24FB2">
        <w:instrText xml:space="preserve"> </w:instrText>
      </w:r>
      <w:r w:rsidR="00A24FB2">
        <w:fldChar w:fldCharType="separate"/>
      </w:r>
      <w:r w:rsidR="006D338D">
        <w:t>[16]</w:t>
      </w:r>
      <w:r w:rsidR="00A24FB2">
        <w:fldChar w:fldCharType="end"/>
      </w:r>
      <w:r w:rsidRPr="00937889">
        <w:rPr>
          <w:rFonts w:hint="eastAsia"/>
        </w:rPr>
        <w:t>提出了一种弱监督的深度学习方法进行像素级的标注，用以在乳腺</w:t>
      </w:r>
      <w:r w:rsidRPr="00937889">
        <w:rPr>
          <w:rFonts w:hint="eastAsia"/>
        </w:rPr>
        <w:t>X</w:t>
      </w:r>
      <w:r w:rsidRPr="00937889">
        <w:rPr>
          <w:rFonts w:hint="eastAsia"/>
        </w:rPr>
        <w:t>射线图中检测结节。</w:t>
      </w:r>
      <w:r w:rsidRPr="00937889">
        <w:rPr>
          <w:rFonts w:hint="eastAsia"/>
        </w:rPr>
        <w:cr/>
      </w:r>
      <w:r w:rsidRPr="00937889">
        <w:t xml:space="preserve">    </w:t>
      </w:r>
      <w:r w:rsidRPr="00937889">
        <w:rPr>
          <w:rFonts w:hint="eastAsia"/>
        </w:rPr>
        <w:t>但是，目前关于深度学习在医学影像方面的应用主要集中在</w:t>
      </w:r>
      <w:r w:rsidRPr="00937889">
        <w:rPr>
          <w:rFonts w:hint="eastAsia"/>
        </w:rPr>
        <w:t>CNN</w:t>
      </w:r>
      <w:r w:rsidRPr="00937889">
        <w:rPr>
          <w:rFonts w:hint="eastAsia"/>
        </w:rPr>
        <w:t>网络及</w:t>
      </w:r>
      <w:r w:rsidRPr="00937889">
        <w:rPr>
          <w:rFonts w:hint="eastAsia"/>
        </w:rPr>
        <w:lastRenderedPageBreak/>
        <w:t>其</w:t>
      </w:r>
      <w:r w:rsidR="007B0A24">
        <w:rPr>
          <w:rFonts w:hint="eastAsia"/>
        </w:rPr>
        <w:t>相关</w:t>
      </w:r>
      <w:r w:rsidRPr="00937889">
        <w:rPr>
          <w:rFonts w:hint="eastAsia"/>
        </w:rPr>
        <w:t>变种</w:t>
      </w:r>
      <w:r w:rsidR="00A24FB2">
        <w:fldChar w:fldCharType="begin"/>
      </w:r>
      <w:r w:rsidR="00A24FB2">
        <w:instrText xml:space="preserve"> </w:instrText>
      </w:r>
      <w:r w:rsidR="00A24FB2">
        <w:rPr>
          <w:rFonts w:hint="eastAsia"/>
        </w:rPr>
        <w:instrText>REF _Ref532914385 \n \h</w:instrText>
      </w:r>
      <w:r w:rsidR="00A24FB2">
        <w:instrText xml:space="preserve"> </w:instrText>
      </w:r>
      <w:r w:rsidR="00A24FB2">
        <w:fldChar w:fldCharType="separate"/>
      </w:r>
      <w:r w:rsidR="006D338D">
        <w:t>[17]</w:t>
      </w:r>
      <w:r w:rsidR="00A24FB2">
        <w:fldChar w:fldCharType="end"/>
      </w:r>
      <w:r w:rsidRPr="00937889">
        <w:rPr>
          <w:rFonts w:hint="eastAsia"/>
        </w:rPr>
        <w:t>，很难同时满足病变特征实时检测</w:t>
      </w:r>
      <w:r w:rsidR="007B0A24">
        <w:rPr>
          <w:rFonts w:hint="eastAsia"/>
        </w:rPr>
        <w:t>并达到一定准确率</w:t>
      </w:r>
      <w:r w:rsidRPr="00937889">
        <w:rPr>
          <w:rFonts w:hint="eastAsia"/>
        </w:rPr>
        <w:t>的要求，</w:t>
      </w:r>
      <w:r w:rsidR="007B0A24">
        <w:rPr>
          <w:rFonts w:hint="eastAsia"/>
        </w:rPr>
        <w:t>所以</w:t>
      </w:r>
      <w:r w:rsidRPr="00937889">
        <w:rPr>
          <w:rFonts w:hint="eastAsia"/>
        </w:rPr>
        <w:t>仍然是较难的</w:t>
      </w:r>
      <w:r w:rsidR="007B0A24">
        <w:rPr>
          <w:rFonts w:hint="eastAsia"/>
        </w:rPr>
        <w:t>课题。而且，目前基于深度学习的医学影像处理技术，尚处于起步阶段</w:t>
      </w:r>
      <w:r w:rsidRPr="00937889">
        <w:rPr>
          <w:rFonts w:hint="eastAsia"/>
        </w:rPr>
        <w:t>，</w:t>
      </w:r>
      <w:r w:rsidR="007B0A24">
        <w:rPr>
          <w:rFonts w:hint="eastAsia"/>
        </w:rPr>
        <w:t>除了对于</w:t>
      </w:r>
      <w:r w:rsidR="007B0A24">
        <w:rPr>
          <w:rFonts w:hint="eastAsia"/>
        </w:rPr>
        <w:t>CNN</w:t>
      </w:r>
      <w:r w:rsidR="007B0A24">
        <w:rPr>
          <w:rFonts w:hint="eastAsia"/>
        </w:rPr>
        <w:t>的研究及应用</w:t>
      </w:r>
      <w:r w:rsidR="00F95217">
        <w:rPr>
          <w:rFonts w:hint="eastAsia"/>
        </w:rPr>
        <w:t>之外</w:t>
      </w:r>
      <w:r w:rsidR="007B0A24">
        <w:rPr>
          <w:rFonts w:hint="eastAsia"/>
        </w:rPr>
        <w:t>，</w:t>
      </w:r>
      <w:r w:rsidRPr="00937889">
        <w:rPr>
          <w:rFonts w:hint="eastAsia"/>
        </w:rPr>
        <w:t>缺乏对</w:t>
      </w:r>
      <w:r w:rsidR="007B0A24">
        <w:rPr>
          <w:rFonts w:hint="eastAsia"/>
        </w:rPr>
        <w:t>能</w:t>
      </w:r>
      <w:r w:rsidRPr="00937889">
        <w:rPr>
          <w:rFonts w:hint="eastAsia"/>
        </w:rPr>
        <w:t>更加高效</w:t>
      </w:r>
      <w:r w:rsidR="007B0A24">
        <w:rPr>
          <w:rFonts w:hint="eastAsia"/>
        </w:rPr>
        <w:t>应用在</w:t>
      </w:r>
      <w:r w:rsidRPr="00937889">
        <w:rPr>
          <w:rFonts w:hint="eastAsia"/>
        </w:rPr>
        <w:t>医学影像</w:t>
      </w:r>
      <w:r w:rsidR="007B0A24">
        <w:rPr>
          <w:rFonts w:hint="eastAsia"/>
        </w:rPr>
        <w:t>的深度学习网络</w:t>
      </w:r>
      <w:r w:rsidRPr="00937889">
        <w:rPr>
          <w:rFonts w:hint="eastAsia"/>
        </w:rPr>
        <w:t>的研究</w:t>
      </w:r>
      <w:r w:rsidR="007B0A24">
        <w:rPr>
          <w:rFonts w:hint="eastAsia"/>
        </w:rPr>
        <w:t>和拓展</w:t>
      </w:r>
      <w:r w:rsidRPr="00937889">
        <w:rPr>
          <w:rFonts w:hint="eastAsia"/>
        </w:rPr>
        <w:t>。更主要的是，目前对于冠状动脉</w:t>
      </w:r>
      <w:r w:rsidR="007B0A24">
        <w:rPr>
          <w:rFonts w:hint="eastAsia"/>
        </w:rPr>
        <w:t>造影</w:t>
      </w:r>
      <w:r w:rsidRPr="00937889">
        <w:rPr>
          <w:rFonts w:hint="eastAsia"/>
        </w:rPr>
        <w:t>的图像处理技术研究</w:t>
      </w:r>
      <w:r w:rsidR="007B0A24">
        <w:rPr>
          <w:rFonts w:hint="eastAsia"/>
        </w:rPr>
        <w:t>及数据</w:t>
      </w:r>
      <w:r w:rsidRPr="00937889">
        <w:rPr>
          <w:rFonts w:hint="eastAsia"/>
        </w:rPr>
        <w:t>严重匮乏，不同部位医学影像的特征</w:t>
      </w:r>
      <w:r w:rsidR="007B0A24">
        <w:rPr>
          <w:rFonts w:hint="eastAsia"/>
        </w:rPr>
        <w:t>也</w:t>
      </w:r>
      <w:r w:rsidRPr="00937889">
        <w:rPr>
          <w:rFonts w:hint="eastAsia"/>
        </w:rPr>
        <w:t>迥然不同，</w:t>
      </w:r>
      <w:r w:rsidRPr="00937889">
        <w:rPr>
          <w:rFonts w:hint="eastAsia"/>
        </w:rPr>
        <w:t>X</w:t>
      </w:r>
      <w:r w:rsidRPr="00937889">
        <w:rPr>
          <w:rFonts w:hint="eastAsia"/>
        </w:rPr>
        <w:t>射线图、妊娠影像、心脏</w:t>
      </w:r>
      <w:r w:rsidRPr="00937889">
        <w:rPr>
          <w:rFonts w:hint="eastAsia"/>
        </w:rPr>
        <w:t>MRI</w:t>
      </w:r>
      <w:r w:rsidRPr="00937889">
        <w:rPr>
          <w:rFonts w:hint="eastAsia"/>
        </w:rPr>
        <w:t>等方面的医学影像处理技术</w:t>
      </w:r>
      <w:r w:rsidR="007B0A24">
        <w:rPr>
          <w:rFonts w:hint="eastAsia"/>
        </w:rPr>
        <w:t>几乎不可能</w:t>
      </w:r>
      <w:r w:rsidRPr="00937889">
        <w:rPr>
          <w:rFonts w:hint="eastAsia"/>
        </w:rPr>
        <w:t>直接迁移到冠状动脉</w:t>
      </w:r>
      <w:r w:rsidR="007B0A24">
        <w:rPr>
          <w:rFonts w:hint="eastAsia"/>
        </w:rPr>
        <w:t>造影图像</w:t>
      </w:r>
      <w:r w:rsidRPr="00937889">
        <w:rPr>
          <w:rFonts w:hint="eastAsia"/>
        </w:rPr>
        <w:t>中。因此，目前亟需开展基于深度学习的冠状动脉</w:t>
      </w:r>
      <w:r w:rsidR="007B0A24">
        <w:rPr>
          <w:rFonts w:hint="eastAsia"/>
        </w:rPr>
        <w:t>造影</w:t>
      </w:r>
      <w:r w:rsidRPr="00937889">
        <w:rPr>
          <w:rFonts w:hint="eastAsia"/>
        </w:rPr>
        <w:t>的图像处理技术，包括</w:t>
      </w:r>
      <w:r w:rsidR="007B0A24">
        <w:rPr>
          <w:rFonts w:hint="eastAsia"/>
        </w:rPr>
        <w:t>数据的获取、分析、处理及</w:t>
      </w:r>
      <w:r w:rsidRPr="00937889">
        <w:rPr>
          <w:rFonts w:hint="eastAsia"/>
        </w:rPr>
        <w:t>图像</w:t>
      </w:r>
      <w:r w:rsidR="007B0A24">
        <w:rPr>
          <w:rFonts w:hint="eastAsia"/>
        </w:rPr>
        <w:t>内的目标</w:t>
      </w:r>
      <w:r w:rsidRPr="00937889">
        <w:rPr>
          <w:rFonts w:hint="eastAsia"/>
        </w:rPr>
        <w:t>分割</w:t>
      </w:r>
      <w:r w:rsidRPr="00F7465A">
        <w:rPr>
          <w:rFonts w:asciiTheme="minorEastAsia" w:hAnsiTheme="minorEastAsia" w:hint="eastAsia"/>
        </w:rPr>
        <w:t>等</w:t>
      </w:r>
      <w:r w:rsidR="00E2752D" w:rsidRPr="006A66DA">
        <w:rPr>
          <w:rFonts w:hint="eastAsia"/>
        </w:rPr>
        <w:t>。</w:t>
      </w:r>
    </w:p>
    <w:p w14:paraId="1C56D2C3" w14:textId="05BB5F00" w:rsidR="00254D65" w:rsidRPr="00766E78" w:rsidRDefault="00254D65" w:rsidP="00A26F8A">
      <w:pPr>
        <w:pStyle w:val="2"/>
        <w:numPr>
          <w:ilvl w:val="0"/>
          <w:numId w:val="1"/>
        </w:numPr>
        <w:rPr>
          <w:rFonts w:ascii="Times New Roman" w:hAnsi="Times New Roman" w:cs="Times New Roman"/>
        </w:rPr>
      </w:pPr>
      <w:bookmarkStart w:id="14" w:name="_Toc532912012"/>
      <w:r w:rsidRPr="00202D00">
        <w:rPr>
          <w:rFonts w:ascii="Times New Roman" w:hAnsi="Times New Roman" w:cs="Times New Roman"/>
        </w:rPr>
        <w:t>论文主要研究内容</w:t>
      </w:r>
      <w:bookmarkEnd w:id="14"/>
    </w:p>
    <w:p w14:paraId="4F48A2BC" w14:textId="0AB50948" w:rsidR="00231202" w:rsidRPr="00231202" w:rsidRDefault="00231202" w:rsidP="00E739F5">
      <w:pPr>
        <w:pStyle w:val="afe"/>
      </w:pPr>
      <w:r w:rsidRPr="00231202">
        <w:t>应基于深度学习的医疗项目发展趋势及企事业单位的应用需求，本</w:t>
      </w:r>
      <w:r w:rsidR="007B0A24">
        <w:t>论</w:t>
      </w:r>
      <w:r w:rsidRPr="00231202">
        <w:t>文针对基于</w:t>
      </w:r>
      <w:r w:rsidR="007B0A24">
        <w:t>真实</w:t>
      </w:r>
      <w:r w:rsidRPr="00231202">
        <w:t>病例的冠状动脉造影的图像，</w:t>
      </w:r>
      <w:r w:rsidR="004624E2">
        <w:t>分别</w:t>
      </w:r>
      <w:r w:rsidRPr="00231202">
        <w:t>采用</w:t>
      </w:r>
      <w:r w:rsidR="007B0A24">
        <w:t>了传统目标分割方法和</w:t>
      </w:r>
      <w:r w:rsidRPr="00231202">
        <w:t>深度学习的方法进行实验研究，目的为利用较为前沿的计算机技术，对所获取的数据进行处理，为医生的</w:t>
      </w:r>
      <w:r w:rsidRPr="00231202">
        <w:rPr>
          <w:rFonts w:hint="eastAsia"/>
        </w:rPr>
        <w:t>疾病辅助诊断提供依据，并逐步迭代完善，提高冠状动脉影像的计算机分析效率及计算机辅助医疗水平。主要成果如下：</w:t>
      </w:r>
    </w:p>
    <w:p w14:paraId="3097E2AF" w14:textId="17FD3C8F" w:rsidR="00231202" w:rsidRPr="00231202" w:rsidRDefault="00231202" w:rsidP="00E739F5">
      <w:pPr>
        <w:pStyle w:val="afe"/>
      </w:pPr>
      <w:r w:rsidRPr="00231202">
        <w:rPr>
          <w:rFonts w:hint="eastAsia"/>
        </w:rPr>
        <w:t>1</w:t>
      </w:r>
      <w:r w:rsidR="003F62B9">
        <w:rPr>
          <w:rFonts w:hint="eastAsia"/>
        </w:rPr>
        <w:t>.</w:t>
      </w:r>
      <w:r w:rsidRPr="00231202">
        <w:rPr>
          <w:rFonts w:hint="eastAsia"/>
        </w:rPr>
        <w:t>学习研究传统主流</w:t>
      </w:r>
      <w:r w:rsidRPr="00231202">
        <w:t>的目标分割算法。首先</w:t>
      </w:r>
      <w:r w:rsidRPr="00231202">
        <w:rPr>
          <w:rFonts w:hint="eastAsia"/>
        </w:rPr>
        <w:t>了解传统</w:t>
      </w:r>
      <w:r w:rsidRPr="00231202">
        <w:t>目标分割算法的种类和主要思想</w:t>
      </w:r>
      <w:r w:rsidRPr="00231202">
        <w:rPr>
          <w:rFonts w:hint="eastAsia"/>
        </w:rPr>
        <w:t>，</w:t>
      </w:r>
      <w:r w:rsidRPr="00231202">
        <w:t>然后</w:t>
      </w:r>
      <w:r w:rsidRPr="00231202">
        <w:rPr>
          <w:rFonts w:hint="eastAsia"/>
        </w:rPr>
        <w:t>选取</w:t>
      </w:r>
      <w:r w:rsidR="007B0A24">
        <w:rPr>
          <w:rFonts w:hint="eastAsia"/>
        </w:rPr>
        <w:t>其中</w:t>
      </w:r>
      <w:r w:rsidR="004624E2">
        <w:rPr>
          <w:rFonts w:hint="eastAsia"/>
        </w:rPr>
        <w:t>经典传统算法进行具体分析，</w:t>
      </w:r>
      <w:r w:rsidRPr="00231202">
        <w:rPr>
          <w:rFonts w:hint="eastAsia"/>
        </w:rPr>
        <w:t>使用不同的工具进行实现、并使用多个体位下真实的</w:t>
      </w:r>
      <w:r w:rsidR="00825021">
        <w:rPr>
          <w:rFonts w:hint="eastAsia"/>
        </w:rPr>
        <w:t>冠脉</w:t>
      </w:r>
      <w:r w:rsidRPr="00231202">
        <w:rPr>
          <w:rFonts w:hint="eastAsia"/>
        </w:rPr>
        <w:t>造影图像用于分割实验。基于得出的实验数据，验证传统的分割方法主体思路、计算量、时间复杂度等，分析每种算法的优点、缺点。</w:t>
      </w:r>
    </w:p>
    <w:p w14:paraId="4DE02BFD" w14:textId="576CA567" w:rsidR="00231202" w:rsidRPr="00231202" w:rsidRDefault="00231202" w:rsidP="00E739F5">
      <w:pPr>
        <w:pStyle w:val="afe"/>
      </w:pPr>
      <w:r w:rsidRPr="00231202">
        <w:rPr>
          <w:rFonts w:hint="eastAsia"/>
        </w:rPr>
        <w:t>2</w:t>
      </w:r>
      <w:r w:rsidR="003F62B9">
        <w:rPr>
          <w:rFonts w:hint="eastAsia"/>
        </w:rPr>
        <w:t>.</w:t>
      </w:r>
      <w:r w:rsidRPr="00231202">
        <w:rPr>
          <w:rFonts w:hint="eastAsia"/>
        </w:rPr>
        <w:t>阐述深度神经网络的</w:t>
      </w:r>
      <w:r w:rsidRPr="00231202">
        <w:t>算法思想</w:t>
      </w:r>
      <w:r w:rsidRPr="00231202">
        <w:rPr>
          <w:rFonts w:hint="eastAsia"/>
        </w:rPr>
        <w:t>并解释</w:t>
      </w:r>
      <w:r w:rsidRPr="00231202">
        <w:t>其</w:t>
      </w:r>
      <w:r w:rsidRPr="00231202">
        <w:rPr>
          <w:rFonts w:hint="eastAsia"/>
        </w:rPr>
        <w:t>中</w:t>
      </w:r>
      <w:r w:rsidRPr="00231202">
        <w:t>最</w:t>
      </w:r>
      <w:r w:rsidRPr="00231202">
        <w:rPr>
          <w:rFonts w:hint="eastAsia"/>
        </w:rPr>
        <w:t>有</w:t>
      </w:r>
      <w:r w:rsidRPr="00231202">
        <w:t>代表性</w:t>
      </w:r>
      <w:r w:rsidRPr="00231202">
        <w:rPr>
          <w:rFonts w:hint="eastAsia"/>
        </w:rPr>
        <w:t>的</w:t>
      </w:r>
      <w:r w:rsidRPr="00231202">
        <w:t>卷积神经网络</w:t>
      </w:r>
      <w:r w:rsidRPr="00231202">
        <w:rPr>
          <w:rFonts w:hint="eastAsia"/>
        </w:rPr>
        <w:t>的</w:t>
      </w:r>
      <w:r w:rsidRPr="00231202">
        <w:t>相关知识</w:t>
      </w:r>
      <w:r w:rsidRPr="00231202">
        <w:rPr>
          <w:rFonts w:hint="eastAsia"/>
        </w:rPr>
        <w:t>。设计</w:t>
      </w:r>
      <w:r w:rsidRPr="00231202">
        <w:t>一个</w:t>
      </w:r>
      <w:r w:rsidRPr="00231202">
        <w:rPr>
          <w:rFonts w:hint="eastAsia"/>
        </w:rPr>
        <w:t>适用于</w:t>
      </w:r>
      <w:r w:rsidRPr="00231202">
        <w:t>分割心脏血管的</w:t>
      </w:r>
      <w:r w:rsidRPr="00231202">
        <w:rPr>
          <w:rFonts w:hint="eastAsia"/>
        </w:rPr>
        <w:t>完整系统</w:t>
      </w:r>
      <w:r w:rsidRPr="00231202">
        <w:t>，包括图像预处理、数据</w:t>
      </w:r>
      <w:r w:rsidR="00414FEE">
        <w:rPr>
          <w:rFonts w:hint="eastAsia"/>
        </w:rPr>
        <w:t>增强、用于</w:t>
      </w:r>
      <w:r w:rsidR="006B363A">
        <w:rPr>
          <w:rFonts w:hint="eastAsia"/>
        </w:rPr>
        <w:t>冠脉造影</w:t>
      </w:r>
      <w:r w:rsidRPr="00231202">
        <w:t>的卷积神经网络以及图像的后续输出</w:t>
      </w:r>
      <w:r w:rsidRPr="00231202">
        <w:rPr>
          <w:rFonts w:hint="eastAsia"/>
        </w:rPr>
        <w:t>处理</w:t>
      </w:r>
      <w:r w:rsidRPr="00231202">
        <w:t>。其次</w:t>
      </w:r>
      <w:r w:rsidRPr="00231202">
        <w:rPr>
          <w:rFonts w:hint="eastAsia"/>
        </w:rPr>
        <w:t>运用深度学习</w:t>
      </w:r>
      <w:r w:rsidR="00B54F6E">
        <w:rPr>
          <w:rFonts w:hint="eastAsia"/>
        </w:rPr>
        <w:t>网络</w:t>
      </w:r>
      <w:r w:rsidRPr="00231202">
        <w:t>PSP</w:t>
      </w:r>
      <w:r w:rsidR="00B54F6E">
        <w:t>N</w:t>
      </w:r>
      <w:r w:rsidRPr="00231202">
        <w:t>et</w:t>
      </w:r>
      <w:r w:rsidRPr="00231202">
        <w:rPr>
          <w:rFonts w:hint="eastAsia"/>
        </w:rPr>
        <w:t>实现冠状动脉影像的血管分支及病变区域等的识别和分割，通过设定的多个指标衡量方法的准确率、召回率</w:t>
      </w:r>
      <w:r w:rsidR="00B54F6E">
        <w:rPr>
          <w:rFonts w:hint="eastAsia"/>
        </w:rPr>
        <w:t>、</w:t>
      </w:r>
      <w:r w:rsidR="00B54F6E">
        <w:rPr>
          <w:rFonts w:hint="eastAsia"/>
        </w:rPr>
        <w:t>F1</w:t>
      </w:r>
      <w:r w:rsidR="00B54F6E">
        <w:t xml:space="preserve"> </w:t>
      </w:r>
      <w:r w:rsidR="00B54F6E">
        <w:rPr>
          <w:rFonts w:hint="eastAsia"/>
        </w:rPr>
        <w:t>score</w:t>
      </w:r>
      <w:r w:rsidRPr="00231202">
        <w:rPr>
          <w:rFonts w:hint="eastAsia"/>
        </w:rPr>
        <w:t>等，对</w:t>
      </w:r>
      <w:r w:rsidR="00B54F6E">
        <w:rPr>
          <w:rFonts w:hint="eastAsia"/>
        </w:rPr>
        <w:t>不同的体位结果进行分析，并提出改进方向</w:t>
      </w:r>
      <w:r w:rsidRPr="00231202">
        <w:rPr>
          <w:rFonts w:hint="eastAsia"/>
        </w:rPr>
        <w:t>。</w:t>
      </w:r>
      <w:r w:rsidRPr="00231202">
        <w:t xml:space="preserve"> </w:t>
      </w:r>
    </w:p>
    <w:p w14:paraId="35AB35BC" w14:textId="4F77198B" w:rsidR="00FD1C2C" w:rsidRPr="00231202" w:rsidRDefault="00231202" w:rsidP="00E739F5">
      <w:pPr>
        <w:pStyle w:val="afe"/>
      </w:pPr>
      <w:r w:rsidRPr="00231202">
        <w:rPr>
          <w:rFonts w:hint="eastAsia"/>
        </w:rPr>
        <w:t>3</w:t>
      </w:r>
      <w:r w:rsidR="003F62B9">
        <w:rPr>
          <w:rFonts w:hint="eastAsia"/>
        </w:rPr>
        <w:t>.</w:t>
      </w:r>
      <w:r w:rsidRPr="00231202">
        <w:rPr>
          <w:rFonts w:hint="eastAsia"/>
        </w:rPr>
        <w:t>从零开始建立心脏</w:t>
      </w:r>
      <w:r w:rsidR="006B363A">
        <w:rPr>
          <w:rFonts w:hint="eastAsia"/>
        </w:rPr>
        <w:t>冠脉造影</w:t>
      </w:r>
      <w:r w:rsidRPr="00231202">
        <w:rPr>
          <w:rFonts w:hint="eastAsia"/>
        </w:rPr>
        <w:t>图的数据库：联系</w:t>
      </w:r>
      <w:r w:rsidR="00B54F6E">
        <w:rPr>
          <w:rFonts w:hint="eastAsia"/>
        </w:rPr>
        <w:t>阜外心血管</w:t>
      </w:r>
      <w:r w:rsidRPr="00231202">
        <w:rPr>
          <w:rFonts w:hint="eastAsia"/>
        </w:rPr>
        <w:t>医院搜集整理心脏</w:t>
      </w:r>
      <w:r w:rsidR="006B363A">
        <w:rPr>
          <w:rFonts w:hint="eastAsia"/>
        </w:rPr>
        <w:t>冠脉造影</w:t>
      </w:r>
      <w:r w:rsidRPr="00231202">
        <w:rPr>
          <w:rFonts w:hint="eastAsia"/>
        </w:rPr>
        <w:t>图像数据，与医生商讨出一套合适的标注标准，</w:t>
      </w:r>
      <w:r w:rsidR="00020CF0">
        <w:rPr>
          <w:rFonts w:hint="eastAsia"/>
        </w:rPr>
        <w:t>设计实现标注工具，</w:t>
      </w:r>
      <w:r w:rsidRPr="00231202">
        <w:rPr>
          <w:rFonts w:hint="eastAsia"/>
        </w:rPr>
        <w:t>并进行双重标注，由医生进行简单的粗标注，研</w:t>
      </w:r>
      <w:r w:rsidR="00020CF0">
        <w:rPr>
          <w:rFonts w:hint="eastAsia"/>
        </w:rPr>
        <w:t>究人员进行二次的精标注，从多个体位对感兴趣的血管分支进行描述，进而</w:t>
      </w:r>
      <w:r w:rsidRPr="00231202">
        <w:rPr>
          <w:rFonts w:hint="eastAsia"/>
        </w:rPr>
        <w:t>做预处理，为</w:t>
      </w:r>
      <w:r w:rsidR="00B54F6E">
        <w:rPr>
          <w:rFonts w:hint="eastAsia"/>
        </w:rPr>
        <w:t>本论文</w:t>
      </w:r>
      <w:r w:rsidRPr="00231202">
        <w:rPr>
          <w:rFonts w:hint="eastAsia"/>
        </w:rPr>
        <w:t>实验做准备。</w:t>
      </w:r>
    </w:p>
    <w:p w14:paraId="35AB35C2" w14:textId="0D2464B9" w:rsidR="00FD1C2C" w:rsidRPr="00202D00" w:rsidRDefault="005477CD" w:rsidP="00A26F8A">
      <w:pPr>
        <w:pStyle w:val="2"/>
        <w:numPr>
          <w:ilvl w:val="0"/>
          <w:numId w:val="1"/>
        </w:numPr>
        <w:rPr>
          <w:rFonts w:ascii="Times New Roman" w:hAnsi="Times New Roman" w:cs="Times New Roman"/>
        </w:rPr>
      </w:pPr>
      <w:bookmarkStart w:id="15" w:name="_Toc532912013"/>
      <w:r w:rsidRPr="00202D00">
        <w:rPr>
          <w:rFonts w:ascii="Times New Roman" w:hAnsi="Times New Roman" w:cs="Times New Roman" w:hint="eastAsia"/>
        </w:rPr>
        <w:t>论文组织结构</w:t>
      </w:r>
      <w:bookmarkEnd w:id="15"/>
    </w:p>
    <w:p w14:paraId="35AB35C3" w14:textId="63DFFC61" w:rsidR="00FD1C2C" w:rsidRDefault="005477CD" w:rsidP="00E739F5">
      <w:pPr>
        <w:pStyle w:val="afe"/>
      </w:pPr>
      <w:r w:rsidRPr="00202D00">
        <w:rPr>
          <w:rFonts w:hint="eastAsia"/>
        </w:rPr>
        <w:t>本文的组织结构如下：</w:t>
      </w:r>
    </w:p>
    <w:p w14:paraId="3DC56626" w14:textId="77777777" w:rsidR="00740138" w:rsidRPr="00740138" w:rsidRDefault="00740138" w:rsidP="00E739F5">
      <w:pPr>
        <w:pStyle w:val="afe"/>
      </w:pPr>
      <w:r w:rsidRPr="00740138">
        <w:rPr>
          <w:rFonts w:hint="eastAsia"/>
        </w:rPr>
        <w:lastRenderedPageBreak/>
        <w:t>第一章：本章为绪论，首先介绍了研究课题的宏观背景和国内外现阶段的研究情况，</w:t>
      </w:r>
      <w:r w:rsidRPr="00740138">
        <w:t>然后阐述了目标分割的相关概念</w:t>
      </w:r>
      <w:r w:rsidRPr="00740138">
        <w:rPr>
          <w:rFonts w:hint="eastAsia"/>
        </w:rPr>
        <w:t>、人工</w:t>
      </w:r>
      <w:r w:rsidRPr="00740138">
        <w:t>神经网络</w:t>
      </w:r>
      <w:r w:rsidRPr="00740138">
        <w:rPr>
          <w:rFonts w:hint="eastAsia"/>
        </w:rPr>
        <w:t>的主要思想以及部分</w:t>
      </w:r>
      <w:r w:rsidRPr="00740138">
        <w:t>算法在医疗领域的应用趋势。</w:t>
      </w:r>
    </w:p>
    <w:p w14:paraId="58EC899C" w14:textId="77777777" w:rsidR="00740138" w:rsidRPr="00740138" w:rsidRDefault="00740138" w:rsidP="00E739F5">
      <w:pPr>
        <w:pStyle w:val="afe"/>
      </w:pPr>
      <w:r w:rsidRPr="00740138">
        <w:rPr>
          <w:rFonts w:hint="eastAsia"/>
        </w:rPr>
        <w:t>第二章：本章介绍了几种</w:t>
      </w:r>
      <w:r w:rsidRPr="00740138">
        <w:t>传统</w:t>
      </w:r>
      <w:r w:rsidRPr="00740138">
        <w:rPr>
          <w:rFonts w:hint="eastAsia"/>
        </w:rPr>
        <w:t>的</w:t>
      </w:r>
      <w:r w:rsidRPr="00740138">
        <w:t>目标分割算法</w:t>
      </w:r>
      <w:r w:rsidRPr="00740138">
        <w:rPr>
          <w:rFonts w:hint="eastAsia"/>
        </w:rPr>
        <w:t>，阐述了</w:t>
      </w:r>
      <w:r w:rsidRPr="00740138">
        <w:t>算法的具体思想，并尝试使用不同的工具进行实验，根据结果分析算法的优劣。</w:t>
      </w:r>
    </w:p>
    <w:p w14:paraId="0567FC4B" w14:textId="2E564A98" w:rsidR="00740138" w:rsidRPr="00740138" w:rsidRDefault="00740138" w:rsidP="00E739F5">
      <w:pPr>
        <w:pStyle w:val="afe"/>
      </w:pPr>
      <w:r w:rsidRPr="00740138">
        <w:rPr>
          <w:rFonts w:hint="eastAsia"/>
        </w:rPr>
        <w:t>第三章：本章介绍了</w:t>
      </w:r>
      <w:r w:rsidR="00B54F6E" w:rsidRPr="00231202">
        <w:rPr>
          <w:rFonts w:hint="eastAsia"/>
        </w:rPr>
        <w:t>深度神经网络的</w:t>
      </w:r>
      <w:r w:rsidR="00B54F6E" w:rsidRPr="00231202">
        <w:t>算法思想</w:t>
      </w:r>
      <w:r w:rsidR="00B54F6E" w:rsidRPr="00231202">
        <w:rPr>
          <w:rFonts w:hint="eastAsia"/>
        </w:rPr>
        <w:t>并解释</w:t>
      </w:r>
      <w:r w:rsidR="00B54F6E" w:rsidRPr="00231202">
        <w:t>其</w:t>
      </w:r>
      <w:r w:rsidR="00B54F6E" w:rsidRPr="00231202">
        <w:rPr>
          <w:rFonts w:hint="eastAsia"/>
        </w:rPr>
        <w:t>中</w:t>
      </w:r>
      <w:r w:rsidR="00B54F6E" w:rsidRPr="00231202">
        <w:t>最</w:t>
      </w:r>
      <w:r w:rsidR="00B54F6E" w:rsidRPr="00231202">
        <w:rPr>
          <w:rFonts w:hint="eastAsia"/>
        </w:rPr>
        <w:t>有</w:t>
      </w:r>
      <w:r w:rsidR="00B54F6E" w:rsidRPr="00231202">
        <w:t>代表性</w:t>
      </w:r>
      <w:r w:rsidR="00B54F6E" w:rsidRPr="00231202">
        <w:rPr>
          <w:rFonts w:hint="eastAsia"/>
        </w:rPr>
        <w:t>的</w:t>
      </w:r>
      <w:r w:rsidR="00B54F6E" w:rsidRPr="00231202">
        <w:t>卷积神经网络</w:t>
      </w:r>
      <w:r w:rsidR="00B54F6E" w:rsidRPr="00231202">
        <w:rPr>
          <w:rFonts w:hint="eastAsia"/>
        </w:rPr>
        <w:t>的</w:t>
      </w:r>
      <w:r w:rsidR="00B54F6E" w:rsidRPr="00231202">
        <w:t>相关知识</w:t>
      </w:r>
      <w:r w:rsidR="00B54F6E" w:rsidRPr="00231202">
        <w:rPr>
          <w:rFonts w:hint="eastAsia"/>
        </w:rPr>
        <w:t>。</w:t>
      </w:r>
      <w:r w:rsidR="00B54F6E">
        <w:rPr>
          <w:rFonts w:hint="eastAsia"/>
        </w:rPr>
        <w:t>简要介绍了语义分割的相关概念。</w:t>
      </w:r>
    </w:p>
    <w:p w14:paraId="589CFB84" w14:textId="67778654" w:rsidR="003F62B9" w:rsidRDefault="003F62B9" w:rsidP="00E739F5">
      <w:pPr>
        <w:pStyle w:val="afe"/>
      </w:pPr>
      <w:r>
        <w:t>第四章：本章</w:t>
      </w:r>
      <w:r w:rsidR="003C740F">
        <w:t>介绍了</w:t>
      </w:r>
      <w:r w:rsidR="00B54F6E">
        <w:t>本论文的冠状动脉造影数据库的建立及实验中所使用的网络模型</w:t>
      </w:r>
      <w:r w:rsidR="00B54F6E">
        <w:rPr>
          <w:rFonts w:hint="eastAsia"/>
        </w:rPr>
        <w:t>PSPNet</w:t>
      </w:r>
      <w:r w:rsidR="00B54F6E">
        <w:t>，详细介绍了网络结构中较为</w:t>
      </w:r>
      <w:r w:rsidR="00414FEE">
        <w:t>核心</w:t>
      </w:r>
      <w:r w:rsidR="00B54F6E">
        <w:t>的部分，并</w:t>
      </w:r>
      <w:r w:rsidR="00F95217">
        <w:rPr>
          <w:rFonts w:hint="eastAsia"/>
        </w:rPr>
        <w:t>设计、</w:t>
      </w:r>
      <w:r w:rsidR="00B54F6E">
        <w:t>介绍了实验的整体流程。</w:t>
      </w:r>
    </w:p>
    <w:p w14:paraId="01467BD4" w14:textId="3F069D50" w:rsidR="00740138" w:rsidRPr="00740138" w:rsidRDefault="003F62B9" w:rsidP="00E739F5">
      <w:pPr>
        <w:pStyle w:val="afe"/>
      </w:pPr>
      <w:r>
        <w:rPr>
          <w:rFonts w:hint="eastAsia"/>
        </w:rPr>
        <w:t>第五</w:t>
      </w:r>
      <w:r w:rsidR="00740138" w:rsidRPr="00740138">
        <w:rPr>
          <w:rFonts w:hint="eastAsia"/>
        </w:rPr>
        <w:t>章：</w:t>
      </w:r>
      <w:r w:rsidR="00B54F6E">
        <w:rPr>
          <w:rFonts w:hint="eastAsia"/>
        </w:rPr>
        <w:t>本章是对基于</w:t>
      </w:r>
      <w:r w:rsidR="00B54F6E">
        <w:rPr>
          <w:rFonts w:hint="eastAsia"/>
        </w:rPr>
        <w:t>PSPN</w:t>
      </w:r>
      <w:r w:rsidR="00B54F6E">
        <w:t>et</w:t>
      </w:r>
      <w:r w:rsidR="00B54F6E">
        <w:t>网络</w:t>
      </w:r>
      <w:r w:rsidR="00414FEE">
        <w:t>分割</w:t>
      </w:r>
      <w:r w:rsidR="00740138" w:rsidRPr="00740138">
        <w:rPr>
          <w:rFonts w:hint="eastAsia"/>
        </w:rPr>
        <w:t>实验</w:t>
      </w:r>
      <w:r w:rsidR="00B54F6E">
        <w:rPr>
          <w:rFonts w:hint="eastAsia"/>
        </w:rPr>
        <w:t>中得出的测试</w:t>
      </w:r>
      <w:r w:rsidR="00740138" w:rsidRPr="00740138">
        <w:rPr>
          <w:rFonts w:hint="eastAsia"/>
        </w:rPr>
        <w:t>结果</w:t>
      </w:r>
      <w:r w:rsidR="00B54F6E">
        <w:rPr>
          <w:rFonts w:hint="eastAsia"/>
        </w:rPr>
        <w:t>进行分析</w:t>
      </w:r>
      <w:r w:rsidR="00740138" w:rsidRPr="00740138">
        <w:rPr>
          <w:rFonts w:hint="eastAsia"/>
        </w:rPr>
        <w:t>，</w:t>
      </w:r>
      <w:r w:rsidR="00020CF0">
        <w:rPr>
          <w:rFonts w:hint="eastAsia"/>
        </w:rPr>
        <w:t>对各个体位的结果进行对比，</w:t>
      </w:r>
      <w:r w:rsidR="00740138" w:rsidRPr="00740138">
        <w:rPr>
          <w:rFonts w:hint="eastAsia"/>
        </w:rPr>
        <w:t>并做出总结。</w:t>
      </w:r>
    </w:p>
    <w:p w14:paraId="35AB35C9" w14:textId="6A92D797" w:rsidR="00FD1C2C" w:rsidRPr="00202D00" w:rsidRDefault="00740138" w:rsidP="00E739F5">
      <w:pPr>
        <w:pStyle w:val="afe"/>
      </w:pPr>
      <w:r w:rsidRPr="00740138">
        <w:rPr>
          <w:rFonts w:hint="eastAsia"/>
        </w:rPr>
        <w:t>第</w:t>
      </w:r>
      <w:r w:rsidR="003F62B9">
        <w:rPr>
          <w:rFonts w:hint="eastAsia"/>
        </w:rPr>
        <w:t>六</w:t>
      </w:r>
      <w:r w:rsidRPr="00740138">
        <w:rPr>
          <w:rFonts w:hint="eastAsia"/>
        </w:rPr>
        <w:t>章：论文最后一章针对论文涉及到的理</w:t>
      </w:r>
      <w:r w:rsidR="00B54F6E">
        <w:rPr>
          <w:rFonts w:hint="eastAsia"/>
        </w:rPr>
        <w:t>论内容进行了整体的总结梳理，并针对未来的工作与研究方向给出了展望</w:t>
      </w:r>
      <w:r w:rsidRPr="00740138">
        <w:rPr>
          <w:rFonts w:hint="eastAsia"/>
        </w:rPr>
        <w:t>。</w:t>
      </w:r>
    </w:p>
    <w:p w14:paraId="35AB35CA" w14:textId="77777777" w:rsidR="00FD1C2C" w:rsidRPr="00202D00" w:rsidRDefault="005477CD" w:rsidP="00E739F5">
      <w:pPr>
        <w:pStyle w:val="afe"/>
        <w:rPr>
          <w:kern w:val="44"/>
          <w:sz w:val="44"/>
          <w:szCs w:val="44"/>
        </w:rPr>
      </w:pPr>
      <w:r w:rsidRPr="00202D00">
        <w:br w:type="page"/>
      </w:r>
    </w:p>
    <w:p w14:paraId="35AB35CD" w14:textId="341E7365" w:rsidR="00FD1C2C" w:rsidRPr="00202D00" w:rsidRDefault="005477CD" w:rsidP="00173BE0">
      <w:pPr>
        <w:pStyle w:val="1"/>
        <w:rPr>
          <w:rFonts w:ascii="Times New Roman" w:hAnsi="Times New Roman" w:cs="Times New Roman"/>
        </w:rPr>
      </w:pPr>
      <w:bookmarkStart w:id="16" w:name="_Toc532912014"/>
      <w:r w:rsidRPr="00202D00">
        <w:rPr>
          <w:rFonts w:ascii="Times New Roman" w:hAnsi="Times New Roman" w:cs="Times New Roman" w:hint="eastAsia"/>
        </w:rPr>
        <w:lastRenderedPageBreak/>
        <w:t>第二章</w:t>
      </w:r>
      <w:r w:rsidRPr="00202D00">
        <w:rPr>
          <w:rFonts w:ascii="Times New Roman" w:hAnsi="Times New Roman" w:cs="Times New Roman"/>
        </w:rPr>
        <w:t xml:space="preserve">  </w:t>
      </w:r>
      <w:r w:rsidR="00033E4B">
        <w:rPr>
          <w:rFonts w:ascii="Times New Roman" w:hAnsi="Times New Roman" w:cs="Times New Roman"/>
        </w:rPr>
        <w:t>基于</w:t>
      </w:r>
      <w:r w:rsidR="00C15E0D">
        <w:rPr>
          <w:rFonts w:ascii="Times New Roman" w:hAnsi="Times New Roman" w:cs="Times New Roman"/>
        </w:rPr>
        <w:t>传统</w:t>
      </w:r>
      <w:r w:rsidR="00033E4B">
        <w:rPr>
          <w:rFonts w:ascii="Times New Roman" w:hAnsi="Times New Roman" w:cs="Times New Roman" w:hint="eastAsia"/>
        </w:rPr>
        <w:t>算法的目标分割</w:t>
      </w:r>
      <w:bookmarkEnd w:id="16"/>
    </w:p>
    <w:p w14:paraId="4816B102" w14:textId="70E7F317" w:rsidR="00766D1A" w:rsidRPr="00766D1A" w:rsidRDefault="000109B9" w:rsidP="00766D1A">
      <w:pPr>
        <w:pStyle w:val="2"/>
        <w:numPr>
          <w:ilvl w:val="0"/>
          <w:numId w:val="2"/>
        </w:numPr>
        <w:spacing w:line="240" w:lineRule="auto"/>
        <w:rPr>
          <w:rFonts w:ascii="Times New Roman" w:hAnsi="Times New Roman" w:cs="Times New Roman"/>
        </w:rPr>
      </w:pPr>
      <w:bookmarkStart w:id="17" w:name="_Toc532912015"/>
      <w:r>
        <w:rPr>
          <w:rFonts w:ascii="Times New Roman" w:hAnsi="Times New Roman" w:cs="Times New Roman" w:hint="eastAsia"/>
        </w:rPr>
        <w:t>图像</w:t>
      </w:r>
      <w:r w:rsidR="00033E4B">
        <w:rPr>
          <w:rFonts w:ascii="Times New Roman" w:hAnsi="Times New Roman" w:cs="Times New Roman" w:hint="eastAsia"/>
        </w:rPr>
        <w:t>分割</w:t>
      </w:r>
      <w:r w:rsidR="00766D1A">
        <w:rPr>
          <w:rFonts w:ascii="Times New Roman" w:hAnsi="Times New Roman" w:cs="Times New Roman" w:hint="eastAsia"/>
        </w:rPr>
        <w:t>的概念</w:t>
      </w:r>
      <w:bookmarkEnd w:id="17"/>
    </w:p>
    <w:p w14:paraId="2C8C3CBC" w14:textId="77777777" w:rsidR="00566713" w:rsidRDefault="00B54F6E" w:rsidP="00E739F5">
      <w:pPr>
        <w:pStyle w:val="afe"/>
      </w:pPr>
      <w:r w:rsidRPr="0012388A">
        <w:rPr>
          <w:rFonts w:hint="eastAsia"/>
        </w:rPr>
        <w:t>一般情况下，人们使用计算机进行数字图像处理的目的有两种，一种</w:t>
      </w:r>
      <w:r w:rsidR="00806701" w:rsidRPr="0012388A">
        <w:rPr>
          <w:rFonts w:hint="eastAsia"/>
        </w:rPr>
        <w:t>是产生更适合人类视觉观察和识别的图像，二是</w:t>
      </w:r>
      <w:r w:rsidRPr="0012388A">
        <w:rPr>
          <w:rFonts w:hint="eastAsia"/>
        </w:rPr>
        <w:t>期望</w:t>
      </w:r>
      <w:r w:rsidR="00806701" w:rsidRPr="0012388A">
        <w:rPr>
          <w:rFonts w:hint="eastAsia"/>
        </w:rPr>
        <w:t>计算机能够自动进行识别和理解图像</w:t>
      </w:r>
      <w:r w:rsidRPr="0012388A">
        <w:rPr>
          <w:rFonts w:hint="eastAsia"/>
        </w:rPr>
        <w:t>及其中包含的信息</w:t>
      </w:r>
      <w:r w:rsidR="00806701" w:rsidRPr="0012388A">
        <w:rPr>
          <w:rFonts w:hint="eastAsia"/>
        </w:rPr>
        <w:t>。无论是</w:t>
      </w:r>
      <w:r w:rsidRPr="0012388A">
        <w:rPr>
          <w:rFonts w:hint="eastAsia"/>
        </w:rPr>
        <w:t>出于</w:t>
      </w:r>
      <w:r w:rsidR="00806701" w:rsidRPr="0012388A">
        <w:rPr>
          <w:rFonts w:hint="eastAsia"/>
        </w:rPr>
        <w:t>何种目的，图像处理的关键一步是对包含有大量各式各样</w:t>
      </w:r>
      <w:r w:rsidR="00D63682" w:rsidRPr="0012388A">
        <w:rPr>
          <w:rFonts w:hint="eastAsia"/>
        </w:rPr>
        <w:t>景物信息的图像进行分解。最终分解的</w:t>
      </w:r>
      <w:r w:rsidR="00806701" w:rsidRPr="0012388A">
        <w:rPr>
          <w:rFonts w:hint="eastAsia"/>
        </w:rPr>
        <w:t>结果就是图像被</w:t>
      </w:r>
      <w:r w:rsidR="00D63682" w:rsidRPr="0012388A">
        <w:rPr>
          <w:rFonts w:hint="eastAsia"/>
        </w:rPr>
        <w:t>划</w:t>
      </w:r>
      <w:r w:rsidR="00806701" w:rsidRPr="0012388A">
        <w:rPr>
          <w:rFonts w:hint="eastAsia"/>
        </w:rPr>
        <w:t>分成</w:t>
      </w:r>
      <w:r w:rsidR="00D63682" w:rsidRPr="0012388A">
        <w:rPr>
          <w:rFonts w:hint="eastAsia"/>
        </w:rPr>
        <w:t>多个具有各类特征的最小组成，这些组成</w:t>
      </w:r>
      <w:r w:rsidR="00806701" w:rsidRPr="0012388A">
        <w:rPr>
          <w:rFonts w:hint="eastAsia"/>
        </w:rPr>
        <w:t>就称为图像的基元。产生这些基元的</w:t>
      </w:r>
      <w:r w:rsidR="00D63682" w:rsidRPr="0012388A">
        <w:rPr>
          <w:rFonts w:hint="eastAsia"/>
        </w:rPr>
        <w:t>整个过程就是图像分割</w:t>
      </w:r>
      <w:r w:rsidR="00806701" w:rsidRPr="0012388A">
        <w:rPr>
          <w:rFonts w:hint="eastAsia"/>
        </w:rPr>
        <w:t>。图像分割作为图像处理领域中极为重要的内容之一，是实现</w:t>
      </w:r>
      <w:r w:rsidR="00D63682" w:rsidRPr="0012388A">
        <w:rPr>
          <w:rFonts w:hint="eastAsia"/>
        </w:rPr>
        <w:t>计算机对</w:t>
      </w:r>
      <w:r w:rsidR="00806701" w:rsidRPr="0012388A">
        <w:rPr>
          <w:rFonts w:hint="eastAsia"/>
        </w:rPr>
        <w:t>图像分析与理解的基础。从概念上来说，所谓图像分割就是按照一定的原则将一幅图像或景物分为若干个部分或子集的过程。</w:t>
      </w:r>
      <w:r w:rsidR="00D63682" w:rsidRPr="0012388A">
        <w:rPr>
          <w:rFonts w:hint="eastAsia"/>
        </w:rPr>
        <w:t>我们</w:t>
      </w:r>
      <w:r w:rsidR="00806701" w:rsidRPr="0012388A">
        <w:rPr>
          <w:rFonts w:hint="eastAsia"/>
        </w:rPr>
        <w:t>目前</w:t>
      </w:r>
      <w:r w:rsidR="00D63682" w:rsidRPr="0012388A">
        <w:rPr>
          <w:rFonts w:hint="eastAsia"/>
        </w:rPr>
        <w:t>在图像处理系统中</w:t>
      </w:r>
      <w:r w:rsidR="00806701" w:rsidRPr="0012388A">
        <w:rPr>
          <w:rFonts w:hint="eastAsia"/>
        </w:rPr>
        <w:t>只能得到二维图像信息</w:t>
      </w:r>
      <w:r w:rsidR="00D63682" w:rsidRPr="0012388A">
        <w:rPr>
          <w:rFonts w:hint="eastAsia"/>
        </w:rPr>
        <w:t>，还不能得到三维信息，因此只能进行图像分割而不是景物分割，因为景物是三维信息</w:t>
      </w:r>
      <w:r w:rsidR="00806701" w:rsidRPr="0012388A">
        <w:rPr>
          <w:rFonts w:hint="eastAsia"/>
        </w:rPr>
        <w:t>；图像分割也可以理解</w:t>
      </w:r>
      <w:r w:rsidR="00D63682" w:rsidRPr="0012388A">
        <w:rPr>
          <w:rFonts w:hint="eastAsia"/>
        </w:rPr>
        <w:t>成把</w:t>
      </w:r>
      <w:r w:rsidR="00806701" w:rsidRPr="0012388A">
        <w:rPr>
          <w:rFonts w:hint="eastAsia"/>
        </w:rPr>
        <w:t>图像中有意义的特征区域或者需要应用的特征区域提取出来，这些特征区域可以是像素的灰度值</w:t>
      </w:r>
      <w:r w:rsidR="00D63682" w:rsidRPr="0012388A">
        <w:rPr>
          <w:rFonts w:hint="eastAsia"/>
        </w:rPr>
        <w:t>、各类型像</w:t>
      </w:r>
      <w:r w:rsidR="00D63682">
        <w:rPr>
          <w:rFonts w:hint="eastAsia"/>
        </w:rPr>
        <w:t>素的区域</w:t>
      </w:r>
      <w:r w:rsidR="00806701">
        <w:rPr>
          <w:rFonts w:hint="eastAsia"/>
        </w:rPr>
        <w:t>、物体轮廓曲线、纹理特性等，也可以是</w:t>
      </w:r>
      <w:r w:rsidR="00D63682">
        <w:rPr>
          <w:rFonts w:hint="eastAsia"/>
        </w:rPr>
        <w:t>图像的</w:t>
      </w:r>
      <w:r w:rsidR="00806701">
        <w:rPr>
          <w:rFonts w:hint="eastAsia"/>
        </w:rPr>
        <w:t>空间频谱或直方图特征等。在图像中用来表示</w:t>
      </w:r>
      <w:r w:rsidR="00D63682">
        <w:rPr>
          <w:rFonts w:hint="eastAsia"/>
        </w:rPr>
        <w:t>特定一类</w:t>
      </w:r>
      <w:r w:rsidR="00806701">
        <w:rPr>
          <w:rFonts w:hint="eastAsia"/>
        </w:rPr>
        <w:t>物体的区域，其特征都是</w:t>
      </w:r>
      <w:r w:rsidR="00D63682">
        <w:rPr>
          <w:rFonts w:hint="eastAsia"/>
        </w:rPr>
        <w:t>大体</w:t>
      </w:r>
      <w:r w:rsidR="00806701">
        <w:rPr>
          <w:rFonts w:hint="eastAsia"/>
        </w:rPr>
        <w:t>相近或相同的，但是不同物体的区域之间，特征就</w:t>
      </w:r>
      <w:r w:rsidR="00D63682">
        <w:rPr>
          <w:rFonts w:hint="eastAsia"/>
        </w:rPr>
        <w:t>不会大体相同，</w:t>
      </w:r>
      <w:r w:rsidR="00806701">
        <w:rPr>
          <w:rFonts w:hint="eastAsia"/>
        </w:rPr>
        <w:t>会</w:t>
      </w:r>
      <w:r w:rsidR="00414FEE">
        <w:rPr>
          <w:rFonts w:hint="eastAsia"/>
        </w:rPr>
        <w:t>出现</w:t>
      </w:r>
      <w:r w:rsidR="00806701">
        <w:rPr>
          <w:rFonts w:hint="eastAsia"/>
        </w:rPr>
        <w:t>急剧变化。</w:t>
      </w:r>
    </w:p>
    <w:p w14:paraId="3FB3A208" w14:textId="54980DA8" w:rsidR="000C1A7F" w:rsidRPr="000C1A7F" w:rsidRDefault="00D63682" w:rsidP="00566713">
      <w:pPr>
        <w:pStyle w:val="afe"/>
      </w:pPr>
      <w:r>
        <w:rPr>
          <w:rFonts w:hint="eastAsia"/>
        </w:rPr>
        <w:t>现阶段</w:t>
      </w:r>
      <w:r w:rsidR="00806701">
        <w:rPr>
          <w:rFonts w:hint="eastAsia"/>
        </w:rPr>
        <w:t>已经提出</w:t>
      </w:r>
      <w:r>
        <w:rPr>
          <w:rFonts w:hint="eastAsia"/>
        </w:rPr>
        <w:t>了很多种的图像分割方法</w:t>
      </w:r>
      <w:r w:rsidR="00806701">
        <w:rPr>
          <w:rFonts w:hint="eastAsia"/>
        </w:rPr>
        <w:t>，从分割依据的角度来看，图像的分割方法可以分为相似性分割和非连续性分割。相似性分割</w:t>
      </w:r>
      <w:r>
        <w:rPr>
          <w:rFonts w:hint="eastAsia"/>
        </w:rPr>
        <w:t>的思路是</w:t>
      </w:r>
      <w:r w:rsidR="00806701">
        <w:rPr>
          <w:rFonts w:hint="eastAsia"/>
        </w:rPr>
        <w:t>将具有同一灰度级或相同组织结构的像素聚集在一起，</w:t>
      </w:r>
      <w:r>
        <w:rPr>
          <w:rFonts w:hint="eastAsia"/>
        </w:rPr>
        <w:t>从而</w:t>
      </w:r>
      <w:r w:rsidR="00806701">
        <w:rPr>
          <w:rFonts w:hint="eastAsia"/>
        </w:rPr>
        <w:t>形成图像的不同区域；非连续性分割就是首先检测局部不连续性，然后将它们连接在一起形成边界，这些边界</w:t>
      </w:r>
      <w:r>
        <w:rPr>
          <w:rFonts w:hint="eastAsia"/>
        </w:rPr>
        <w:t>能够把</w:t>
      </w:r>
      <w:r w:rsidR="00806701">
        <w:rPr>
          <w:rFonts w:hint="eastAsia"/>
        </w:rPr>
        <w:t>图像分成不同的区域。</w:t>
      </w:r>
      <w:r>
        <w:rPr>
          <w:rFonts w:hint="eastAsia"/>
        </w:rPr>
        <w:t>基于</w:t>
      </w:r>
      <w:r w:rsidR="00806701">
        <w:rPr>
          <w:rFonts w:hint="eastAsia"/>
        </w:rPr>
        <w:t>不同种类的图像，</w:t>
      </w:r>
      <w:r>
        <w:rPr>
          <w:rFonts w:hint="eastAsia"/>
        </w:rPr>
        <w:t>拥有不同的应用场景</w:t>
      </w:r>
      <w:r w:rsidR="00806701">
        <w:rPr>
          <w:rFonts w:hint="eastAsia"/>
        </w:rPr>
        <w:t>，需要提取的图像特征</w:t>
      </w:r>
      <w:r>
        <w:rPr>
          <w:rFonts w:hint="eastAsia"/>
        </w:rPr>
        <w:t>并</w:t>
      </w:r>
      <w:r w:rsidR="00083C11">
        <w:rPr>
          <w:rFonts w:hint="eastAsia"/>
        </w:rPr>
        <w:t>不相同</w:t>
      </w:r>
      <w:r w:rsidR="00806701">
        <w:rPr>
          <w:rFonts w:hint="eastAsia"/>
        </w:rPr>
        <w:t>，对应的图像特征提取方法也就不同，因此并不存在一种普遍适应的最优方法。</w:t>
      </w:r>
      <w:r>
        <w:rPr>
          <w:rFonts w:hint="eastAsia"/>
        </w:rPr>
        <w:t>从结构上说，</w:t>
      </w:r>
      <w:r w:rsidR="00806701">
        <w:rPr>
          <w:rFonts w:hint="eastAsia"/>
        </w:rPr>
        <w:t>图像分割方法又可分为结构分割方法和非结构分割方法两大类。结构分割方法</w:t>
      </w:r>
      <w:r>
        <w:rPr>
          <w:rFonts w:hint="eastAsia"/>
        </w:rPr>
        <w:t>的思路是：</w:t>
      </w:r>
      <w:r w:rsidR="00806701">
        <w:rPr>
          <w:rFonts w:hint="eastAsia"/>
        </w:rPr>
        <w:t>根据图像局部区域</w:t>
      </w:r>
      <w:r>
        <w:rPr>
          <w:rFonts w:hint="eastAsia"/>
        </w:rPr>
        <w:t>的像素特征来进行</w:t>
      </w:r>
      <w:r w:rsidR="00806701">
        <w:rPr>
          <w:rFonts w:hint="eastAsia"/>
        </w:rPr>
        <w:t>图像分割，如阈值</w:t>
      </w:r>
      <w:r>
        <w:rPr>
          <w:rFonts w:hint="eastAsia"/>
        </w:rPr>
        <w:t>的</w:t>
      </w:r>
      <w:r w:rsidR="00806701">
        <w:rPr>
          <w:rFonts w:hint="eastAsia"/>
        </w:rPr>
        <w:t>分割、区域生长、边缘检测、纹理分析等</w:t>
      </w:r>
      <w:r>
        <w:rPr>
          <w:rFonts w:hint="eastAsia"/>
        </w:rPr>
        <w:t>方法</w:t>
      </w:r>
      <w:r w:rsidR="00806701">
        <w:rPr>
          <w:rFonts w:hint="eastAsia"/>
        </w:rPr>
        <w:t>，这些方法</w:t>
      </w:r>
      <w:r>
        <w:rPr>
          <w:rFonts w:hint="eastAsia"/>
        </w:rPr>
        <w:t>假设了我们提前</w:t>
      </w:r>
      <w:r w:rsidR="00806701">
        <w:rPr>
          <w:rFonts w:hint="eastAsia"/>
        </w:rPr>
        <w:t>知道这些区域的</w:t>
      </w:r>
      <w:r>
        <w:rPr>
          <w:rFonts w:hint="eastAsia"/>
        </w:rPr>
        <w:t>不同</w:t>
      </w:r>
      <w:r w:rsidR="00806701">
        <w:rPr>
          <w:rFonts w:hint="eastAsia"/>
        </w:rPr>
        <w:t>特性，或者在</w:t>
      </w:r>
      <w:r>
        <w:rPr>
          <w:rFonts w:hint="eastAsia"/>
        </w:rPr>
        <w:t>算法过程中能够得到</w:t>
      </w:r>
      <w:r w:rsidR="00806701">
        <w:rPr>
          <w:rFonts w:hint="eastAsia"/>
        </w:rPr>
        <w:t>这些特性，</w:t>
      </w:r>
      <w:r>
        <w:rPr>
          <w:rFonts w:hint="eastAsia"/>
        </w:rPr>
        <w:t>进而一定能够找到</w:t>
      </w:r>
      <w:r w:rsidR="00806701">
        <w:rPr>
          <w:rFonts w:hint="eastAsia"/>
        </w:rPr>
        <w:t>各种形态</w:t>
      </w:r>
      <w:r w:rsidR="00ED465E">
        <w:rPr>
          <w:rFonts w:hint="eastAsia"/>
        </w:rPr>
        <w:t>像素群</w:t>
      </w:r>
      <w:r w:rsidR="00083C11">
        <w:rPr>
          <w:rFonts w:hint="eastAsia"/>
        </w:rPr>
        <w:t>并</w:t>
      </w:r>
      <w:r w:rsidR="00ED465E">
        <w:rPr>
          <w:rFonts w:hint="eastAsia"/>
        </w:rPr>
        <w:t>进行</w:t>
      </w:r>
      <w:r w:rsidR="00806701">
        <w:rPr>
          <w:rFonts w:hint="eastAsia"/>
        </w:rPr>
        <w:t>研究。</w:t>
      </w:r>
      <w:r>
        <w:rPr>
          <w:rFonts w:hint="eastAsia"/>
        </w:rPr>
        <w:t>而</w:t>
      </w:r>
      <w:r w:rsidR="00806701">
        <w:rPr>
          <w:rFonts w:hint="eastAsia"/>
        </w:rPr>
        <w:t>非结构分割法</w:t>
      </w:r>
      <w:r>
        <w:rPr>
          <w:rFonts w:hint="eastAsia"/>
        </w:rPr>
        <w:t>分为：</w:t>
      </w:r>
      <w:r w:rsidR="00806701">
        <w:rPr>
          <w:rFonts w:hint="eastAsia"/>
        </w:rPr>
        <w:t>统计模式识别、神经网络方法或其它利用景物的先验知识实现的方法等等。</w:t>
      </w:r>
      <w:r w:rsidR="000C1A7F">
        <w:rPr>
          <w:rFonts w:hint="eastAsia"/>
        </w:rPr>
        <w:t>目标分割</w:t>
      </w:r>
      <w:r>
        <w:rPr>
          <w:rFonts w:hint="eastAsia"/>
        </w:rPr>
        <w:t>的任务</w:t>
      </w:r>
      <w:r w:rsidR="000C1A7F">
        <w:rPr>
          <w:rFonts w:hint="eastAsia"/>
        </w:rPr>
        <w:t>属于</w:t>
      </w:r>
      <w:r w:rsidR="000C1A7F">
        <w:t>图像分割的一种</w:t>
      </w:r>
      <w:r w:rsidR="000C1A7F">
        <w:rPr>
          <w:rFonts w:hint="eastAsia"/>
        </w:rPr>
        <w:t>，</w:t>
      </w:r>
      <w:r w:rsidR="000C1A7F">
        <w:t>研究人员</w:t>
      </w:r>
      <w:r>
        <w:t>通常</w:t>
      </w:r>
      <w:r w:rsidR="000C1A7F">
        <w:rPr>
          <w:rFonts w:hint="eastAsia"/>
        </w:rPr>
        <w:t>只对</w:t>
      </w:r>
      <w:r w:rsidR="000C1A7F">
        <w:t>图像中某些</w:t>
      </w:r>
      <w:r w:rsidR="000C1A7F">
        <w:rPr>
          <w:rFonts w:hint="eastAsia"/>
        </w:rPr>
        <w:t>区域</w:t>
      </w:r>
      <w:r w:rsidR="000C1A7F">
        <w:t>感兴趣</w:t>
      </w:r>
      <w:r w:rsidR="000C1A7F">
        <w:rPr>
          <w:rFonts w:hint="eastAsia"/>
        </w:rPr>
        <w:t>。我们在实验中也</w:t>
      </w:r>
      <w:r w:rsidR="000C1A7F" w:rsidRPr="00EC7403">
        <w:t>只关注其中的一部分区域或目标</w:t>
      </w:r>
      <w:r w:rsidR="000C1A7F">
        <w:t>点</w:t>
      </w:r>
      <w:r w:rsidR="00083C11">
        <w:t>，</w:t>
      </w:r>
      <w:r w:rsidR="000C1A7F">
        <w:t>称之为：</w:t>
      </w:r>
      <w:r w:rsidR="000C1A7F" w:rsidRPr="00EC7403">
        <w:t>感兴趣区域</w:t>
      </w:r>
      <w:r w:rsidR="00083C11">
        <w:t>，</w:t>
      </w:r>
      <w:r w:rsidR="000C1A7F" w:rsidRPr="00EC7403">
        <w:t>而其他区域称为背景区域</w:t>
      </w:r>
      <w:r w:rsidR="00A24FB2">
        <w:fldChar w:fldCharType="begin"/>
      </w:r>
      <w:r w:rsidR="00A24FB2">
        <w:instrText xml:space="preserve"> REF _Ref483214404 \n \h </w:instrText>
      </w:r>
      <w:r w:rsidR="00A24FB2">
        <w:fldChar w:fldCharType="separate"/>
      </w:r>
      <w:r w:rsidR="006D338D">
        <w:t>[18]</w:t>
      </w:r>
      <w:r w:rsidR="00A24FB2">
        <w:fldChar w:fldCharType="end"/>
      </w:r>
      <w:r w:rsidR="000C1A7F">
        <w:rPr>
          <w:rFonts w:hint="eastAsia"/>
        </w:rPr>
        <w:t>。</w:t>
      </w:r>
      <w:r w:rsidR="00413610">
        <w:rPr>
          <w:rFonts w:hint="eastAsia"/>
        </w:rPr>
        <w:t>针对</w:t>
      </w:r>
      <w:r w:rsidR="000C1A7F">
        <w:rPr>
          <w:rFonts w:hint="eastAsia"/>
        </w:rPr>
        <w:t>一般</w:t>
      </w:r>
      <w:r w:rsidR="00413610">
        <w:t>的光学图像来说</w:t>
      </w:r>
      <w:r w:rsidR="000C1A7F">
        <w:t>，</w:t>
      </w:r>
      <w:r w:rsidR="00413610">
        <w:lastRenderedPageBreak/>
        <w:t>对于</w:t>
      </w:r>
      <w:r w:rsidR="000C1A7F">
        <w:t>像素</w:t>
      </w:r>
      <w:r w:rsidR="00413610">
        <w:t>的分割是一种比较多见</w:t>
      </w:r>
      <w:r w:rsidR="000C1A7F">
        <w:t>的</w:t>
      </w:r>
      <w:r w:rsidR="00413610">
        <w:t>任务</w:t>
      </w:r>
      <w:r w:rsidR="000C1A7F">
        <w:t>目标，</w:t>
      </w:r>
      <w:r w:rsidR="00083C11">
        <w:t>即</w:t>
      </w:r>
      <w:r w:rsidR="00413610">
        <w:t>：</w:t>
      </w:r>
      <w:r w:rsidR="000C1A7F">
        <w:t>选择</w:t>
      </w:r>
      <w:r w:rsidR="000C1A7F">
        <w:rPr>
          <w:rFonts w:hint="eastAsia"/>
        </w:rPr>
        <w:t>一部分像素</w:t>
      </w:r>
      <w:r w:rsidR="00413610">
        <w:t>用以</w:t>
      </w:r>
      <w:r w:rsidR="000C1A7F">
        <w:t>表述已知目标</w:t>
      </w:r>
      <w:r w:rsidR="000C1A7F">
        <w:rPr>
          <w:rFonts w:hint="eastAsia"/>
        </w:rPr>
        <w:t>。</w:t>
      </w:r>
      <w:r w:rsidR="000C1A7F">
        <w:t>这种</w:t>
      </w:r>
      <w:r w:rsidR="000C1A7F">
        <w:rPr>
          <w:rFonts w:hint="eastAsia"/>
        </w:rPr>
        <w:t>分割可以</w:t>
      </w:r>
      <w:r w:rsidR="00413610">
        <w:rPr>
          <w:rFonts w:hint="eastAsia"/>
        </w:rPr>
        <w:t>当作是</w:t>
      </w:r>
      <w:r w:rsidR="000C1A7F">
        <w:t>一个分类问题，即</w:t>
      </w:r>
      <w:r w:rsidR="00413610">
        <w:t>针对每一个像素赋予</w:t>
      </w:r>
      <w:r w:rsidR="000C1A7F">
        <w:t>一个标签</w:t>
      </w:r>
      <w:r w:rsidR="000C1A7F">
        <w:t>label</w:t>
      </w:r>
      <w:r w:rsidR="000C1A7F">
        <w:t>，并在其中提取出</w:t>
      </w:r>
      <w:r w:rsidR="000C1A7F">
        <w:rPr>
          <w:rFonts w:hint="eastAsia"/>
        </w:rPr>
        <w:t>感兴趣</w:t>
      </w:r>
      <w:r w:rsidR="000C1A7F">
        <w:t>的那一类</w:t>
      </w:r>
      <w:r w:rsidR="000C1A7F">
        <w:t>label</w:t>
      </w:r>
      <w:r w:rsidR="000C1A7F">
        <w:t>的像素</w:t>
      </w:r>
      <w:r w:rsidR="000C1A7F">
        <w:rPr>
          <w:rFonts w:hint="eastAsia"/>
        </w:rPr>
        <w:t>；</w:t>
      </w:r>
      <w:r w:rsidR="000C1A7F">
        <w:t>也可以</w:t>
      </w:r>
      <w:r w:rsidR="00413610">
        <w:t>当作</w:t>
      </w:r>
      <w:r w:rsidR="000C1A7F">
        <w:t>是聚类问题</w:t>
      </w:r>
      <w:r w:rsidR="000C1A7F">
        <w:rPr>
          <w:rFonts w:hint="eastAsia"/>
        </w:rPr>
        <w:t>，</w:t>
      </w:r>
      <w:r w:rsidR="000C1A7F">
        <w:t>即不知道标签</w:t>
      </w:r>
      <w:r w:rsidR="00413610">
        <w:t>label</w:t>
      </w:r>
      <w:r w:rsidR="000C1A7F">
        <w:t>，但是需要满足一些</w:t>
      </w:r>
      <w:r w:rsidR="000C1A7F">
        <w:rPr>
          <w:rFonts w:hint="eastAsia"/>
        </w:rPr>
        <w:t>最优解</w:t>
      </w:r>
      <w:r w:rsidR="000C1A7F">
        <w:t>条件，如</w:t>
      </w:r>
      <w:r w:rsidR="000C1A7F">
        <w:rPr>
          <w:rFonts w:hint="eastAsia"/>
        </w:rPr>
        <w:t>类间</w:t>
      </w:r>
      <w:r w:rsidR="000C1A7F">
        <w:t>相似度最小等。</w:t>
      </w:r>
    </w:p>
    <w:p w14:paraId="5D9CB3BB" w14:textId="16786B4C" w:rsidR="000C1A7F" w:rsidRDefault="001841F9" w:rsidP="00E739F5">
      <w:pPr>
        <w:pStyle w:val="afe"/>
      </w:pPr>
      <w:r>
        <w:rPr>
          <w:rFonts w:hint="eastAsia"/>
        </w:rPr>
        <w:t>对于</w:t>
      </w:r>
      <w:r w:rsidR="000C1A7F">
        <w:t>心脏</w:t>
      </w:r>
      <w:r w:rsidR="006B363A">
        <w:t>冠脉造影</w:t>
      </w:r>
      <w:r w:rsidR="000C1A7F">
        <w:t>图像的</w:t>
      </w:r>
      <w:r w:rsidR="000C1A7F">
        <w:rPr>
          <w:rFonts w:hint="eastAsia"/>
        </w:rPr>
        <w:t>分割</w:t>
      </w:r>
      <w:r>
        <w:rPr>
          <w:rFonts w:hint="eastAsia"/>
        </w:rPr>
        <w:t>来说，</w:t>
      </w:r>
      <w:r w:rsidR="000C1A7F">
        <w:rPr>
          <w:rFonts w:hint="eastAsia"/>
        </w:rPr>
        <w:t>既是一个</w:t>
      </w:r>
      <w:r w:rsidR="000C1A7F">
        <w:t>广义的图像分割问题，</w:t>
      </w:r>
      <w:r w:rsidR="000C1A7F">
        <w:rPr>
          <w:rFonts w:hint="eastAsia"/>
        </w:rPr>
        <w:t>同时</w:t>
      </w:r>
      <w:r>
        <w:rPr>
          <w:rFonts w:hint="eastAsia"/>
        </w:rPr>
        <w:t>更应该算</w:t>
      </w:r>
      <w:r w:rsidR="000C1A7F">
        <w:rPr>
          <w:rFonts w:hint="eastAsia"/>
        </w:rPr>
        <w:t>是一个二</w:t>
      </w:r>
      <w:r w:rsidR="000C1A7F">
        <w:t>分类</w:t>
      </w:r>
      <w:r w:rsidR="000C1A7F">
        <w:rPr>
          <w:rFonts w:hint="eastAsia"/>
        </w:rPr>
        <w:t>的</w:t>
      </w:r>
      <w:r>
        <w:rPr>
          <w:rFonts w:hint="eastAsia"/>
        </w:rPr>
        <w:t>目标</w:t>
      </w:r>
      <w:r w:rsidR="000C1A7F">
        <w:t>分割问题</w:t>
      </w:r>
      <w:r>
        <w:t>：</w:t>
      </w:r>
      <w:r w:rsidR="000C1A7F">
        <w:t>对于</w:t>
      </w:r>
      <w:r>
        <w:t>区域中的</w:t>
      </w:r>
      <w:r w:rsidR="000C1A7F">
        <w:rPr>
          <w:rFonts w:hint="eastAsia"/>
        </w:rPr>
        <w:t>每一个</w:t>
      </w:r>
      <w:r w:rsidR="000C1A7F">
        <w:t>像素点，我们</w:t>
      </w:r>
      <w:r>
        <w:t>通过算法实验判断</w:t>
      </w:r>
      <w:r w:rsidR="000C1A7F">
        <w:t>其</w:t>
      </w:r>
      <w:r>
        <w:t>是</w:t>
      </w:r>
      <w:r w:rsidR="000C1A7F">
        <w:t>属于</w:t>
      </w:r>
      <w:r w:rsidR="000C1A7F">
        <w:rPr>
          <w:rFonts w:hint="eastAsia"/>
        </w:rPr>
        <w:t>血管</w:t>
      </w:r>
      <w:r w:rsidR="000C1A7F">
        <w:t>（</w:t>
      </w:r>
      <w:r w:rsidR="000C1A7F">
        <w:rPr>
          <w:rFonts w:hint="eastAsia"/>
        </w:rPr>
        <w:t>目标、正样</w:t>
      </w:r>
      <w:r w:rsidR="000C1A7F">
        <w:t>例）</w:t>
      </w:r>
      <w:r w:rsidR="000C1A7F">
        <w:rPr>
          <w:rFonts w:hint="eastAsia"/>
        </w:rPr>
        <w:t>还是</w:t>
      </w:r>
      <w:r w:rsidR="000C1A7F">
        <w:t>属于</w:t>
      </w:r>
      <w:r w:rsidR="000C1A7F">
        <w:rPr>
          <w:rFonts w:hint="eastAsia"/>
        </w:rPr>
        <w:t>非血管（背景</w:t>
      </w:r>
      <w:r w:rsidR="000C1A7F">
        <w:t>、</w:t>
      </w:r>
      <w:r w:rsidR="000C1A7F">
        <w:rPr>
          <w:rFonts w:hint="eastAsia"/>
        </w:rPr>
        <w:t>负样例）</w:t>
      </w:r>
      <w:r w:rsidR="00E02171">
        <w:rPr>
          <w:rFonts w:hint="eastAsia"/>
        </w:rPr>
        <w:t>，</w:t>
      </w:r>
      <w:r w:rsidR="00682FAC">
        <w:rPr>
          <w:rFonts w:hint="eastAsia"/>
        </w:rPr>
        <w:t>二分类</w:t>
      </w:r>
      <w:r w:rsidR="00083C11">
        <w:rPr>
          <w:rFonts w:hint="eastAsia"/>
        </w:rPr>
        <w:t>实验</w:t>
      </w:r>
      <w:r w:rsidR="00E02171">
        <w:rPr>
          <w:rFonts w:hint="eastAsia"/>
        </w:rPr>
        <w:t>如下图</w:t>
      </w:r>
      <w:r w:rsidR="00E02171">
        <w:rPr>
          <w:rFonts w:hint="eastAsia"/>
        </w:rPr>
        <w:t>2</w:t>
      </w:r>
      <w:r w:rsidR="007071C3">
        <w:t>.</w:t>
      </w:r>
      <w:r w:rsidR="00E02171">
        <w:rPr>
          <w:rFonts w:hint="eastAsia"/>
        </w:rPr>
        <w:t>1</w:t>
      </w:r>
    </w:p>
    <w:p w14:paraId="6EB96534" w14:textId="3BAA87B2" w:rsidR="00E02171" w:rsidRDefault="00E02171" w:rsidP="00E02171">
      <w:pPr>
        <w:pStyle w:val="af"/>
        <w:jc w:val="both"/>
      </w:pPr>
      <w:r>
        <w:rPr>
          <w:noProof/>
        </w:rPr>
        <w:drawing>
          <wp:anchor distT="0" distB="0" distL="114300" distR="114300" simplePos="0" relativeHeight="251691520" behindDoc="0" locked="0" layoutInCell="1" allowOverlap="1" wp14:anchorId="4C7241CD" wp14:editId="16973EC5">
            <wp:simplePos x="0" y="0"/>
            <wp:positionH relativeFrom="column">
              <wp:posOffset>240030</wp:posOffset>
            </wp:positionH>
            <wp:positionV relativeFrom="paragraph">
              <wp:posOffset>265430</wp:posOffset>
            </wp:positionV>
            <wp:extent cx="5273675" cy="2634615"/>
            <wp:effectExtent l="0" t="0" r="317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273675" cy="2634615"/>
                    </a:xfrm>
                    <a:prstGeom prst="rect">
                      <a:avLst/>
                    </a:prstGeom>
                  </pic:spPr>
                </pic:pic>
              </a:graphicData>
            </a:graphic>
            <wp14:sizeRelH relativeFrom="margin">
              <wp14:pctWidth>0</wp14:pctWidth>
            </wp14:sizeRelH>
            <wp14:sizeRelV relativeFrom="margin">
              <wp14:pctHeight>0</wp14:pctHeight>
            </wp14:sizeRelV>
          </wp:anchor>
        </w:drawing>
      </w:r>
    </w:p>
    <w:p w14:paraId="17C6F45A" w14:textId="507F01D3" w:rsidR="000C1A7F" w:rsidRPr="00E02171" w:rsidRDefault="00E02171" w:rsidP="00E02171">
      <w:pPr>
        <w:pStyle w:val="af8"/>
        <w:spacing w:after="163"/>
        <w:ind w:right="240"/>
        <w:rPr>
          <w:rFonts w:cs="楷体"/>
          <w:szCs w:val="21"/>
        </w:rPr>
      </w:pPr>
      <w:r w:rsidRPr="006A66DA">
        <w:rPr>
          <w:rFonts w:cs="楷体" w:hint="eastAsia"/>
          <w:szCs w:val="21"/>
        </w:rPr>
        <w:t>图</w:t>
      </w:r>
      <w:r w:rsidRPr="006A66DA">
        <w:rPr>
          <w:rFonts w:cs="楷体"/>
          <w:szCs w:val="21"/>
        </w:rPr>
        <w:t>2</w:t>
      </w:r>
      <w:r w:rsidR="007071C3">
        <w:rPr>
          <w:rFonts w:cs="楷体"/>
          <w:szCs w:val="21"/>
        </w:rPr>
        <w:t>.</w:t>
      </w:r>
      <w:r>
        <w:rPr>
          <w:rFonts w:cs="楷体"/>
          <w:szCs w:val="21"/>
        </w:rPr>
        <w:t>1</w:t>
      </w:r>
      <w:r w:rsidRPr="006A66DA">
        <w:rPr>
          <w:rFonts w:cs="楷体"/>
          <w:szCs w:val="21"/>
        </w:rPr>
        <w:t xml:space="preserve"> </w:t>
      </w:r>
      <w:r>
        <w:rPr>
          <w:rFonts w:cs="楷体"/>
          <w:szCs w:val="21"/>
        </w:rPr>
        <w:t>二分类血管分割示意</w:t>
      </w:r>
      <w:r w:rsidRPr="006A66DA">
        <w:rPr>
          <w:rFonts w:cs="楷体" w:hint="eastAsia"/>
          <w:szCs w:val="21"/>
        </w:rPr>
        <w:t>图</w:t>
      </w:r>
    </w:p>
    <w:p w14:paraId="1A1B891F" w14:textId="44852DDD" w:rsidR="00EB08C7" w:rsidRPr="00EE50CF" w:rsidRDefault="00414FEE" w:rsidP="00766D1A">
      <w:pPr>
        <w:pStyle w:val="3"/>
        <w:numPr>
          <w:ilvl w:val="0"/>
          <w:numId w:val="22"/>
        </w:numPr>
        <w:rPr>
          <w:rFonts w:ascii="Times New Roman" w:hAnsi="Times New Roman" w:cs="Times New Roman"/>
        </w:rPr>
      </w:pPr>
      <w:bookmarkStart w:id="18" w:name="_Toc532912016"/>
      <w:r>
        <w:rPr>
          <w:rFonts w:ascii="Times New Roman" w:hAnsi="Times New Roman" w:cs="Times New Roman" w:hint="eastAsia"/>
        </w:rPr>
        <w:t>传统</w:t>
      </w:r>
      <w:r w:rsidR="000109B9">
        <w:rPr>
          <w:rFonts w:ascii="Times New Roman" w:hAnsi="Times New Roman" w:cs="Times New Roman" w:hint="eastAsia"/>
        </w:rPr>
        <w:t>分割方法的分类和介绍</w:t>
      </w:r>
      <w:bookmarkEnd w:id="18"/>
    </w:p>
    <w:p w14:paraId="402670FE" w14:textId="7FCED470" w:rsidR="000109B9" w:rsidRPr="00C3545B" w:rsidRDefault="00407755" w:rsidP="00E739F5">
      <w:pPr>
        <w:pStyle w:val="afe"/>
      </w:pPr>
      <w:r>
        <w:t>现在传统</w:t>
      </w:r>
      <w:r w:rsidR="000109B9">
        <w:t>图像分割</w:t>
      </w:r>
      <w:r w:rsidR="0043713B">
        <w:t>的方法主要有</w:t>
      </w:r>
      <w:r w:rsidR="000109B9">
        <w:rPr>
          <w:rFonts w:hint="eastAsia"/>
        </w:rPr>
        <w:t>基于</w:t>
      </w:r>
      <w:r w:rsidR="000109B9">
        <w:t>阈值的分割方法、</w:t>
      </w:r>
      <w:r w:rsidR="000109B9">
        <w:rPr>
          <w:rFonts w:hint="eastAsia"/>
        </w:rPr>
        <w:t>基于区域</w:t>
      </w:r>
      <w:r w:rsidR="000109B9">
        <w:t>的分割方法</w:t>
      </w:r>
      <w:r w:rsidR="000109B9">
        <w:rPr>
          <w:rFonts w:hint="eastAsia"/>
        </w:rPr>
        <w:t>、</w:t>
      </w:r>
      <w:r w:rsidR="000109B9">
        <w:t>基于</w:t>
      </w:r>
      <w:r w:rsidR="000109B9">
        <w:rPr>
          <w:rFonts w:hint="eastAsia"/>
        </w:rPr>
        <w:t>边缘</w:t>
      </w:r>
      <w:r w:rsidR="000109B9">
        <w:t>的分割方法以及</w:t>
      </w:r>
      <w:r w:rsidR="000109B9">
        <w:rPr>
          <w:rFonts w:hint="eastAsia"/>
        </w:rPr>
        <w:t>基于特定理论</w:t>
      </w:r>
      <w:r w:rsidR="000109B9">
        <w:t>的分割方法等</w:t>
      </w:r>
      <w:r>
        <w:t>多种</w:t>
      </w:r>
      <w:r w:rsidR="000109B9">
        <w:t>。</w:t>
      </w:r>
      <w:r w:rsidR="0043713B">
        <w:t>而</w:t>
      </w:r>
      <w:r w:rsidR="000109B9">
        <w:rPr>
          <w:rFonts w:hint="eastAsia"/>
        </w:rPr>
        <w:t>随着</w:t>
      </w:r>
      <w:r>
        <w:t>研究的进步</w:t>
      </w:r>
      <w:r w:rsidR="000109B9">
        <w:rPr>
          <w:rFonts w:hint="eastAsia"/>
        </w:rPr>
        <w:t>，分割</w:t>
      </w:r>
      <w:r>
        <w:rPr>
          <w:rFonts w:hint="eastAsia"/>
        </w:rPr>
        <w:t>的</w:t>
      </w:r>
      <w:r w:rsidR="000109B9">
        <w:t>算法</w:t>
      </w:r>
      <w:r w:rsidR="000109B9">
        <w:rPr>
          <w:rFonts w:hint="eastAsia"/>
        </w:rPr>
        <w:t>又</w:t>
      </w:r>
      <w:r w:rsidR="000109B9">
        <w:t>被分</w:t>
      </w:r>
      <w:r w:rsidR="000109B9">
        <w:rPr>
          <w:rFonts w:hint="eastAsia"/>
        </w:rPr>
        <w:t>成</w:t>
      </w:r>
      <w:r w:rsidR="0043713B">
        <w:rPr>
          <w:rFonts w:hint="eastAsia"/>
        </w:rPr>
        <w:t>基于</w:t>
      </w:r>
      <w:r w:rsidR="000109B9">
        <w:t>像素</w:t>
      </w:r>
      <w:r w:rsidR="0043713B">
        <w:t>的</w:t>
      </w:r>
      <w:r w:rsidR="000109B9">
        <w:t>分类、阈值</w:t>
      </w:r>
      <w:r w:rsidR="0043713B">
        <w:t>的</w:t>
      </w:r>
      <w:r w:rsidR="000109B9">
        <w:t>分割、边缘</w:t>
      </w:r>
      <w:r w:rsidR="0043713B">
        <w:t>的</w:t>
      </w:r>
      <w:r w:rsidR="000109B9">
        <w:t>检测、彩色图像分割、深度图像分割和基于模糊集的方法等。</w:t>
      </w:r>
      <w:r w:rsidR="000109B9">
        <w:rPr>
          <w:rFonts w:hint="eastAsia"/>
        </w:rPr>
        <w:t>在这里</w:t>
      </w:r>
      <w:r w:rsidR="000109B9">
        <w:t>我们</w:t>
      </w:r>
      <w:r w:rsidR="001521EF">
        <w:t>先对前一种阈值</w:t>
      </w:r>
      <w:r w:rsidR="0043713B">
        <w:t>分割</w:t>
      </w:r>
      <w:r w:rsidR="001521EF">
        <w:t>法进行分析、</w:t>
      </w:r>
      <w:r w:rsidR="000109B9">
        <w:t>讨论。</w:t>
      </w:r>
    </w:p>
    <w:p w14:paraId="2213BDB2" w14:textId="54C722AC" w:rsidR="000109B9" w:rsidRDefault="000109B9" w:rsidP="00E739F5">
      <w:pPr>
        <w:pStyle w:val="afe"/>
      </w:pPr>
      <w:r w:rsidRPr="0056719C">
        <w:t> </w:t>
      </w:r>
      <w:r>
        <w:t>阈值</w:t>
      </w:r>
      <w:r w:rsidR="0043713B">
        <w:t>分割</w:t>
      </w:r>
      <w:r>
        <w:t>法</w:t>
      </w:r>
      <w:r w:rsidR="0043713B">
        <w:t>是一种基于区域的图像分割算法，其</w:t>
      </w:r>
      <w:r>
        <w:t>基本思想是</w:t>
      </w:r>
      <w:r w:rsidR="0043713B">
        <w:t>用</w:t>
      </w:r>
      <w:r>
        <w:t>图像的特征</w:t>
      </w:r>
      <w:r w:rsidRPr="00B1606F">
        <w:object w:dxaOrig="760" w:dyaOrig="320" w14:anchorId="57FCB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pt;height:14.4pt" o:ole="">
            <v:imagedata r:id="rId14" o:title=""/>
          </v:shape>
          <o:OLEObject Type="Embed" ProgID="Equation.DSMT4" ShapeID="_x0000_i1025" DrawAspect="Content" ObjectID="_1606668622" r:id="rId15"/>
        </w:object>
      </w:r>
      <w:r>
        <w:t>来计算一个或多个</w:t>
      </w:r>
      <w:r w:rsidR="0043713B">
        <w:t>特定</w:t>
      </w:r>
      <w:r w:rsidRPr="0056719C">
        <w:t>阈值，并将图像中每个像素的</w:t>
      </w:r>
      <w:r>
        <w:rPr>
          <w:rFonts w:hint="eastAsia"/>
        </w:rPr>
        <w:t>特征值</w:t>
      </w:r>
      <w:r>
        <w:t>与阈值相比较，</w:t>
      </w:r>
      <w:r w:rsidR="0043713B">
        <w:t>然后</w:t>
      </w:r>
      <w:r>
        <w:t>将</w:t>
      </w:r>
      <w:r w:rsidR="0043713B">
        <w:t>每个</w:t>
      </w:r>
      <w:r>
        <w:t>像素根据比较结果分到</w:t>
      </w:r>
      <w:r w:rsidR="0043713B">
        <w:t>其相对应的合适</w:t>
      </w:r>
      <w:r>
        <w:t>类别中</w:t>
      </w:r>
      <w:r w:rsidR="001521EF">
        <w:rPr>
          <w:rFonts w:hint="eastAsia"/>
        </w:rPr>
        <w:t>：</w:t>
      </w:r>
    </w:p>
    <w:p w14:paraId="668FC5BA" w14:textId="56E780E7" w:rsidR="00B7466C" w:rsidRPr="001521EF" w:rsidRDefault="001521EF" w:rsidP="001521EF">
      <w:pPr>
        <w:pStyle w:val="af0"/>
        <w:jc w:val="right"/>
      </w:pPr>
      <w:r w:rsidRPr="001521EF">
        <w:object w:dxaOrig="2380" w:dyaOrig="720" w14:anchorId="45FC7CE0">
          <v:shape id="_x0000_i1026" type="#_x0000_t75" style="width:131.5pt;height:38.8pt" o:ole="">
            <v:imagedata r:id="rId16" o:title=""/>
          </v:shape>
          <o:OLEObject Type="Embed" ProgID="Equation.DSMT4" ShapeID="_x0000_i1026" DrawAspect="Content" ObjectID="_1606668623" r:id="rId17"/>
        </w:object>
      </w:r>
      <w:r w:rsidRPr="001521EF">
        <w:t xml:space="preserve">            </w:t>
      </w:r>
      <w:r w:rsidRPr="001521EF">
        <w:tab/>
      </w:r>
      <w:r w:rsidRPr="001521EF">
        <w:rPr>
          <w:rFonts w:hint="eastAsia"/>
        </w:rPr>
        <w:t>式（</w:t>
      </w:r>
      <w:r w:rsidRPr="001521EF">
        <w:rPr>
          <w:rFonts w:hint="eastAsia"/>
        </w:rPr>
        <w:t>2.1</w:t>
      </w:r>
      <w:r w:rsidRPr="001521EF">
        <w:rPr>
          <w:rFonts w:hint="eastAsia"/>
        </w:rPr>
        <w:t>）</w:t>
      </w:r>
    </w:p>
    <w:p w14:paraId="7B5440AE" w14:textId="45D1413E" w:rsidR="001521EF" w:rsidRDefault="0043713B" w:rsidP="00E739F5">
      <w:pPr>
        <w:pStyle w:val="afe"/>
      </w:pPr>
      <w:r>
        <w:lastRenderedPageBreak/>
        <w:t>鉴于</w:t>
      </w:r>
      <w:r w:rsidR="001521EF">
        <w:t>实际得到的图像目标和</w:t>
      </w:r>
      <w:r w:rsidR="001521EF">
        <w:rPr>
          <w:rFonts w:hint="eastAsia"/>
        </w:rPr>
        <w:t>背景</w:t>
      </w:r>
      <w:r>
        <w:rPr>
          <w:rFonts w:hint="eastAsia"/>
        </w:rPr>
        <w:t>有可能</w:t>
      </w:r>
      <w:r w:rsidR="001521EF">
        <w:t>不一定分布在两个</w:t>
      </w:r>
      <w:r w:rsidR="001521EF">
        <w:rPr>
          <w:rFonts w:hint="eastAsia"/>
        </w:rPr>
        <w:t>特征值</w:t>
      </w:r>
      <w:r w:rsidR="001521EF">
        <w:t>范围内，公式</w:t>
      </w:r>
      <w:r>
        <w:t>可以</w:t>
      </w:r>
      <w:r w:rsidR="001521EF">
        <w:t>变形为：</w:t>
      </w:r>
    </w:p>
    <w:p w14:paraId="0DFC8654" w14:textId="2BB9F84B" w:rsidR="001521EF" w:rsidRPr="00407755" w:rsidRDefault="001521EF" w:rsidP="00407755">
      <w:pPr>
        <w:pStyle w:val="af0"/>
        <w:jc w:val="right"/>
      </w:pPr>
      <w:r w:rsidRPr="00407755">
        <w:object w:dxaOrig="2799" w:dyaOrig="760" w14:anchorId="32006908">
          <v:shape id="_x0000_i1027" type="#_x0000_t75" style="width:136.5pt;height:35.7pt" o:ole="">
            <v:imagedata r:id="rId18" o:title=""/>
          </v:shape>
          <o:OLEObject Type="Embed" ProgID="Equation.DSMT4" ShapeID="_x0000_i1027" DrawAspect="Content" ObjectID="_1606668624" r:id="rId19"/>
        </w:object>
      </w:r>
      <w:r w:rsidRPr="00407755">
        <w:t xml:space="preserve">   </w:t>
      </w:r>
      <w:r w:rsidRPr="00407755">
        <w:tab/>
        <w:t xml:space="preserve">     </w:t>
      </w:r>
      <w:r w:rsidRPr="00407755">
        <w:rPr>
          <w:rFonts w:hint="eastAsia"/>
        </w:rPr>
        <w:t>式（</w:t>
      </w:r>
      <w:r w:rsidRPr="00407755">
        <w:rPr>
          <w:rFonts w:hint="eastAsia"/>
        </w:rPr>
        <w:t>2.2</w:t>
      </w:r>
      <w:r w:rsidRPr="00407755">
        <w:rPr>
          <w:rFonts w:hint="eastAsia"/>
        </w:rPr>
        <w:t>）</w:t>
      </w:r>
    </w:p>
    <w:p w14:paraId="0BCF0F1F" w14:textId="09E3D961" w:rsidR="001521EF" w:rsidRDefault="001521EF" w:rsidP="00E739F5">
      <w:pPr>
        <w:pStyle w:val="afe"/>
      </w:pPr>
      <w:r>
        <w:rPr>
          <w:rFonts w:hint="eastAsia"/>
        </w:rPr>
        <w:t>常用的特征值</w:t>
      </w:r>
      <w:r w:rsidR="0012388A">
        <w:rPr>
          <w:rFonts w:hint="eastAsia"/>
        </w:rPr>
        <w:t>可以是</w:t>
      </w:r>
      <w:r>
        <w:t>原始图像的灰度或彩色特征值</w:t>
      </w:r>
      <w:r>
        <w:rPr>
          <w:rFonts w:hint="eastAsia"/>
        </w:rPr>
        <w:t>，</w:t>
      </w:r>
      <w:r>
        <w:t>也</w:t>
      </w:r>
      <w:r w:rsidR="0012388A">
        <w:t>可以</w:t>
      </w:r>
      <w:r>
        <w:t>由原始灰度或彩色值变换得到的特征</w:t>
      </w:r>
      <w:r w:rsidR="00A24FB2">
        <w:fldChar w:fldCharType="begin"/>
      </w:r>
      <w:r w:rsidR="00A24FB2">
        <w:instrText xml:space="preserve"> REF _Ref483214834 \n \h </w:instrText>
      </w:r>
      <w:r w:rsidR="00A24FB2">
        <w:fldChar w:fldCharType="separate"/>
      </w:r>
      <w:r w:rsidR="006D338D">
        <w:t>[19]</w:t>
      </w:r>
      <w:r w:rsidR="00A24FB2">
        <w:fldChar w:fldCharType="end"/>
      </w:r>
      <w:r>
        <w:t>。</w:t>
      </w:r>
      <w:r>
        <w:rPr>
          <w:rFonts w:hint="eastAsia"/>
        </w:rPr>
        <w:t>阈值</w:t>
      </w:r>
      <w:r>
        <w:t>分割法</w:t>
      </w:r>
      <w:r>
        <w:rPr>
          <w:rFonts w:hint="eastAsia"/>
        </w:rPr>
        <w:t>实际就是</w:t>
      </w:r>
      <w:r w:rsidR="0012388A">
        <w:rPr>
          <w:rFonts w:hint="eastAsia"/>
        </w:rPr>
        <w:t>假设</w:t>
      </w:r>
      <w:r>
        <w:t>一个准则函数，</w:t>
      </w:r>
      <w:r w:rsidR="0012388A">
        <w:t>然后利用它</w:t>
      </w:r>
      <w:r>
        <w:t>求出最优阈值</w:t>
      </w:r>
      <w:r w:rsidR="00083C11">
        <w:t>解</w:t>
      </w:r>
      <w:r>
        <w:rPr>
          <w:rFonts w:hint="eastAsia"/>
        </w:rPr>
        <w:t>的</w:t>
      </w:r>
      <w:r>
        <w:t>过程，</w:t>
      </w:r>
      <w:r w:rsidR="0012388A">
        <w:t>经常使用</w:t>
      </w:r>
      <w:r>
        <w:t>的阈值选取</w:t>
      </w:r>
      <w:r w:rsidR="0012388A">
        <w:t>办法</w:t>
      </w:r>
      <w:r>
        <w:t>有最大类间</w:t>
      </w:r>
      <w:r w:rsidR="0012388A">
        <w:t>的</w:t>
      </w:r>
      <w:r>
        <w:t>方差法、最大熵自动阈值</w:t>
      </w:r>
      <w:r>
        <w:rPr>
          <w:rFonts w:hint="eastAsia"/>
        </w:rPr>
        <w:t>法</w:t>
      </w:r>
      <w:r>
        <w:t>、</w:t>
      </w:r>
      <w:r>
        <w:rPr>
          <w:rFonts w:hint="eastAsia"/>
        </w:rPr>
        <w:t>灰度直方图</w:t>
      </w:r>
      <w:r>
        <w:t>法等。</w:t>
      </w:r>
    </w:p>
    <w:p w14:paraId="2183C393" w14:textId="5A5BA7E8" w:rsidR="001521EF" w:rsidRDefault="0012388A" w:rsidP="00E739F5">
      <w:pPr>
        <w:pStyle w:val="afe"/>
      </w:pPr>
      <w:r>
        <w:rPr>
          <w:rFonts w:hint="eastAsia"/>
        </w:rPr>
        <w:t>而</w:t>
      </w:r>
      <w:r w:rsidR="001521EF">
        <w:rPr>
          <w:rFonts w:hint="eastAsia"/>
        </w:rPr>
        <w:t>基于</w:t>
      </w:r>
      <w:r w:rsidR="001521EF">
        <w:t>区域的分割方法</w:t>
      </w:r>
      <w:r>
        <w:t>可以</w:t>
      </w:r>
      <w:r w:rsidR="001521EF">
        <w:t>分为区域生长和分裂合并两大类。</w:t>
      </w:r>
      <w:r w:rsidR="001521EF">
        <w:rPr>
          <w:rFonts w:hint="eastAsia"/>
        </w:rPr>
        <w:t>区域</w:t>
      </w:r>
      <w:r w:rsidR="001521EF">
        <w:t>生长</w:t>
      </w:r>
      <w:r>
        <w:t>算法</w:t>
      </w:r>
      <w:r w:rsidR="001521EF">
        <w:rPr>
          <w:rFonts w:hint="eastAsia"/>
        </w:rPr>
        <w:t>的</w:t>
      </w:r>
      <w:r>
        <w:t>基础思路</w:t>
      </w:r>
      <w:r w:rsidR="001521EF">
        <w:t>是</w:t>
      </w:r>
      <w:r>
        <w:t>人为的把</w:t>
      </w:r>
      <w:r w:rsidR="001521EF">
        <w:t>图像</w:t>
      </w:r>
      <w:r>
        <w:t>分成</w:t>
      </w:r>
      <w:r>
        <w:t>n</w:t>
      </w:r>
      <w:r w:rsidR="001521EF">
        <w:t>个</w:t>
      </w:r>
      <w:r w:rsidR="001521EF">
        <w:rPr>
          <w:rFonts w:hint="eastAsia"/>
        </w:rPr>
        <w:t>相似</w:t>
      </w:r>
      <w:r w:rsidR="001521EF">
        <w:t>的区域</w:t>
      </w:r>
      <w:r w:rsidR="001521EF">
        <w:rPr>
          <w:rFonts w:hint="eastAsia"/>
        </w:rPr>
        <w:t>，</w:t>
      </w:r>
      <w:r>
        <w:rPr>
          <w:rFonts w:hint="eastAsia"/>
        </w:rPr>
        <w:t>然后</w:t>
      </w:r>
      <w:r>
        <w:t>将某些已知的区域根据</w:t>
      </w:r>
      <w:r>
        <w:rPr>
          <w:rFonts w:hint="eastAsia"/>
        </w:rPr>
        <w:t>一种</w:t>
      </w:r>
      <w:r w:rsidR="001521EF">
        <w:t>判断准则</w:t>
      </w:r>
      <w:r>
        <w:t>逐步</w:t>
      </w:r>
      <w:r w:rsidR="001521EF">
        <w:t>地对相邻区域</w:t>
      </w:r>
      <w:r w:rsidR="001521EF">
        <w:rPr>
          <w:rFonts w:hint="eastAsia"/>
        </w:rPr>
        <w:t>进行</w:t>
      </w:r>
      <w:r w:rsidR="00195F92">
        <w:rPr>
          <w:rFonts w:hint="eastAsia"/>
        </w:rPr>
        <w:t>连接</w:t>
      </w:r>
      <w:r w:rsidR="001521EF">
        <w:t>合并</w:t>
      </w:r>
      <w:r>
        <w:rPr>
          <w:rFonts w:hint="eastAsia"/>
        </w:rPr>
        <w:t>。</w:t>
      </w:r>
      <w:r w:rsidR="001521EF">
        <w:t>区域分裂</w:t>
      </w:r>
      <w:r>
        <w:t>算法刚好</w:t>
      </w:r>
      <w:r w:rsidR="001521EF">
        <w:t>与之相反</w:t>
      </w:r>
      <w:r w:rsidR="001521EF">
        <w:rPr>
          <w:rFonts w:hint="eastAsia"/>
        </w:rPr>
        <w:t>，</w:t>
      </w:r>
      <w:r>
        <w:rPr>
          <w:rFonts w:hint="eastAsia"/>
        </w:rPr>
        <w:t>没有人为划分区域的过程，首先</w:t>
      </w:r>
      <w:r w:rsidR="001521EF">
        <w:t>将输入</w:t>
      </w:r>
      <w:r>
        <w:t>的图像当</w:t>
      </w:r>
      <w:r w:rsidR="001521EF">
        <w:t>做一个完整的区域</w:t>
      </w:r>
      <w:r>
        <w:t>，然后</w:t>
      </w:r>
      <w:r w:rsidR="001521EF">
        <w:rPr>
          <w:rFonts w:hint="eastAsia"/>
        </w:rPr>
        <w:t>开始</w:t>
      </w:r>
      <w:r>
        <w:t>分裂，最后</w:t>
      </w:r>
      <w:r w:rsidR="001521EF">
        <w:rPr>
          <w:rFonts w:hint="eastAsia"/>
        </w:rPr>
        <w:t>对</w:t>
      </w:r>
      <w:r>
        <w:t>相似区域进行</w:t>
      </w:r>
      <w:r w:rsidR="001521EF">
        <w:t>合并。</w:t>
      </w:r>
      <w:r>
        <w:t>这</w:t>
      </w:r>
      <w:r w:rsidR="001521EF">
        <w:t>两种</w:t>
      </w:r>
      <w:r>
        <w:rPr>
          <w:rFonts w:hint="eastAsia"/>
        </w:rPr>
        <w:t>算法</w:t>
      </w:r>
      <w:r w:rsidR="001521EF">
        <w:t>都是串行</w:t>
      </w:r>
      <w:r>
        <w:t>的</w:t>
      </w:r>
      <w:r w:rsidR="001521EF">
        <w:t>算法，</w:t>
      </w:r>
      <w:r>
        <w:rPr>
          <w:rFonts w:hint="eastAsia"/>
        </w:rPr>
        <w:t>即：</w:t>
      </w:r>
      <w:r w:rsidR="001521EF">
        <w:t>分割</w:t>
      </w:r>
      <w:r>
        <w:t>的</w:t>
      </w:r>
      <w:r w:rsidR="001521EF">
        <w:t>过程</w:t>
      </w:r>
      <w:r w:rsidR="001521EF">
        <w:rPr>
          <w:rFonts w:hint="eastAsia"/>
        </w:rPr>
        <w:t>是</w:t>
      </w:r>
      <w:r>
        <w:rPr>
          <w:rFonts w:hint="eastAsia"/>
        </w:rPr>
        <w:t>按照一定</w:t>
      </w:r>
      <w:r w:rsidR="001521EF">
        <w:t>顺序的多个步骤</w:t>
      </w:r>
      <w:r>
        <w:rPr>
          <w:rFonts w:hint="eastAsia"/>
        </w:rPr>
        <w:t>，后面</w:t>
      </w:r>
      <w:r>
        <w:t>的操作是基于</w:t>
      </w:r>
      <w:r w:rsidR="001521EF">
        <w:t>前一步操作的结果</w:t>
      </w:r>
      <w:r>
        <w:t>然后继续进行的</w:t>
      </w:r>
      <w:r w:rsidR="001521EF">
        <w:rPr>
          <w:rFonts w:hint="eastAsia"/>
        </w:rPr>
        <w:t>。</w:t>
      </w:r>
    </w:p>
    <w:p w14:paraId="56F2916D" w14:textId="0B9F5733" w:rsidR="001521EF" w:rsidRDefault="0012388A" w:rsidP="00E739F5">
      <w:pPr>
        <w:pStyle w:val="afe"/>
      </w:pPr>
      <w:r>
        <w:rPr>
          <w:rFonts w:hint="eastAsia"/>
        </w:rPr>
        <w:t>鉴于</w:t>
      </w:r>
      <w:r w:rsidR="001521EF">
        <w:rPr>
          <w:rFonts w:hint="eastAsia"/>
        </w:rPr>
        <w:t>目标</w:t>
      </w:r>
      <w:r w:rsidR="007E0916">
        <w:t>和背景是按照</w:t>
      </w:r>
      <w:r w:rsidR="001521EF">
        <w:t>边缘</w:t>
      </w:r>
      <w:r w:rsidR="007E0916">
        <w:rPr>
          <w:rFonts w:hint="eastAsia"/>
        </w:rPr>
        <w:t>划分</w:t>
      </w:r>
      <w:r w:rsidR="007E0916">
        <w:t>分界</w:t>
      </w:r>
      <w:r w:rsidR="00414FEE">
        <w:t>，因此在</w:t>
      </w:r>
      <w:r w:rsidR="001521EF">
        <w:rPr>
          <w:rFonts w:hint="eastAsia"/>
        </w:rPr>
        <w:t>基于边缘</w:t>
      </w:r>
      <w:r w:rsidR="007E0916">
        <w:t>的分割算法</w:t>
      </w:r>
      <w:r w:rsidR="001521EF">
        <w:rPr>
          <w:rFonts w:hint="eastAsia"/>
        </w:rPr>
        <w:t>中</w:t>
      </w:r>
      <w:r w:rsidR="001521EF">
        <w:t>最重要的</w:t>
      </w:r>
      <w:r w:rsidR="00414FEE">
        <w:t>操作</w:t>
      </w:r>
      <w:r w:rsidR="001521EF">
        <w:t>是边缘检测算法</w:t>
      </w:r>
      <w:r w:rsidR="001521EF">
        <w:rPr>
          <w:rFonts w:hint="eastAsia"/>
        </w:rPr>
        <w:t>。</w:t>
      </w:r>
      <w:r w:rsidR="001521EF">
        <w:t>边缘检测</w:t>
      </w:r>
      <w:r w:rsidR="007E0916">
        <w:rPr>
          <w:rFonts w:hint="eastAsia"/>
        </w:rPr>
        <w:t>是对比</w:t>
      </w:r>
      <w:r w:rsidR="001521EF">
        <w:t>目标和背景在灰度</w:t>
      </w:r>
      <w:r w:rsidR="001521EF">
        <w:rPr>
          <w:rFonts w:hint="eastAsia"/>
        </w:rPr>
        <w:t>、颜色</w:t>
      </w:r>
      <w:r w:rsidR="001521EF">
        <w:t>、纹理等</w:t>
      </w:r>
      <w:r w:rsidR="001521EF">
        <w:rPr>
          <w:rFonts w:hint="eastAsia"/>
        </w:rPr>
        <w:t>特征上</w:t>
      </w:r>
      <w:r w:rsidR="001521EF">
        <w:t>存在</w:t>
      </w:r>
      <w:r w:rsidR="001521EF">
        <w:rPr>
          <w:rFonts w:hint="eastAsia"/>
        </w:rPr>
        <w:t>的</w:t>
      </w:r>
      <w:r w:rsidR="007E0916">
        <w:t>不同</w:t>
      </w:r>
      <w:r w:rsidR="001521EF">
        <w:rPr>
          <w:rFonts w:hint="eastAsia"/>
        </w:rPr>
        <w:t>来实现</w:t>
      </w:r>
      <w:r w:rsidR="007E0916">
        <w:rPr>
          <w:rFonts w:hint="eastAsia"/>
        </w:rPr>
        <w:t>检测</w:t>
      </w:r>
      <w:r w:rsidR="001521EF">
        <w:rPr>
          <w:rFonts w:hint="eastAsia"/>
        </w:rPr>
        <w:t>。</w:t>
      </w:r>
      <w:r w:rsidR="007E0916">
        <w:rPr>
          <w:rFonts w:hint="eastAsia"/>
        </w:rPr>
        <w:t>在</w:t>
      </w:r>
      <w:r w:rsidR="001521EF">
        <w:t>边缘</w:t>
      </w:r>
      <w:r w:rsidR="007E0916">
        <w:t>区域两侧的像素点</w:t>
      </w:r>
      <w:r w:rsidR="007E0916">
        <w:rPr>
          <w:rFonts w:hint="eastAsia"/>
        </w:rPr>
        <w:t>一般</w:t>
      </w:r>
      <w:r w:rsidR="007E0916">
        <w:t>有着</w:t>
      </w:r>
      <w:r w:rsidR="001521EF">
        <w:t>较大的微分值</w:t>
      </w:r>
      <w:r w:rsidR="007E0916">
        <w:rPr>
          <w:rFonts w:hint="eastAsia"/>
        </w:rPr>
        <w:t>，</w:t>
      </w:r>
      <w:r w:rsidR="00414FEE">
        <w:rPr>
          <w:rFonts w:hint="eastAsia"/>
        </w:rPr>
        <w:t>而且</w:t>
      </w:r>
      <w:r w:rsidR="007E0916">
        <w:rPr>
          <w:rFonts w:hint="eastAsia"/>
        </w:rPr>
        <w:t>因为微分计算是带有</w:t>
      </w:r>
      <w:r w:rsidR="001521EF">
        <w:t>方向性</w:t>
      </w:r>
      <w:r w:rsidR="007E0916">
        <w:t>运算</w:t>
      </w:r>
      <w:r w:rsidR="001521EF">
        <w:rPr>
          <w:rFonts w:hint="eastAsia"/>
        </w:rPr>
        <w:t>：</w:t>
      </w:r>
      <w:r w:rsidR="007E0916">
        <w:t>当微分的</w:t>
      </w:r>
      <w:r w:rsidR="001521EF">
        <w:t>方向和边缘垂直时</w:t>
      </w:r>
      <w:r w:rsidR="001521EF">
        <w:rPr>
          <w:rFonts w:hint="eastAsia"/>
        </w:rPr>
        <w:t>微分</w:t>
      </w:r>
      <w:r w:rsidR="007E0916">
        <w:rPr>
          <w:rFonts w:hint="eastAsia"/>
        </w:rPr>
        <w:t>的</w:t>
      </w:r>
      <w:r w:rsidR="001521EF">
        <w:t>值最大。</w:t>
      </w:r>
      <w:r w:rsidR="007E0916">
        <w:t>所以</w:t>
      </w:r>
      <w:r w:rsidR="001521EF">
        <w:rPr>
          <w:rFonts w:hint="eastAsia"/>
        </w:rPr>
        <w:t>在</w:t>
      </w:r>
      <w:r w:rsidR="001521EF">
        <w:t>实际应用中</w:t>
      </w:r>
      <w:r w:rsidR="007E0916">
        <w:t>我们</w:t>
      </w:r>
      <w:r w:rsidR="001521EF">
        <w:rPr>
          <w:rFonts w:hint="eastAsia"/>
        </w:rPr>
        <w:t>一般</w:t>
      </w:r>
      <w:r w:rsidR="001521EF">
        <w:t>利用差分运算代替微分</w:t>
      </w:r>
      <w:r w:rsidR="001521EF">
        <w:rPr>
          <w:rFonts w:hint="eastAsia"/>
        </w:rPr>
        <w:t>：</w:t>
      </w:r>
    </w:p>
    <w:p w14:paraId="32C1F730" w14:textId="04E26CE0" w:rsidR="001521EF" w:rsidRPr="00E7182C" w:rsidRDefault="001521EF" w:rsidP="002B6B09">
      <w:pPr>
        <w:pStyle w:val="af0"/>
        <w:wordWrap w:val="0"/>
        <w:jc w:val="right"/>
        <w:rPr>
          <w:rFonts w:cstheme="minorBidi"/>
          <w:noProof/>
          <w:szCs w:val="24"/>
        </w:rPr>
      </w:pPr>
      <w:r w:rsidRPr="00E7182C">
        <w:rPr>
          <w:rFonts w:cstheme="minorBidi"/>
          <w:noProof/>
          <w:szCs w:val="24"/>
        </w:rPr>
        <w:object w:dxaOrig="2840" w:dyaOrig="360" w14:anchorId="54CA3232">
          <v:shape id="_x0000_i1028" type="#_x0000_t75" style="width:2in;height:21.9pt" o:ole="">
            <v:imagedata r:id="rId20" o:title=""/>
          </v:shape>
          <o:OLEObject Type="Embed" ProgID="Equation.DSMT4" ShapeID="_x0000_i1028" DrawAspect="Content" ObjectID="_1606668625" r:id="rId21"/>
        </w:object>
      </w:r>
      <w:r w:rsidRPr="00E7182C">
        <w:rPr>
          <w:rFonts w:cstheme="minorBidi"/>
          <w:noProof/>
          <w:szCs w:val="24"/>
        </w:rPr>
        <w:t xml:space="preserve">  </w:t>
      </w:r>
      <w:r w:rsidR="002B6B09" w:rsidRPr="00E7182C">
        <w:rPr>
          <w:rFonts w:cstheme="minorBidi"/>
          <w:noProof/>
          <w:szCs w:val="24"/>
        </w:rPr>
        <w:t xml:space="preserve">     </w:t>
      </w:r>
      <w:r w:rsidRPr="00E7182C">
        <w:rPr>
          <w:rFonts w:cstheme="minorBidi"/>
          <w:noProof/>
          <w:szCs w:val="24"/>
        </w:rPr>
        <w:t xml:space="preserve">     </w:t>
      </w:r>
      <w:r w:rsidRPr="00E7182C">
        <w:rPr>
          <w:rFonts w:cstheme="minorBidi"/>
          <w:noProof/>
          <w:szCs w:val="24"/>
        </w:rPr>
        <w:tab/>
      </w:r>
      <w:r w:rsidRPr="00E7182C">
        <w:rPr>
          <w:rFonts w:cstheme="minorBidi" w:hint="eastAsia"/>
          <w:noProof/>
          <w:szCs w:val="24"/>
        </w:rPr>
        <w:t>式（</w:t>
      </w:r>
      <w:r w:rsidRPr="00E7182C">
        <w:rPr>
          <w:rFonts w:cstheme="minorBidi" w:hint="eastAsia"/>
          <w:noProof/>
          <w:szCs w:val="24"/>
        </w:rPr>
        <w:t>2.</w:t>
      </w:r>
      <w:r w:rsidRPr="00E7182C">
        <w:rPr>
          <w:rFonts w:cstheme="minorBidi"/>
          <w:noProof/>
          <w:szCs w:val="24"/>
        </w:rPr>
        <w:t>3</w:t>
      </w:r>
      <w:r w:rsidRPr="00E7182C">
        <w:rPr>
          <w:rFonts w:cstheme="minorBidi" w:hint="eastAsia"/>
          <w:noProof/>
          <w:szCs w:val="24"/>
        </w:rPr>
        <w:t>）</w:t>
      </w:r>
    </w:p>
    <w:p w14:paraId="5634B830" w14:textId="45C07F5A" w:rsidR="001521EF" w:rsidRPr="00E7182C" w:rsidRDefault="001521EF" w:rsidP="002B6B09">
      <w:pPr>
        <w:pStyle w:val="af0"/>
        <w:wordWrap w:val="0"/>
        <w:jc w:val="right"/>
        <w:rPr>
          <w:rFonts w:cstheme="minorBidi"/>
          <w:noProof/>
          <w:szCs w:val="24"/>
        </w:rPr>
      </w:pPr>
      <w:r w:rsidRPr="00E7182C">
        <w:rPr>
          <w:rFonts w:cstheme="minorBidi"/>
          <w:noProof/>
          <w:szCs w:val="24"/>
        </w:rPr>
        <w:object w:dxaOrig="2840" w:dyaOrig="380" w14:anchorId="6BF47D48">
          <v:shape id="_x0000_i1029" type="#_x0000_t75" style="width:2in;height:21.9pt" o:ole="">
            <v:imagedata r:id="rId22" o:title=""/>
          </v:shape>
          <o:OLEObject Type="Embed" ProgID="Equation.DSMT4" ShapeID="_x0000_i1029" DrawAspect="Content" ObjectID="_1606668626" r:id="rId23"/>
        </w:object>
      </w:r>
      <w:r w:rsidRPr="00E7182C">
        <w:rPr>
          <w:rFonts w:cstheme="minorBidi"/>
          <w:noProof/>
          <w:szCs w:val="24"/>
        </w:rPr>
        <w:t xml:space="preserve">  </w:t>
      </w:r>
      <w:r w:rsidR="002B6B09" w:rsidRPr="00E7182C">
        <w:rPr>
          <w:rFonts w:cstheme="minorBidi"/>
          <w:noProof/>
          <w:szCs w:val="24"/>
        </w:rPr>
        <w:t xml:space="preserve">  </w:t>
      </w:r>
      <w:r w:rsidRPr="00E7182C">
        <w:rPr>
          <w:rFonts w:cstheme="minorBidi"/>
          <w:noProof/>
          <w:szCs w:val="24"/>
        </w:rPr>
        <w:t xml:space="preserve">        </w:t>
      </w:r>
      <w:r w:rsidRPr="00E7182C">
        <w:rPr>
          <w:rFonts w:cstheme="minorBidi"/>
          <w:noProof/>
          <w:szCs w:val="24"/>
        </w:rPr>
        <w:tab/>
      </w:r>
      <w:r w:rsidRPr="00E7182C">
        <w:rPr>
          <w:rFonts w:cstheme="minorBidi" w:hint="eastAsia"/>
          <w:noProof/>
          <w:szCs w:val="24"/>
        </w:rPr>
        <w:t>式（</w:t>
      </w:r>
      <w:r w:rsidRPr="00E7182C">
        <w:rPr>
          <w:rFonts w:cstheme="minorBidi" w:hint="eastAsia"/>
          <w:noProof/>
          <w:szCs w:val="24"/>
        </w:rPr>
        <w:t>2.4</w:t>
      </w:r>
      <w:r w:rsidRPr="00E7182C">
        <w:rPr>
          <w:rFonts w:cstheme="minorBidi" w:hint="eastAsia"/>
          <w:noProof/>
          <w:szCs w:val="24"/>
        </w:rPr>
        <w:t>）</w:t>
      </w:r>
    </w:p>
    <w:p w14:paraId="3F8AFBC7" w14:textId="23FA5A18" w:rsidR="001521EF" w:rsidRPr="00E7182C" w:rsidRDefault="0024787B" w:rsidP="0012388A">
      <w:pPr>
        <w:pStyle w:val="af0"/>
        <w:jc w:val="right"/>
        <w:rPr>
          <w:noProof/>
        </w:rPr>
      </w:pPr>
      <w:r w:rsidRPr="00E7182C">
        <w:rPr>
          <w:noProof/>
        </w:rPr>
        <w:object w:dxaOrig="180" w:dyaOrig="279" w14:anchorId="05AEE7DB">
          <v:shape id="_x0000_i1030" type="#_x0000_t75" style="width:8.75pt;height:13.75pt" o:ole="">
            <v:imagedata r:id="rId24" o:title=""/>
          </v:shape>
          <o:OLEObject Type="Embed" ProgID="Equation.DSMT4" ShapeID="_x0000_i1030" DrawAspect="Content" ObjectID="_1606668627" r:id="rId25"/>
        </w:object>
      </w:r>
      <w:r w:rsidRPr="00E7182C">
        <w:rPr>
          <w:noProof/>
        </w:rPr>
        <w:t xml:space="preserve"> </w:t>
      </w:r>
      <w:r w:rsidRPr="00E7182C">
        <w:rPr>
          <w:noProof/>
        </w:rPr>
        <w:object w:dxaOrig="180" w:dyaOrig="279" w14:anchorId="283DCF5F">
          <v:shape id="_x0000_i1031" type="#_x0000_t75" style="width:8.75pt;height:13.75pt" o:ole="">
            <v:imagedata r:id="rId24" o:title=""/>
          </v:shape>
          <o:OLEObject Type="Embed" ProgID="Equation.DSMT4" ShapeID="_x0000_i1031" DrawAspect="Content" ObjectID="_1606668628" r:id="rId26"/>
        </w:object>
      </w:r>
      <w:r w:rsidRPr="00E7182C">
        <w:rPr>
          <w:noProof/>
        </w:rPr>
        <w:t xml:space="preserve"> </w:t>
      </w:r>
      <w:r w:rsidR="001521EF" w:rsidRPr="0012388A">
        <w:object w:dxaOrig="4120" w:dyaOrig="380" w14:anchorId="1D771A2F">
          <v:shape id="_x0000_i1032" type="#_x0000_t75" style="width:209.1pt;height:21.9pt" o:ole="">
            <v:imagedata r:id="rId27" o:title=""/>
          </v:shape>
          <o:OLEObject Type="Embed" ProgID="Equation.DSMT4" ShapeID="_x0000_i1032" DrawAspect="Content" ObjectID="_1606668629" r:id="rId28"/>
        </w:object>
      </w:r>
      <w:r w:rsidR="001521EF" w:rsidRPr="00E7182C">
        <w:rPr>
          <w:noProof/>
        </w:rPr>
        <w:t xml:space="preserve">    </w:t>
      </w:r>
      <w:r w:rsidR="001521EF" w:rsidRPr="00E7182C">
        <w:rPr>
          <w:noProof/>
        </w:rPr>
        <w:tab/>
        <w:t xml:space="preserve"> </w:t>
      </w:r>
      <w:r w:rsidR="001521EF" w:rsidRPr="00E7182C">
        <w:rPr>
          <w:rFonts w:hint="eastAsia"/>
          <w:noProof/>
        </w:rPr>
        <w:t>式（</w:t>
      </w:r>
      <w:r w:rsidR="001521EF" w:rsidRPr="00E7182C">
        <w:rPr>
          <w:rFonts w:hint="eastAsia"/>
          <w:noProof/>
        </w:rPr>
        <w:t>2.5</w:t>
      </w:r>
      <w:r w:rsidR="001521EF" w:rsidRPr="00E7182C">
        <w:rPr>
          <w:rFonts w:hint="eastAsia"/>
          <w:noProof/>
        </w:rPr>
        <w:t>）</w:t>
      </w:r>
    </w:p>
    <w:p w14:paraId="01AD3705" w14:textId="1CC01C30" w:rsidR="00E87AB3" w:rsidRDefault="001521EF" w:rsidP="00172CED">
      <w:pPr>
        <w:pStyle w:val="af0"/>
        <w:ind w:firstLineChars="200" w:firstLine="480"/>
      </w:pPr>
      <w:r>
        <w:rPr>
          <w:rFonts w:hint="eastAsia"/>
        </w:rPr>
        <w:t>其中</w:t>
      </w:r>
      <w:r w:rsidRPr="00044B21">
        <w:rPr>
          <w:position w:val="-10"/>
        </w:rPr>
        <w:object w:dxaOrig="680" w:dyaOrig="320" w14:anchorId="7D344D9E">
          <v:shape id="_x0000_i1033" type="#_x0000_t75" style="width:36.3pt;height:14.4pt" o:ole="">
            <v:imagedata r:id="rId29" o:title=""/>
          </v:shape>
          <o:OLEObject Type="Embed" ProgID="Equation.DSMT4" ShapeID="_x0000_i1033" DrawAspect="Content" ObjectID="_1606668630" r:id="rId30"/>
        </w:object>
      </w:r>
      <w:r w:rsidR="007E0916">
        <w:t>是</w:t>
      </w:r>
      <w:r>
        <w:t>像素点</w:t>
      </w:r>
      <w:r w:rsidRPr="00044B21">
        <w:rPr>
          <w:position w:val="-10"/>
        </w:rPr>
        <w:object w:dxaOrig="520" w:dyaOrig="320" w14:anchorId="5A92B0B7">
          <v:shape id="_x0000_i1034" type="#_x0000_t75" style="width:28.8pt;height:14.4pt" o:ole="">
            <v:imagedata r:id="rId31" o:title=""/>
          </v:shape>
          <o:OLEObject Type="Embed" ProgID="Equation.DSMT4" ShapeID="_x0000_i1034" DrawAspect="Content" ObjectID="_1606668631" r:id="rId32"/>
        </w:object>
      </w:r>
      <w:r>
        <w:rPr>
          <w:rFonts w:hint="eastAsia"/>
        </w:rPr>
        <w:t>的特征值，</w:t>
      </w:r>
      <w:r w:rsidRPr="00044B21">
        <w:rPr>
          <w:position w:val="-12"/>
        </w:rPr>
        <w:object w:dxaOrig="920" w:dyaOrig="360" w14:anchorId="4892424F">
          <v:shape id="_x0000_i1035" type="#_x0000_t75" style="width:44.45pt;height:21.9pt" o:ole="">
            <v:imagedata r:id="rId33" o:title=""/>
          </v:shape>
          <o:OLEObject Type="Embed" ProgID="Equation.DSMT4" ShapeID="_x0000_i1035" DrawAspect="Content" ObjectID="_1606668632" r:id="rId34"/>
        </w:object>
      </w:r>
      <w:r>
        <w:rPr>
          <w:rFonts w:hint="eastAsia"/>
        </w:rPr>
        <w:t>和</w:t>
      </w:r>
      <w:r w:rsidRPr="00044B21">
        <w:rPr>
          <w:position w:val="-14"/>
        </w:rPr>
        <w:object w:dxaOrig="920" w:dyaOrig="380" w14:anchorId="2E06A4C5">
          <v:shape id="_x0000_i1036" type="#_x0000_t75" style="width:44.45pt;height:21.9pt" o:ole="">
            <v:imagedata r:id="rId35" o:title=""/>
          </v:shape>
          <o:OLEObject Type="Embed" ProgID="Equation.DSMT4" ShapeID="_x0000_i1036" DrawAspect="Content" ObjectID="_1606668633" r:id="rId36"/>
        </w:object>
      </w:r>
      <w:r>
        <w:rPr>
          <w:rFonts w:hint="eastAsia"/>
        </w:rPr>
        <w:t>分别</w:t>
      </w:r>
      <w:r w:rsidR="007E0916">
        <w:rPr>
          <w:rFonts w:hint="eastAsia"/>
        </w:rPr>
        <w:t>代表</w:t>
      </w:r>
      <w:r>
        <w:t>特征值在</w:t>
      </w:r>
      <w:r w:rsidR="007E0916">
        <w:rPr>
          <w:rFonts w:hint="eastAsia"/>
        </w:rPr>
        <w:t>两</w:t>
      </w:r>
      <w:r w:rsidR="007E0916">
        <w:t>个方向上的变化速率</w:t>
      </w:r>
      <w:r>
        <w:t>，</w:t>
      </w:r>
      <w:r w:rsidRPr="00044B21">
        <w:rPr>
          <w:position w:val="-12"/>
        </w:rPr>
        <w:object w:dxaOrig="940" w:dyaOrig="360" w14:anchorId="4FEBEBC3">
          <v:shape id="_x0000_i1037" type="#_x0000_t75" style="width:50.1pt;height:21.9pt" o:ole="">
            <v:imagedata r:id="rId37" o:title=""/>
          </v:shape>
          <o:OLEObject Type="Embed" ProgID="Equation.DSMT4" ShapeID="_x0000_i1037" DrawAspect="Content" ObjectID="_1606668634" r:id="rId38"/>
        </w:object>
      </w:r>
      <w:r>
        <w:rPr>
          <w:rFonts w:hint="eastAsia"/>
        </w:rPr>
        <w:t>表示</w:t>
      </w:r>
      <w:r>
        <w:t>特征值在</w:t>
      </w:r>
      <w:r w:rsidRPr="00044B21">
        <w:rPr>
          <w:position w:val="-6"/>
        </w:rPr>
        <w:object w:dxaOrig="240" w:dyaOrig="220" w14:anchorId="28C07BA5">
          <v:shape id="_x0000_i1038" type="#_x0000_t75" style="width:14.4pt;height:14.4pt" o:ole="">
            <v:imagedata r:id="rId39" o:title=""/>
          </v:shape>
          <o:OLEObject Type="Embed" ProgID="Equation.DSMT4" ShapeID="_x0000_i1038" DrawAspect="Content" ObjectID="_1606668635" r:id="rId40"/>
        </w:object>
      </w:r>
      <w:r>
        <w:rPr>
          <w:rFonts w:hint="eastAsia"/>
        </w:rPr>
        <w:t>方向上</w:t>
      </w:r>
      <w:r>
        <w:t>的变化</w:t>
      </w:r>
      <w:r w:rsidR="007E0916">
        <w:t>速</w:t>
      </w:r>
      <w:r>
        <w:t>率。</w:t>
      </w:r>
      <w:r w:rsidR="007E0916">
        <w:t>目前</w:t>
      </w:r>
      <w:r w:rsidR="007E0916">
        <w:rPr>
          <w:rFonts w:hint="eastAsia"/>
        </w:rPr>
        <w:t>常见</w:t>
      </w:r>
      <w:r>
        <w:rPr>
          <w:rFonts w:hint="eastAsia"/>
        </w:rPr>
        <w:t>的差分</w:t>
      </w:r>
      <w:r>
        <w:t>算子有</w:t>
      </w:r>
      <w:r>
        <w:rPr>
          <w:rFonts w:hint="eastAsia"/>
        </w:rPr>
        <w:t>梯度算子</w:t>
      </w:r>
      <w:r>
        <w:t>、拉普拉斯算子等。</w:t>
      </w:r>
    </w:p>
    <w:p w14:paraId="7C449B9D" w14:textId="6FC58C9D" w:rsidR="00923442" w:rsidRPr="0012388A" w:rsidRDefault="00923442" w:rsidP="00E739F5">
      <w:pPr>
        <w:pStyle w:val="afe"/>
      </w:pPr>
      <w:r w:rsidRPr="0012388A">
        <w:t>阈值分割</w:t>
      </w:r>
      <w:r w:rsidR="007E0916">
        <w:t>算法的优点是计算简单、运算效率</w:t>
      </w:r>
      <w:r w:rsidRPr="0012388A">
        <w:t>高、速度快。在重视运算效率的应用场合</w:t>
      </w:r>
      <w:r w:rsidRPr="0012388A">
        <w:t>(</w:t>
      </w:r>
      <w:r w:rsidRPr="0012388A">
        <w:t>如用于硬件实现</w:t>
      </w:r>
      <w:r w:rsidRPr="0012388A">
        <w:t>)</w:t>
      </w:r>
      <w:r w:rsidRPr="0012388A">
        <w:t>，它</w:t>
      </w:r>
      <w:r w:rsidR="007E0916">
        <w:t>已经</w:t>
      </w:r>
      <w:r w:rsidRPr="0012388A">
        <w:t>得到了广泛应用。目前，图像的阈值分割</w:t>
      </w:r>
      <w:r w:rsidR="007E0916">
        <w:t>也</w:t>
      </w:r>
      <w:r w:rsidRPr="0012388A">
        <w:t>已被应用于很多的领域，例如，在红外</w:t>
      </w:r>
      <w:r w:rsidR="007E0916">
        <w:t>视觉技术应用场景中</w:t>
      </w:r>
      <w:r w:rsidRPr="0012388A">
        <w:t>，红外无损检测</w:t>
      </w:r>
      <w:hyperlink r:id="rId41" w:tgtFrame="_blank" w:history="1">
        <w:r w:rsidR="007E0916">
          <w:rPr>
            <w:rStyle w:val="ad"/>
            <w:color w:val="auto"/>
            <w:u w:val="none"/>
          </w:rPr>
          <w:t>的</w:t>
        </w:r>
        <w:r w:rsidRPr="0012388A">
          <w:rPr>
            <w:rStyle w:val="ad"/>
            <w:color w:val="auto"/>
            <w:u w:val="none"/>
          </w:rPr>
          <w:t>红外</w:t>
        </w:r>
      </w:hyperlink>
      <w:r w:rsidR="007E0916">
        <w:t>热图像</w:t>
      </w:r>
      <w:r w:rsidRPr="0012388A">
        <w:t>分割，</w:t>
      </w:r>
      <w:hyperlink r:id="rId42" w:tgtFrame="_blank" w:history="1">
        <w:r w:rsidRPr="0012388A">
          <w:rPr>
            <w:rStyle w:val="ad"/>
            <w:color w:val="auto"/>
            <w:u w:val="none"/>
          </w:rPr>
          <w:t>红外成像</w:t>
        </w:r>
      </w:hyperlink>
      <w:r w:rsidRPr="0012388A">
        <w:t>跟踪系统</w:t>
      </w:r>
      <w:r w:rsidR="0029014C">
        <w:t>的</w:t>
      </w:r>
      <w:r w:rsidRPr="0012388A">
        <w:t>目标分割；在</w:t>
      </w:r>
      <w:hyperlink r:id="rId43" w:tgtFrame="_blank" w:history="1">
        <w:r w:rsidRPr="0012388A">
          <w:rPr>
            <w:rStyle w:val="ad"/>
            <w:color w:val="auto"/>
            <w:u w:val="none"/>
          </w:rPr>
          <w:t>遥感</w:t>
        </w:r>
        <w:r w:rsidR="007E0916">
          <w:rPr>
            <w:rStyle w:val="ad"/>
            <w:color w:val="auto"/>
            <w:u w:val="none"/>
          </w:rPr>
          <w:t>控制</w:t>
        </w:r>
        <w:r w:rsidRPr="0012388A">
          <w:rPr>
            <w:rStyle w:val="ad"/>
            <w:color w:val="auto"/>
            <w:u w:val="none"/>
          </w:rPr>
          <w:t>应用</w:t>
        </w:r>
      </w:hyperlink>
      <w:r w:rsidRPr="0012388A">
        <w:t>中，</w:t>
      </w:r>
      <w:r w:rsidR="007E0916">
        <w:t>用来</w:t>
      </w:r>
      <w:hyperlink r:id="rId44" w:tgtFrame="_blank" w:history="1">
        <w:r w:rsidRPr="0012388A">
          <w:rPr>
            <w:rStyle w:val="ad"/>
            <w:color w:val="auto"/>
            <w:u w:val="none"/>
          </w:rPr>
          <w:t>合成孔径雷达</w:t>
        </w:r>
      </w:hyperlink>
      <w:r w:rsidRPr="0012388A">
        <w:t>图像</w:t>
      </w:r>
      <w:r w:rsidR="00F34F85">
        <w:t>的</w:t>
      </w:r>
      <w:r w:rsidRPr="0012388A">
        <w:t>目标分割等；在农业</w:t>
      </w:r>
      <w:r w:rsidR="007E0916">
        <w:t>项目的实际</w:t>
      </w:r>
      <w:r w:rsidRPr="0012388A">
        <w:t>应用中，水果品质无损</w:t>
      </w:r>
      <w:r w:rsidRPr="0012388A">
        <w:lastRenderedPageBreak/>
        <w:t>检测过程中</w:t>
      </w:r>
      <w:r w:rsidR="007E0916">
        <w:t>的</w:t>
      </w:r>
      <w:r w:rsidRPr="0012388A">
        <w:t>水果图像与背景的分割。在工业生产应用中，机器视觉运用于产品质量检测等</w:t>
      </w:r>
      <w:r w:rsidR="007E0916">
        <w:t>；并且</w:t>
      </w:r>
      <w:r w:rsidR="007E0916" w:rsidRPr="0012388A">
        <w:t>在医学应用中，血液</w:t>
      </w:r>
      <w:r w:rsidR="007E0916">
        <w:t>的</w:t>
      </w:r>
      <w:r w:rsidR="007E0916" w:rsidRPr="0012388A">
        <w:t>细胞</w:t>
      </w:r>
      <w:r w:rsidR="007E0916">
        <w:t>图像</w:t>
      </w:r>
      <w:r w:rsidR="007E0916" w:rsidRPr="0012388A">
        <w:t>分割，磁共振</w:t>
      </w:r>
      <w:r w:rsidR="007E0916">
        <w:t>中</w:t>
      </w:r>
      <w:r w:rsidR="007E0916" w:rsidRPr="0012388A">
        <w:t>图像的分割</w:t>
      </w:r>
      <w:r w:rsidR="007E0916">
        <w:t>也都已经使用了</w:t>
      </w:r>
      <w:r w:rsidR="007E0916">
        <w:rPr>
          <w:rFonts w:hint="eastAsia"/>
        </w:rPr>
        <w:t>阈值分割算法</w:t>
      </w:r>
      <w:r w:rsidR="007E0916">
        <w:t>。</w:t>
      </w:r>
    </w:p>
    <w:p w14:paraId="7626BE5B" w14:textId="7D104F98" w:rsidR="00766D1A" w:rsidRDefault="00766D1A" w:rsidP="00766D1A">
      <w:pPr>
        <w:pStyle w:val="2"/>
        <w:numPr>
          <w:ilvl w:val="0"/>
          <w:numId w:val="2"/>
        </w:numPr>
        <w:spacing w:line="240" w:lineRule="auto"/>
        <w:rPr>
          <w:rFonts w:ascii="Times New Roman" w:hAnsi="Times New Roman" w:cs="Times New Roman"/>
        </w:rPr>
      </w:pPr>
      <w:bookmarkStart w:id="19" w:name="_Toc532912017"/>
      <w:r>
        <w:rPr>
          <w:rFonts w:ascii="Times New Roman" w:hAnsi="Times New Roman" w:cs="Times New Roman" w:hint="eastAsia"/>
        </w:rPr>
        <w:t>基于阈值的</w:t>
      </w:r>
      <w:r>
        <w:rPr>
          <w:rFonts w:ascii="Times New Roman" w:hAnsi="Times New Roman" w:cs="Times New Roman" w:hint="eastAsia"/>
        </w:rPr>
        <w:t>Otsu</w:t>
      </w:r>
      <w:r>
        <w:rPr>
          <w:rFonts w:ascii="Times New Roman" w:hAnsi="Times New Roman" w:cs="Times New Roman" w:hint="eastAsia"/>
        </w:rPr>
        <w:t>分割算法</w:t>
      </w:r>
      <w:bookmarkEnd w:id="19"/>
    </w:p>
    <w:p w14:paraId="222E1511" w14:textId="25C3BBB8" w:rsidR="005A0ADF" w:rsidRPr="00792A1A" w:rsidRDefault="00766D1A" w:rsidP="005A0ADF">
      <w:pPr>
        <w:pStyle w:val="3"/>
        <w:numPr>
          <w:ilvl w:val="0"/>
          <w:numId w:val="25"/>
        </w:numPr>
        <w:rPr>
          <w:rFonts w:ascii="Segoe UI Symbol" w:hAnsi="Segoe UI Symbol" w:cs="Segoe UI Symbol"/>
        </w:rPr>
      </w:pPr>
      <w:bookmarkStart w:id="20" w:name="_Toc532912018"/>
      <w:r w:rsidRPr="00792A1A">
        <w:rPr>
          <w:rFonts w:ascii="Times New Roman" w:hAnsi="Times New Roman" w:cs="Times New Roman" w:hint="eastAsia"/>
        </w:rPr>
        <w:t>O</w:t>
      </w:r>
      <w:r w:rsidRPr="00792A1A">
        <w:rPr>
          <w:rFonts w:ascii="Times New Roman" w:hAnsi="Times New Roman" w:cs="Times New Roman"/>
        </w:rPr>
        <w:t>tsu</w:t>
      </w:r>
      <w:r w:rsidRPr="00792A1A">
        <w:rPr>
          <w:rFonts w:ascii="Times New Roman" w:hAnsi="Times New Roman" w:cs="Times New Roman"/>
        </w:rPr>
        <w:t>算法</w:t>
      </w:r>
      <w:r w:rsidRPr="00792A1A">
        <w:rPr>
          <w:rFonts w:ascii="Segoe UI Symbol" w:hAnsi="Segoe UI Symbol" w:cs="Segoe UI Symbol"/>
        </w:rPr>
        <w:t>介绍</w:t>
      </w:r>
      <w:bookmarkEnd w:id="20"/>
    </w:p>
    <w:p w14:paraId="340A67D4" w14:textId="506DE7C3" w:rsidR="00766D1A" w:rsidRPr="00766D1A" w:rsidRDefault="00766D1A" w:rsidP="00E739F5">
      <w:pPr>
        <w:pStyle w:val="afe"/>
      </w:pPr>
      <w:r w:rsidRPr="00162C39">
        <w:rPr>
          <w:rFonts w:hint="eastAsia"/>
        </w:rPr>
        <w:t>Otsu</w:t>
      </w:r>
      <w:r w:rsidRPr="00162C39">
        <w:rPr>
          <w:rFonts w:hint="eastAsia"/>
        </w:rPr>
        <w:t>算法</w:t>
      </w:r>
      <w:r w:rsidR="00A24FB2">
        <w:fldChar w:fldCharType="begin"/>
      </w:r>
      <w:r w:rsidR="00A24FB2">
        <w:instrText xml:space="preserve"> </w:instrText>
      </w:r>
      <w:r w:rsidR="00A24FB2">
        <w:rPr>
          <w:rFonts w:hint="eastAsia"/>
        </w:rPr>
        <w:instrText>REF _Ref482451180 \n \h</w:instrText>
      </w:r>
      <w:r w:rsidR="00A24FB2">
        <w:instrText xml:space="preserve"> </w:instrText>
      </w:r>
      <w:r w:rsidR="00A24FB2">
        <w:fldChar w:fldCharType="separate"/>
      </w:r>
      <w:r w:rsidR="006D338D">
        <w:t>[20]</w:t>
      </w:r>
      <w:r w:rsidR="00A24FB2">
        <w:fldChar w:fldCharType="end"/>
      </w:r>
      <w:r w:rsidR="008A41C9" w:rsidRPr="00162C39">
        <w:t>又</w:t>
      </w:r>
      <w:r w:rsidR="00EE00B7" w:rsidRPr="00162C39">
        <w:t>被称为</w:t>
      </w:r>
      <w:r w:rsidR="008A41C9" w:rsidRPr="00162C39">
        <w:t>最大类方差算法、大津算法，</w:t>
      </w:r>
      <w:r w:rsidRPr="00162C39">
        <w:rPr>
          <w:rFonts w:hint="eastAsia"/>
        </w:rPr>
        <w:t>是一种</w:t>
      </w:r>
      <w:r w:rsidR="008A41C9" w:rsidRPr="00162C39">
        <w:rPr>
          <w:rFonts w:hint="eastAsia"/>
        </w:rPr>
        <w:t>图像回溯自适</w:t>
      </w:r>
      <w:r w:rsidR="008A41C9">
        <w:rPr>
          <w:rFonts w:hint="eastAsia"/>
        </w:rPr>
        <w:t>应的阈值分割算法</w:t>
      </w:r>
      <w:r w:rsidRPr="00766D1A">
        <w:t>，</w:t>
      </w:r>
      <w:r w:rsidRPr="00766D1A">
        <w:rPr>
          <w:rFonts w:hint="eastAsia"/>
        </w:rPr>
        <w:t>是日本学者大津</w:t>
      </w:r>
      <w:r w:rsidR="00EE00B7" w:rsidRPr="00EE00B7">
        <w:t>(Nobuyuki Otsu)</w:t>
      </w:r>
      <w:r w:rsidR="00EE00B7">
        <w:t>在</w:t>
      </w:r>
      <w:r w:rsidRPr="00766D1A">
        <w:rPr>
          <w:rFonts w:hint="eastAsia"/>
        </w:rPr>
        <w:t>1979</w:t>
      </w:r>
      <w:r w:rsidRPr="00766D1A">
        <w:rPr>
          <w:rFonts w:hint="eastAsia"/>
        </w:rPr>
        <w:t>年提出</w:t>
      </w:r>
      <w:r w:rsidR="008A41C9">
        <w:rPr>
          <w:rFonts w:hint="eastAsia"/>
        </w:rPr>
        <w:t>并命名的</w:t>
      </w:r>
      <w:r w:rsidRPr="00766D1A">
        <w:rPr>
          <w:rFonts w:hint="eastAsia"/>
        </w:rPr>
        <w:t>。</w:t>
      </w:r>
      <w:r w:rsidR="008A41C9">
        <w:rPr>
          <w:rFonts w:hint="eastAsia"/>
        </w:rPr>
        <w:t>大津法是按照</w:t>
      </w:r>
      <w:r w:rsidRPr="00766D1A">
        <w:rPr>
          <w:rFonts w:hint="eastAsia"/>
        </w:rPr>
        <w:t>图像</w:t>
      </w:r>
      <w:r w:rsidR="008A41C9">
        <w:rPr>
          <w:rFonts w:hint="eastAsia"/>
        </w:rPr>
        <w:t>上的灰度值分布，将图像分成背景和前景（目标）</w:t>
      </w:r>
      <w:r w:rsidRPr="00766D1A">
        <w:rPr>
          <w:rFonts w:hint="eastAsia"/>
        </w:rPr>
        <w:t>两部分。背景和目标之间的类间方差越大，说明构成图像的两部分像素的差别越大，当部分目标错分为背景或背景错分为目标都会导致两部分的类间方差变小。因此，使类间方差最大的分割意味着错分概率最小。因为计算简单，不受图像亮度和对比度的影响，</w:t>
      </w:r>
      <w:r w:rsidRPr="00766D1A">
        <w:t>Ots</w:t>
      </w:r>
      <w:r w:rsidRPr="00766D1A">
        <w:rPr>
          <w:rFonts w:hint="eastAsia"/>
        </w:rPr>
        <w:t>u</w:t>
      </w:r>
      <w:r w:rsidRPr="00766D1A">
        <w:rPr>
          <w:rFonts w:hint="eastAsia"/>
        </w:rPr>
        <w:t>算法被认为是图像分割中阈值选取的最佳算法。</w:t>
      </w:r>
    </w:p>
    <w:p w14:paraId="75C2B1C2" w14:textId="77777777" w:rsidR="008A41C9" w:rsidRDefault="00766D1A" w:rsidP="00E739F5">
      <w:pPr>
        <w:pStyle w:val="afe"/>
      </w:pPr>
      <w:r w:rsidRPr="00766D1A">
        <w:rPr>
          <w:rFonts w:hint="eastAsia"/>
        </w:rPr>
        <w:t>Otsu</w:t>
      </w:r>
      <w:r w:rsidRPr="00766D1A">
        <w:rPr>
          <w:rFonts w:hint="eastAsia"/>
        </w:rPr>
        <w:t>算法首先从图像的灰度直方图中得到各分割特征的发生概率，并以阈值变量</w:t>
      </w:r>
      <w:r w:rsidRPr="00766D1A">
        <w:rPr>
          <w:rFonts w:hint="eastAsia"/>
        </w:rPr>
        <w:t>t</w:t>
      </w:r>
      <w:r w:rsidRPr="00766D1A">
        <w:rPr>
          <w:rFonts w:hint="eastAsia"/>
        </w:rPr>
        <w:t>将分割特征值分为两类，然后求出每一类的类内和类间方差，选取最佳阈值</w:t>
      </w:r>
      <w:r w:rsidRPr="00766D1A">
        <w:rPr>
          <w:rFonts w:hint="eastAsia"/>
        </w:rPr>
        <w:t>t</w:t>
      </w:r>
      <w:r w:rsidRPr="00766D1A">
        <w:rPr>
          <w:rFonts w:hint="eastAsia"/>
        </w:rPr>
        <w:t>使得类间方差最大、类内方差最小。具体</w:t>
      </w:r>
      <w:r w:rsidRPr="00766D1A">
        <w:t>算法流程如下</w:t>
      </w:r>
      <w:r w:rsidRPr="00766D1A">
        <w:rPr>
          <w:rFonts w:hint="eastAsia"/>
        </w:rPr>
        <w:t>：</w:t>
      </w:r>
    </w:p>
    <w:p w14:paraId="3FCCB700" w14:textId="255C2C55" w:rsidR="00223B33" w:rsidRDefault="008A41C9" w:rsidP="00D20E7B">
      <w:pPr>
        <w:pStyle w:val="af0"/>
        <w:ind w:firstLine="420"/>
        <w:rPr>
          <w:rStyle w:val="Charb"/>
        </w:rPr>
      </w:pPr>
      <w:r w:rsidRPr="00223B33">
        <w:rPr>
          <w:rStyle w:val="Charb"/>
          <w:rFonts w:hint="eastAsia"/>
        </w:rPr>
        <w:t>首先</w:t>
      </w:r>
      <w:r w:rsidR="00766D1A" w:rsidRPr="00223B33">
        <w:rPr>
          <w:rStyle w:val="Charb"/>
          <w:rFonts w:hint="eastAsia"/>
        </w:rPr>
        <w:t>设图像的</w:t>
      </w:r>
      <w:r w:rsidR="00223B33" w:rsidRPr="00223B33">
        <w:rPr>
          <w:rStyle w:val="Charb"/>
          <w:rFonts w:hint="eastAsia"/>
        </w:rPr>
        <w:t>原始</w:t>
      </w:r>
      <w:r w:rsidR="00223B33" w:rsidRPr="00223B33">
        <w:rPr>
          <w:rStyle w:val="Charb"/>
        </w:rPr>
        <w:t>灰度级</w:t>
      </w:r>
      <w:r w:rsidR="00766D1A" w:rsidRPr="00223B33">
        <w:rPr>
          <w:rStyle w:val="Charb"/>
        </w:rPr>
        <w:t>为</w:t>
      </w:r>
      <w:r w:rsidR="00223B33" w:rsidRPr="00223B33">
        <w:rPr>
          <w:rStyle w:val="Charb"/>
          <w:rFonts w:hint="eastAsia"/>
        </w:rPr>
        <w:t>M</w:t>
      </w:r>
      <w:r w:rsidR="00223B33" w:rsidRPr="00223B33">
        <w:rPr>
          <w:rStyle w:val="Charb"/>
          <w:rFonts w:hint="eastAsia"/>
        </w:rPr>
        <w:t>，灰度级为</w:t>
      </w:r>
      <w:r w:rsidR="00223B33" w:rsidRPr="00223B33">
        <w:rPr>
          <w:rStyle w:val="Charb"/>
          <w:rFonts w:hint="eastAsia"/>
        </w:rPr>
        <w:t>i</w:t>
      </w:r>
      <w:r w:rsidR="00223B33" w:rsidRPr="00223B33">
        <w:rPr>
          <w:rStyle w:val="Charb"/>
          <w:rFonts w:hint="eastAsia"/>
        </w:rPr>
        <w:t>的像素点个数为</w:t>
      </w:r>
      <w:r w:rsidR="00766D1A" w:rsidRPr="00223B33">
        <w:rPr>
          <w:rStyle w:val="Charb"/>
        </w:rPr>
        <w:t>，灰度</w:t>
      </w:r>
      <w:r w:rsidR="00766D1A" w:rsidRPr="00BC3D0D">
        <w:rPr>
          <w:rStyle w:val="Charb"/>
        </w:rPr>
        <w:t>值</w:t>
      </w:r>
      <w:r w:rsidR="00766D1A" w:rsidRPr="00BC3D0D">
        <w:rPr>
          <w:rStyle w:val="Charb"/>
        </w:rPr>
        <w:t>i</w:t>
      </w:r>
      <w:r w:rsidR="00766D1A" w:rsidRPr="00BC3D0D">
        <w:rPr>
          <w:rStyle w:val="Charb"/>
        </w:rPr>
        <w:t>的像素数为</w:t>
      </w:r>
      <w:r w:rsidR="00766D1A" w:rsidRPr="00BC3D0D">
        <w:rPr>
          <w:rStyle w:val="Charb"/>
        </w:rPr>
        <w:object w:dxaOrig="240" w:dyaOrig="360" w14:anchorId="0E5E6190">
          <v:shape id="_x0000_i1039" type="#_x0000_t75" style="width:14.4pt;height:21.9pt" o:ole="">
            <v:imagedata r:id="rId45" o:title=""/>
          </v:shape>
          <o:OLEObject Type="Embed" ProgID="Equation.DSMT4" ShapeID="_x0000_i1039" DrawAspect="Content" ObjectID="_1606668636" r:id="rId46"/>
        </w:object>
      </w:r>
      <w:r w:rsidR="00766D1A" w:rsidRPr="00BC3D0D">
        <w:rPr>
          <w:rStyle w:val="Charb"/>
          <w:rFonts w:hint="eastAsia"/>
        </w:rPr>
        <w:t>，</w:t>
      </w:r>
      <w:r w:rsidR="00223B33">
        <w:rPr>
          <w:rStyle w:val="Charb"/>
          <w:rFonts w:hint="eastAsia"/>
        </w:rPr>
        <w:t>对灰度直方图进行归一化，得到</w:t>
      </w:r>
    </w:p>
    <w:p w14:paraId="5C1D8082" w14:textId="0D8ACF72" w:rsidR="00223B33" w:rsidRPr="00223B33" w:rsidRDefault="00223B33" w:rsidP="00223B33">
      <w:pPr>
        <w:pStyle w:val="af0"/>
        <w:wordWrap w:val="0"/>
        <w:jc w:val="right"/>
      </w:pPr>
      <w:r w:rsidRPr="00223B33">
        <w:rPr>
          <w:rStyle w:val="Char4"/>
        </w:rPr>
        <w:object w:dxaOrig="900" w:dyaOrig="620" w14:anchorId="06D20B73">
          <v:shape id="_x0000_i1040" type="#_x0000_t75" style="width:48.85pt;height:35.05pt" o:ole="">
            <v:imagedata r:id="rId47" o:title=""/>
          </v:shape>
          <o:OLEObject Type="Embed" ProgID="Equation.DSMT4" ShapeID="_x0000_i1040" DrawAspect="Content" ObjectID="_1606668637" r:id="rId48"/>
        </w:object>
      </w:r>
      <w:r>
        <w:rPr>
          <w:rStyle w:val="Char4"/>
        </w:rPr>
        <w:t xml:space="preserve">                         </w:t>
      </w:r>
      <w:r w:rsidRPr="008101ED">
        <w:rPr>
          <w:rFonts w:hint="eastAsia"/>
        </w:rPr>
        <w:t>式（</w:t>
      </w:r>
      <w:r w:rsidRPr="008101ED">
        <w:rPr>
          <w:rFonts w:hint="eastAsia"/>
        </w:rPr>
        <w:t>2.</w:t>
      </w:r>
      <w:r>
        <w:t>6</w:t>
      </w:r>
      <w:r w:rsidRPr="008101ED">
        <w:rPr>
          <w:rFonts w:hint="eastAsia"/>
        </w:rPr>
        <w:t>）</w:t>
      </w:r>
    </w:p>
    <w:p w14:paraId="6163B6BE" w14:textId="22C4D681" w:rsidR="00223B33" w:rsidRDefault="00223B33" w:rsidP="00223B33">
      <w:pPr>
        <w:pStyle w:val="af0"/>
        <w:ind w:firstLine="420"/>
        <w:rPr>
          <w:rStyle w:val="Char4"/>
        </w:rPr>
      </w:pPr>
      <w:r>
        <w:rPr>
          <w:rStyle w:val="Charb"/>
          <w:rFonts w:hint="eastAsia"/>
        </w:rPr>
        <w:t>对总的两类</w:t>
      </w:r>
      <w:r>
        <w:rPr>
          <w:rStyle w:val="Charb"/>
        </w:rPr>
        <w:t>像素</w:t>
      </w:r>
      <w:r w:rsidRPr="00223B33">
        <w:rPr>
          <w:rStyle w:val="Charb"/>
        </w:rPr>
        <w:object w:dxaOrig="300" w:dyaOrig="360" w14:anchorId="7F3F721E">
          <v:shape id="_x0000_i1041" type="#_x0000_t75" style="width:15.05pt;height:18.15pt" o:ole="">
            <v:imagedata r:id="rId49" o:title=""/>
          </v:shape>
          <o:OLEObject Type="Embed" ProgID="Equation.DSMT4" ShapeID="_x0000_i1041" DrawAspect="Content" ObjectID="_1606668638" r:id="rId50"/>
        </w:object>
      </w:r>
      <w:r>
        <w:rPr>
          <w:rStyle w:val="Charb"/>
          <w:rFonts w:hint="eastAsia"/>
        </w:rPr>
        <w:t>和</w:t>
      </w:r>
      <w:r w:rsidRPr="00223B33">
        <w:rPr>
          <w:rStyle w:val="Charb"/>
        </w:rPr>
        <w:object w:dxaOrig="279" w:dyaOrig="360" w14:anchorId="304CDBBE">
          <v:shape id="_x0000_i1042" type="#_x0000_t75" style="width:13.75pt;height:18.15pt" o:ole="">
            <v:imagedata r:id="rId51" o:title=""/>
          </v:shape>
          <o:OLEObject Type="Embed" ProgID="Equation.DSMT4" ShapeID="_x0000_i1042" DrawAspect="Content" ObjectID="_1606668639" r:id="rId52"/>
        </w:object>
      </w:r>
      <w:r>
        <w:rPr>
          <w:rStyle w:val="Char4"/>
        </w:rPr>
        <w:t>，每一类出现的概率分别为：</w:t>
      </w:r>
    </w:p>
    <w:p w14:paraId="50B696C4" w14:textId="2A5C5E27" w:rsidR="00223B33" w:rsidRDefault="00766D1A" w:rsidP="008105E3">
      <w:pPr>
        <w:pStyle w:val="af0"/>
        <w:wordWrap w:val="0"/>
        <w:jc w:val="right"/>
      </w:pPr>
      <w:r w:rsidRPr="00766D1A">
        <w:object w:dxaOrig="1760" w:dyaOrig="680" w14:anchorId="54D21967">
          <v:shape id="_x0000_i1043" type="#_x0000_t75" style="width:86.4pt;height:36.3pt" o:ole="">
            <v:imagedata r:id="rId53" o:title=""/>
          </v:shape>
          <o:OLEObject Type="Embed" ProgID="Equation.DSMT4" ShapeID="_x0000_i1043" DrawAspect="Content" ObjectID="_1606668640" r:id="rId54"/>
        </w:object>
      </w:r>
      <w:r w:rsidR="008105E3">
        <w:t xml:space="preserve">                     </w:t>
      </w:r>
      <w:r w:rsidR="008105E3" w:rsidRPr="008101ED">
        <w:rPr>
          <w:rFonts w:hint="eastAsia"/>
        </w:rPr>
        <w:t>式（</w:t>
      </w:r>
      <w:r w:rsidR="008105E3" w:rsidRPr="008101ED">
        <w:rPr>
          <w:rFonts w:hint="eastAsia"/>
        </w:rPr>
        <w:t>2.</w:t>
      </w:r>
      <w:r w:rsidR="008105E3">
        <w:t>7</w:t>
      </w:r>
      <w:r w:rsidR="008105E3" w:rsidRPr="008101ED">
        <w:rPr>
          <w:rFonts w:hint="eastAsia"/>
        </w:rPr>
        <w:t>）</w:t>
      </w:r>
    </w:p>
    <w:p w14:paraId="5242FD33" w14:textId="6EC34801" w:rsidR="00223B33" w:rsidRDefault="008105E3" w:rsidP="008105E3">
      <w:pPr>
        <w:pStyle w:val="af0"/>
        <w:wordWrap w:val="0"/>
        <w:jc w:val="right"/>
      </w:pPr>
      <w:r>
        <w:t xml:space="preserve"> </w:t>
      </w:r>
      <w:r w:rsidR="00766D1A" w:rsidRPr="00766D1A">
        <w:object w:dxaOrig="1760" w:dyaOrig="680" w14:anchorId="1B2572DD">
          <v:shape id="_x0000_i1044" type="#_x0000_t75" style="width:86.4pt;height:36.3pt" o:ole="">
            <v:imagedata r:id="rId55" o:title=""/>
          </v:shape>
          <o:OLEObject Type="Embed" ProgID="Equation.DSMT4" ShapeID="_x0000_i1044" DrawAspect="Content" ObjectID="_1606668641" r:id="rId56"/>
        </w:object>
      </w:r>
      <w:r>
        <w:t xml:space="preserve">                     </w:t>
      </w:r>
      <w:r w:rsidRPr="008101ED">
        <w:rPr>
          <w:rFonts w:hint="eastAsia"/>
        </w:rPr>
        <w:t>式（</w:t>
      </w:r>
      <w:r w:rsidRPr="008101ED">
        <w:rPr>
          <w:rFonts w:hint="eastAsia"/>
        </w:rPr>
        <w:t>2.</w:t>
      </w:r>
      <w:r>
        <w:t>8</w:t>
      </w:r>
      <w:r w:rsidRPr="008101ED">
        <w:rPr>
          <w:rFonts w:hint="eastAsia"/>
        </w:rPr>
        <w:t>）</w:t>
      </w:r>
    </w:p>
    <w:p w14:paraId="11146259" w14:textId="77777777" w:rsidR="00223B33" w:rsidRDefault="00223B33" w:rsidP="00223B33">
      <w:pPr>
        <w:pStyle w:val="af0"/>
        <w:ind w:firstLine="420"/>
      </w:pPr>
      <w:r>
        <w:rPr>
          <w:rFonts w:hint="eastAsia"/>
        </w:rPr>
        <w:t>每一类</w:t>
      </w:r>
      <w:r w:rsidR="00766D1A" w:rsidRPr="00766D1A">
        <w:t>的平均</w:t>
      </w:r>
      <w:r>
        <w:t>灰度值</w:t>
      </w:r>
      <w:r w:rsidR="00766D1A" w:rsidRPr="00766D1A">
        <w:t>为</w:t>
      </w:r>
    </w:p>
    <w:p w14:paraId="34D8F9E4" w14:textId="1229573E" w:rsidR="00223B33" w:rsidRDefault="008105E3" w:rsidP="008105E3">
      <w:pPr>
        <w:pStyle w:val="af0"/>
        <w:wordWrap w:val="0"/>
        <w:jc w:val="right"/>
      </w:pPr>
      <w:r>
        <w:t xml:space="preserve"> </w:t>
      </w:r>
      <w:r w:rsidR="00766D1A" w:rsidRPr="00766D1A">
        <w:object w:dxaOrig="1980" w:dyaOrig="700" w14:anchorId="4FA408A0">
          <v:shape id="_x0000_i1045" type="#_x0000_t75" style="width:100.15pt;height:36.3pt" o:ole="">
            <v:imagedata r:id="rId57" o:title=""/>
          </v:shape>
          <o:OLEObject Type="Embed" ProgID="Equation.DSMT4" ShapeID="_x0000_i1045" DrawAspect="Content" ObjectID="_1606668642" r:id="rId58"/>
        </w:object>
      </w:r>
      <w:r>
        <w:t xml:space="preserve">                  </w:t>
      </w:r>
      <w:r w:rsidRPr="008101ED">
        <w:rPr>
          <w:rFonts w:hint="eastAsia"/>
        </w:rPr>
        <w:t>式（</w:t>
      </w:r>
      <w:r w:rsidRPr="008101ED">
        <w:rPr>
          <w:rFonts w:hint="eastAsia"/>
        </w:rPr>
        <w:t>2.</w:t>
      </w:r>
      <w:r>
        <w:t>9</w:t>
      </w:r>
      <w:r w:rsidRPr="008101ED">
        <w:rPr>
          <w:rFonts w:hint="eastAsia"/>
        </w:rPr>
        <w:t>）</w:t>
      </w:r>
    </w:p>
    <w:p w14:paraId="54AE4473" w14:textId="18940892" w:rsidR="008105E3" w:rsidRDefault="00766D1A" w:rsidP="008105E3">
      <w:pPr>
        <w:pStyle w:val="af0"/>
        <w:wordWrap w:val="0"/>
        <w:jc w:val="right"/>
      </w:pPr>
      <w:r w:rsidRPr="00766D1A">
        <w:object w:dxaOrig="2299" w:dyaOrig="700" w14:anchorId="62EBCAA6">
          <v:shape id="_x0000_i1046" type="#_x0000_t75" style="width:115.85pt;height:36.3pt" o:ole="">
            <v:imagedata r:id="rId59" o:title=""/>
          </v:shape>
          <o:OLEObject Type="Embed" ProgID="Equation.DSMT4" ShapeID="_x0000_i1046" DrawAspect="Content" ObjectID="_1606668643" r:id="rId60"/>
        </w:object>
      </w:r>
      <w:r w:rsidR="008105E3">
        <w:t xml:space="preserve">              </w:t>
      </w:r>
      <w:r w:rsidR="008105E3" w:rsidRPr="008101ED">
        <w:rPr>
          <w:rFonts w:hint="eastAsia"/>
        </w:rPr>
        <w:t>式（</w:t>
      </w:r>
      <w:r w:rsidR="008105E3" w:rsidRPr="008101ED">
        <w:rPr>
          <w:rFonts w:hint="eastAsia"/>
        </w:rPr>
        <w:t>2.</w:t>
      </w:r>
      <w:r w:rsidR="008105E3">
        <w:t>10</w:t>
      </w:r>
      <w:r w:rsidR="008105E3" w:rsidRPr="008101ED">
        <w:rPr>
          <w:rFonts w:hint="eastAsia"/>
        </w:rPr>
        <w:t>）</w:t>
      </w:r>
    </w:p>
    <w:p w14:paraId="2629ACDE" w14:textId="77777777" w:rsidR="008105E3" w:rsidRDefault="00766D1A" w:rsidP="008105E3">
      <w:pPr>
        <w:pStyle w:val="af0"/>
        <w:ind w:firstLineChars="200" w:firstLine="480"/>
      </w:pPr>
      <w:r w:rsidRPr="00766D1A">
        <w:rPr>
          <w:rFonts w:hint="eastAsia"/>
        </w:rPr>
        <w:t>其中：</w:t>
      </w:r>
    </w:p>
    <w:p w14:paraId="66A3698B" w14:textId="5C0B16DA" w:rsidR="008105E3" w:rsidRDefault="00766D1A" w:rsidP="008105E3">
      <w:pPr>
        <w:pStyle w:val="af0"/>
        <w:wordWrap w:val="0"/>
        <w:jc w:val="right"/>
      </w:pPr>
      <w:r w:rsidRPr="00766D1A">
        <w:object w:dxaOrig="1120" w:dyaOrig="680" w14:anchorId="0ACA2B0F">
          <v:shape id="_x0000_i1047" type="#_x0000_t75" style="width:57.6pt;height:36.3pt" o:ole="">
            <v:imagedata r:id="rId61" o:title=""/>
          </v:shape>
          <o:OLEObject Type="Embed" ProgID="Equation.DSMT4" ShapeID="_x0000_i1047" DrawAspect="Content" ObjectID="_1606668644" r:id="rId62"/>
        </w:object>
      </w:r>
      <w:r w:rsidR="008105E3">
        <w:t xml:space="preserve">                        </w:t>
      </w:r>
      <w:r w:rsidR="008105E3" w:rsidRPr="008101ED">
        <w:rPr>
          <w:rFonts w:hint="eastAsia"/>
        </w:rPr>
        <w:t>式（</w:t>
      </w:r>
      <w:r w:rsidR="008105E3" w:rsidRPr="008101ED">
        <w:rPr>
          <w:rFonts w:hint="eastAsia"/>
        </w:rPr>
        <w:t>2.</w:t>
      </w:r>
      <w:r w:rsidR="008105E3">
        <w:t>11</w:t>
      </w:r>
      <w:r w:rsidR="008105E3" w:rsidRPr="008101ED">
        <w:rPr>
          <w:rFonts w:hint="eastAsia"/>
        </w:rPr>
        <w:t>）</w:t>
      </w:r>
    </w:p>
    <w:p w14:paraId="1F1E03BC" w14:textId="453E76B3" w:rsidR="008105E3" w:rsidRPr="008105E3" w:rsidRDefault="008105E3" w:rsidP="00D20E7B">
      <w:pPr>
        <w:pStyle w:val="af0"/>
        <w:wordWrap w:val="0"/>
        <w:jc w:val="right"/>
      </w:pPr>
      <w:r w:rsidRPr="00766D1A">
        <w:object w:dxaOrig="1440" w:dyaOrig="680" w14:anchorId="4182A267">
          <v:shape id="_x0000_i1048" type="#_x0000_t75" style="width:1in;height:36.3pt" o:ole="">
            <v:imagedata r:id="rId63" o:title=""/>
          </v:shape>
          <o:OLEObject Type="Embed" ProgID="Equation.DSMT4" ShapeID="_x0000_i1048" DrawAspect="Content" ObjectID="_1606668645" r:id="rId64"/>
        </w:object>
      </w:r>
      <w:r>
        <w:t xml:space="preserve">                      </w:t>
      </w:r>
      <w:r w:rsidRPr="008101ED">
        <w:rPr>
          <w:rFonts w:hint="eastAsia"/>
        </w:rPr>
        <w:t>式（</w:t>
      </w:r>
      <w:r w:rsidRPr="008101ED">
        <w:rPr>
          <w:rFonts w:hint="eastAsia"/>
        </w:rPr>
        <w:t>2.</w:t>
      </w:r>
      <w:r>
        <w:t>12</w:t>
      </w:r>
      <w:r w:rsidRPr="008101ED">
        <w:rPr>
          <w:rFonts w:hint="eastAsia"/>
        </w:rPr>
        <w:t>）</w:t>
      </w:r>
    </w:p>
    <w:p w14:paraId="000A8A12" w14:textId="23D428DC" w:rsidR="008105E3" w:rsidRDefault="008105E3" w:rsidP="008105E3">
      <w:pPr>
        <w:pStyle w:val="af0"/>
        <w:ind w:firstLineChars="200" w:firstLine="480"/>
      </w:pPr>
      <w:r>
        <w:rPr>
          <w:rFonts w:hint="eastAsia"/>
        </w:rPr>
        <w:t>式（</w:t>
      </w:r>
      <w:r>
        <w:rPr>
          <w:rFonts w:hint="eastAsia"/>
        </w:rPr>
        <w:t>2.11</w:t>
      </w:r>
      <w:r>
        <w:rPr>
          <w:rFonts w:hint="eastAsia"/>
        </w:rPr>
        <w:t>）是</w:t>
      </w:r>
      <w:r w:rsidR="00766D1A" w:rsidRPr="00766D1A">
        <w:t>整体图像的灰度平均值；</w:t>
      </w:r>
      <w:r>
        <w:rPr>
          <w:rFonts w:hint="eastAsia"/>
        </w:rPr>
        <w:t>式（</w:t>
      </w:r>
      <w:r>
        <w:rPr>
          <w:rFonts w:hint="eastAsia"/>
        </w:rPr>
        <w:t>2.1</w:t>
      </w:r>
      <w:r>
        <w:t>2</w:t>
      </w:r>
      <w:r>
        <w:rPr>
          <w:rFonts w:hint="eastAsia"/>
        </w:rPr>
        <w:t>）</w:t>
      </w:r>
      <w:r w:rsidR="00766D1A" w:rsidRPr="00766D1A">
        <w:rPr>
          <w:rFonts w:hint="eastAsia"/>
        </w:rPr>
        <w:t>是</w:t>
      </w:r>
      <w:r w:rsidR="00766D1A" w:rsidRPr="00766D1A">
        <w:t>阈值为</w:t>
      </w:r>
      <w:r w:rsidR="00766D1A" w:rsidRPr="00766D1A">
        <w:object w:dxaOrig="220" w:dyaOrig="260" w14:anchorId="76A3472A">
          <v:shape id="_x0000_i1049" type="#_x0000_t75" style="width:14.4pt;height:14.4pt" o:ole="">
            <v:imagedata r:id="rId65" o:title=""/>
          </v:shape>
          <o:OLEObject Type="Embed" ProgID="Equation.DSMT4" ShapeID="_x0000_i1049" DrawAspect="Content" ObjectID="_1606668646" r:id="rId66"/>
        </w:object>
      </w:r>
      <w:r w:rsidR="00766D1A" w:rsidRPr="00766D1A">
        <w:rPr>
          <w:rFonts w:hint="eastAsia"/>
        </w:rPr>
        <w:t>时</w:t>
      </w:r>
      <w:r w:rsidR="00766D1A" w:rsidRPr="00766D1A">
        <w:t>的</w:t>
      </w:r>
      <w:r w:rsidR="00766D1A" w:rsidRPr="00766D1A">
        <w:rPr>
          <w:rFonts w:hint="eastAsia"/>
        </w:rPr>
        <w:t>平均</w:t>
      </w:r>
      <w:r w:rsidR="00766D1A" w:rsidRPr="00766D1A">
        <w:t>灰度</w:t>
      </w:r>
      <w:r w:rsidR="00766D1A" w:rsidRPr="00766D1A">
        <w:rPr>
          <w:rFonts w:hint="eastAsia"/>
        </w:rPr>
        <w:t>值</w:t>
      </w:r>
      <w:r w:rsidR="00766D1A" w:rsidRPr="00766D1A">
        <w:t>，所以全部采样的灰度平均值为</w:t>
      </w:r>
    </w:p>
    <w:p w14:paraId="0C266C3A" w14:textId="5C449CF1" w:rsidR="008105E3" w:rsidRDefault="00766D1A" w:rsidP="008105E3">
      <w:pPr>
        <w:pStyle w:val="af0"/>
        <w:wordWrap w:val="0"/>
        <w:jc w:val="right"/>
      </w:pPr>
      <w:r w:rsidRPr="00766D1A">
        <w:object w:dxaOrig="1579" w:dyaOrig="360" w14:anchorId="70EE08AC">
          <v:shape id="_x0000_i1050" type="#_x0000_t75" style="width:79.5pt;height:21.9pt" o:ole="">
            <v:imagedata r:id="rId67" o:title=""/>
          </v:shape>
          <o:OLEObject Type="Embed" ProgID="Equation.DSMT4" ShapeID="_x0000_i1050" DrawAspect="Content" ObjectID="_1606668647" r:id="rId68"/>
        </w:object>
      </w:r>
      <w:r w:rsidR="008105E3">
        <w:t xml:space="preserve">                   </w:t>
      </w:r>
      <w:r w:rsidR="008105E3" w:rsidRPr="008101ED">
        <w:rPr>
          <w:rFonts w:hint="eastAsia"/>
        </w:rPr>
        <w:t>式（</w:t>
      </w:r>
      <w:r w:rsidR="008105E3" w:rsidRPr="008101ED">
        <w:rPr>
          <w:rFonts w:hint="eastAsia"/>
        </w:rPr>
        <w:t>2.</w:t>
      </w:r>
      <w:r w:rsidR="008105E3">
        <w:t>13</w:t>
      </w:r>
      <w:r w:rsidR="008105E3" w:rsidRPr="008101ED">
        <w:rPr>
          <w:rFonts w:hint="eastAsia"/>
        </w:rPr>
        <w:t>）</w:t>
      </w:r>
    </w:p>
    <w:p w14:paraId="41E133BA" w14:textId="1BE1305C" w:rsidR="008105E3" w:rsidRDefault="008105E3" w:rsidP="008105E3">
      <w:pPr>
        <w:pStyle w:val="af0"/>
        <w:ind w:firstLine="420"/>
      </w:pPr>
      <w:r>
        <w:rPr>
          <w:rFonts w:hint="eastAsia"/>
        </w:rPr>
        <w:t>那么</w:t>
      </w:r>
      <w:r w:rsidR="00766D1A" w:rsidRPr="00766D1A">
        <w:rPr>
          <w:rFonts w:hint="eastAsia"/>
        </w:rPr>
        <w:t>两组间</w:t>
      </w:r>
      <w:r w:rsidR="00766D1A" w:rsidRPr="00766D1A">
        <w:t>的方差为</w:t>
      </w:r>
    </w:p>
    <w:p w14:paraId="0E2EE9D0" w14:textId="30E471DF" w:rsidR="008105E3" w:rsidRDefault="00766D1A" w:rsidP="008105E3">
      <w:pPr>
        <w:pStyle w:val="af0"/>
        <w:wordWrap w:val="0"/>
        <w:jc w:val="right"/>
        <w:rPr>
          <w:rFonts w:cstheme="minorBidi"/>
          <w:noProof/>
          <w:szCs w:val="24"/>
        </w:rPr>
      </w:pPr>
      <w:r w:rsidRPr="007105EB">
        <w:rPr>
          <w:rFonts w:cstheme="minorBidi"/>
          <w:noProof/>
          <w:szCs w:val="24"/>
        </w:rPr>
        <w:object w:dxaOrig="4920" w:dyaOrig="380" w14:anchorId="76CF9668">
          <v:shape id="_x0000_i1051" type="#_x0000_t75" style="width:244.8pt;height:21.9pt" o:ole="">
            <v:imagedata r:id="rId69" o:title=""/>
          </v:shape>
          <o:OLEObject Type="Embed" ProgID="Equation.DSMT4" ShapeID="_x0000_i1051" DrawAspect="Content" ObjectID="_1606668648" r:id="rId70"/>
        </w:object>
      </w:r>
      <w:r w:rsidR="008105E3">
        <w:rPr>
          <w:rFonts w:cstheme="minorBidi" w:hint="eastAsia"/>
          <w:noProof/>
          <w:szCs w:val="24"/>
        </w:rPr>
        <w:t xml:space="preserve">  </w:t>
      </w:r>
      <w:r w:rsidR="008105E3" w:rsidRPr="008101ED">
        <w:rPr>
          <w:rFonts w:hint="eastAsia"/>
        </w:rPr>
        <w:t>式（</w:t>
      </w:r>
      <w:r w:rsidR="008105E3" w:rsidRPr="008101ED">
        <w:rPr>
          <w:rFonts w:hint="eastAsia"/>
        </w:rPr>
        <w:t>2.</w:t>
      </w:r>
      <w:r w:rsidR="008105E3">
        <w:t>14</w:t>
      </w:r>
      <w:r w:rsidR="008105E3" w:rsidRPr="008101ED">
        <w:rPr>
          <w:rFonts w:hint="eastAsia"/>
        </w:rPr>
        <w:t>）</w:t>
      </w:r>
    </w:p>
    <w:p w14:paraId="347ABF51" w14:textId="027D59CA" w:rsidR="00BC3D0D" w:rsidRDefault="008105E3" w:rsidP="008B13DF">
      <w:pPr>
        <w:pStyle w:val="af0"/>
        <w:ind w:firstLine="420"/>
      </w:pPr>
      <w:r>
        <w:rPr>
          <w:rFonts w:cstheme="minorBidi" w:hint="eastAsia"/>
          <w:noProof/>
          <w:szCs w:val="24"/>
        </w:rPr>
        <w:t>Otsu</w:t>
      </w:r>
      <w:r>
        <w:rPr>
          <w:rFonts w:cstheme="minorBidi" w:hint="eastAsia"/>
          <w:noProof/>
          <w:szCs w:val="24"/>
        </w:rPr>
        <w:t>算法，就是遍历灰度级从</w:t>
      </w:r>
      <w:r>
        <w:rPr>
          <w:rFonts w:cstheme="minorBidi" w:hint="eastAsia"/>
          <w:noProof/>
          <w:szCs w:val="24"/>
        </w:rPr>
        <w:t>0</w:t>
      </w:r>
      <w:r>
        <w:rPr>
          <w:rFonts w:cstheme="minorBidi" w:hint="eastAsia"/>
          <w:noProof/>
          <w:szCs w:val="24"/>
        </w:rPr>
        <w:t>到</w:t>
      </w:r>
      <w:r w:rsidR="00766D1A" w:rsidRPr="007105EB">
        <w:rPr>
          <w:rFonts w:cstheme="minorBidi"/>
          <w:noProof/>
          <w:szCs w:val="24"/>
        </w:rPr>
        <w:t>m-1</w:t>
      </w:r>
      <w:r w:rsidR="00766D1A" w:rsidRPr="007105EB">
        <w:rPr>
          <w:rFonts w:cstheme="minorBidi" w:hint="eastAsia"/>
          <w:noProof/>
          <w:szCs w:val="24"/>
        </w:rPr>
        <w:t>，</w:t>
      </w:r>
      <w:r>
        <w:rPr>
          <w:rFonts w:cstheme="minorBidi" w:hint="eastAsia"/>
          <w:noProof/>
          <w:szCs w:val="24"/>
        </w:rPr>
        <w:t>直到找到某个灰度级</w:t>
      </w:r>
      <w:r w:rsidRPr="00766D1A">
        <w:object w:dxaOrig="220" w:dyaOrig="260" w14:anchorId="3779BCEB">
          <v:shape id="_x0000_i1052" type="#_x0000_t75" style="width:14.4pt;height:14.4pt" o:ole="">
            <v:imagedata r:id="rId71" o:title=""/>
          </v:shape>
          <o:OLEObject Type="Embed" ProgID="Equation.DSMT4" ShapeID="_x0000_i1052" DrawAspect="Content" ObjectID="_1606668649" r:id="rId72"/>
        </w:object>
      </w:r>
      <w:r>
        <w:rPr>
          <w:rFonts w:cstheme="minorBidi" w:hint="eastAsia"/>
          <w:noProof/>
          <w:szCs w:val="24"/>
        </w:rPr>
        <w:t>使得</w:t>
      </w:r>
      <w:r w:rsidR="00766D1A" w:rsidRPr="007105EB">
        <w:rPr>
          <w:rFonts w:cstheme="minorBidi"/>
          <w:noProof/>
          <w:szCs w:val="24"/>
        </w:rPr>
        <w:object w:dxaOrig="300" w:dyaOrig="320" w14:anchorId="2711806F">
          <v:shape id="_x0000_i1053" type="#_x0000_t75" style="width:14.4pt;height:14.4pt" o:ole="">
            <v:imagedata r:id="rId73" o:title=""/>
          </v:shape>
          <o:OLEObject Type="Embed" ProgID="Equation.DSMT4" ShapeID="_x0000_i1053" DrawAspect="Content" ObjectID="_1606668650" r:id="rId74"/>
        </w:object>
      </w:r>
      <w:r w:rsidR="00766D1A" w:rsidRPr="007105EB">
        <w:rPr>
          <w:rFonts w:cstheme="minorBidi" w:hint="eastAsia"/>
          <w:noProof/>
          <w:szCs w:val="24"/>
        </w:rPr>
        <w:t>为</w:t>
      </w:r>
      <w:r w:rsidR="00766D1A" w:rsidRPr="007105EB">
        <w:rPr>
          <w:rFonts w:cstheme="minorBidi"/>
          <w:noProof/>
          <w:szCs w:val="24"/>
        </w:rPr>
        <w:t>最</w:t>
      </w:r>
      <w:r>
        <w:t>大</w:t>
      </w:r>
      <w:r w:rsidR="00766D1A" w:rsidRPr="00766D1A">
        <w:rPr>
          <w:rFonts w:hint="eastAsia"/>
        </w:rPr>
        <w:t>，</w:t>
      </w:r>
      <w:bookmarkStart w:id="21" w:name="_Toc483645654"/>
      <w:bookmarkStart w:id="22" w:name="_Toc388990987"/>
      <w:r w:rsidR="008B13DF">
        <w:rPr>
          <w:rFonts w:hint="eastAsia"/>
        </w:rPr>
        <w:t>那么该灰度级就是最佳分割阈值。</w:t>
      </w:r>
    </w:p>
    <w:p w14:paraId="47829E0F" w14:textId="23F9DBB1" w:rsidR="008B13DF" w:rsidRPr="008B13DF" w:rsidRDefault="008B13DF" w:rsidP="008B13DF">
      <w:r>
        <w:tab/>
        <w:t>Otsu</w:t>
      </w:r>
      <w:r>
        <w:t>算法有着较强的抗噪性能、且处理速度较快的特点。</w:t>
      </w:r>
    </w:p>
    <w:p w14:paraId="5C183021" w14:textId="34DC72B2" w:rsidR="00C6785F" w:rsidRPr="00C6785F" w:rsidRDefault="00C6785F" w:rsidP="00C6785F">
      <w:pPr>
        <w:pStyle w:val="3"/>
        <w:rPr>
          <w:rFonts w:ascii="Times New Roman" w:hAnsi="Times New Roman" w:cs="Times New Roman"/>
          <w:color w:val="FF0000"/>
        </w:rPr>
      </w:pPr>
      <w:bookmarkStart w:id="23" w:name="_Toc532912019"/>
      <w:r w:rsidRPr="008B13DF">
        <w:rPr>
          <w:noProof/>
        </w:rPr>
        <w:drawing>
          <wp:anchor distT="0" distB="0" distL="114300" distR="114300" simplePos="0" relativeHeight="251697664" behindDoc="0" locked="0" layoutInCell="1" allowOverlap="1" wp14:anchorId="18BC4F88" wp14:editId="5D028C48">
            <wp:simplePos x="0" y="0"/>
            <wp:positionH relativeFrom="column">
              <wp:posOffset>2703444</wp:posOffset>
            </wp:positionH>
            <wp:positionV relativeFrom="paragraph">
              <wp:posOffset>603746</wp:posOffset>
            </wp:positionV>
            <wp:extent cx="2114550" cy="2104390"/>
            <wp:effectExtent l="0" t="0" r="0" b="0"/>
            <wp:wrapSquare wrapText="bothSides"/>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2114550" cy="2104390"/>
                    </a:xfrm>
                    <a:prstGeom prst="rect">
                      <a:avLst/>
                    </a:prstGeom>
                  </pic:spPr>
                </pic:pic>
              </a:graphicData>
            </a:graphic>
            <wp14:sizeRelH relativeFrom="margin">
              <wp14:pctWidth>0</wp14:pctWidth>
            </wp14:sizeRelH>
            <wp14:sizeRelV relativeFrom="margin">
              <wp14:pctHeight>0</wp14:pctHeight>
            </wp14:sizeRelV>
          </wp:anchor>
        </w:drawing>
      </w:r>
      <w:r w:rsidRPr="008B13DF">
        <w:rPr>
          <w:noProof/>
        </w:rPr>
        <w:drawing>
          <wp:anchor distT="0" distB="0" distL="114300" distR="114300" simplePos="0" relativeHeight="251695616" behindDoc="0" locked="0" layoutInCell="1" allowOverlap="1" wp14:anchorId="02CFA8E9" wp14:editId="155AB879">
            <wp:simplePos x="0" y="0"/>
            <wp:positionH relativeFrom="margin">
              <wp:align>left</wp:align>
            </wp:positionH>
            <wp:positionV relativeFrom="paragraph">
              <wp:posOffset>592234</wp:posOffset>
            </wp:positionV>
            <wp:extent cx="2134800" cy="2134800"/>
            <wp:effectExtent l="0" t="0" r="0" b="0"/>
            <wp:wrapTopAndBottom/>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2134800" cy="2134800"/>
                    </a:xfrm>
                    <a:prstGeom prst="rect">
                      <a:avLst/>
                    </a:prstGeom>
                  </pic:spPr>
                </pic:pic>
              </a:graphicData>
            </a:graphic>
            <wp14:sizeRelH relativeFrom="margin">
              <wp14:pctWidth>0</wp14:pctWidth>
            </wp14:sizeRelH>
            <wp14:sizeRelV relativeFrom="margin">
              <wp14:pctHeight>0</wp14:pctHeight>
            </wp14:sizeRelV>
          </wp:anchor>
        </w:drawing>
      </w:r>
      <w:r w:rsidR="0024787B" w:rsidRPr="008B13DF">
        <w:rPr>
          <w:rFonts w:ascii="Times New Roman" w:hAnsi="Times New Roman" w:cs="Times New Roman" w:hint="eastAsia"/>
        </w:rPr>
        <w:t>2.2.2</w:t>
      </w:r>
      <w:r w:rsidR="00877DD4">
        <w:rPr>
          <w:rFonts w:ascii="Times New Roman" w:hAnsi="Times New Roman" w:cs="Times New Roman"/>
        </w:rPr>
        <w:t xml:space="preserve"> </w:t>
      </w:r>
      <w:r w:rsidRPr="00766D1A">
        <w:rPr>
          <w:rFonts w:hint="eastAsia"/>
        </w:rPr>
        <w:t>使用</w:t>
      </w:r>
      <w:r w:rsidRPr="00766D1A">
        <w:rPr>
          <w:rFonts w:hint="eastAsia"/>
        </w:rPr>
        <w:t>O</w:t>
      </w:r>
      <w:r w:rsidRPr="00766D1A">
        <w:t>tsu</w:t>
      </w:r>
      <w:r w:rsidR="008B13DF">
        <w:t>算法进行</w:t>
      </w:r>
      <w:r w:rsidR="006B363A">
        <w:t>冠脉造影</w:t>
      </w:r>
      <w:r w:rsidR="008B13DF">
        <w:t>图像</w:t>
      </w:r>
      <w:r w:rsidRPr="00766D1A">
        <w:t>的</w:t>
      </w:r>
      <w:r w:rsidRPr="00766D1A">
        <w:rPr>
          <w:rFonts w:hint="eastAsia"/>
        </w:rPr>
        <w:t>分割</w:t>
      </w:r>
      <w:bookmarkEnd w:id="21"/>
      <w:bookmarkEnd w:id="22"/>
      <w:bookmarkEnd w:id="23"/>
    </w:p>
    <w:p w14:paraId="10B6A7CC" w14:textId="01F017EC" w:rsidR="00C6785F" w:rsidRPr="00E02171" w:rsidRDefault="00C6785F" w:rsidP="007A1302">
      <w:pPr>
        <w:pStyle w:val="af8"/>
        <w:spacing w:after="163"/>
        <w:ind w:right="240" w:firstLineChars="400" w:firstLine="840"/>
        <w:jc w:val="left"/>
        <w:rPr>
          <w:rFonts w:cs="楷体"/>
          <w:szCs w:val="21"/>
        </w:rPr>
      </w:pPr>
      <w:r w:rsidRPr="006A66DA">
        <w:rPr>
          <w:rFonts w:cs="楷体" w:hint="eastAsia"/>
          <w:szCs w:val="21"/>
        </w:rPr>
        <w:t>图</w:t>
      </w:r>
      <w:r w:rsidRPr="006A66DA">
        <w:rPr>
          <w:rFonts w:cs="楷体"/>
          <w:szCs w:val="21"/>
        </w:rPr>
        <w:t>2</w:t>
      </w:r>
      <w:r w:rsidR="007071C3">
        <w:rPr>
          <w:rFonts w:cs="楷体"/>
          <w:szCs w:val="21"/>
        </w:rPr>
        <w:t>.</w:t>
      </w:r>
      <w:r>
        <w:rPr>
          <w:rFonts w:cs="楷体"/>
          <w:szCs w:val="21"/>
        </w:rPr>
        <w:t>2</w:t>
      </w:r>
      <w:r w:rsidR="007A1302">
        <w:rPr>
          <w:rFonts w:cs="楷体" w:hint="eastAsia"/>
          <w:szCs w:val="21"/>
        </w:rPr>
        <w:t>原始数据</w:t>
      </w:r>
      <w:r>
        <w:rPr>
          <w:rFonts w:cs="楷体" w:hint="eastAsia"/>
          <w:szCs w:val="21"/>
        </w:rPr>
        <w:t xml:space="preserve">                </w:t>
      </w:r>
      <w:r w:rsidR="007A1302">
        <w:rPr>
          <w:rFonts w:cs="楷体"/>
          <w:szCs w:val="21"/>
        </w:rPr>
        <w:t xml:space="preserve">           </w:t>
      </w:r>
      <w:r>
        <w:rPr>
          <w:rFonts w:cs="楷体" w:hint="eastAsia"/>
          <w:szCs w:val="21"/>
        </w:rPr>
        <w:t xml:space="preserve"> </w:t>
      </w:r>
      <w:r w:rsidRPr="006A66DA">
        <w:rPr>
          <w:rFonts w:cs="楷体" w:hint="eastAsia"/>
          <w:szCs w:val="21"/>
        </w:rPr>
        <w:t>图</w:t>
      </w:r>
      <w:r w:rsidRPr="006A66DA">
        <w:rPr>
          <w:rFonts w:cs="楷体"/>
          <w:szCs w:val="21"/>
        </w:rPr>
        <w:t>2</w:t>
      </w:r>
      <w:r w:rsidR="007071C3">
        <w:rPr>
          <w:rFonts w:cs="楷体"/>
          <w:szCs w:val="21"/>
        </w:rPr>
        <w:t>.</w:t>
      </w:r>
      <w:r>
        <w:rPr>
          <w:rFonts w:cs="楷体"/>
          <w:szCs w:val="21"/>
        </w:rPr>
        <w:t>3</w:t>
      </w:r>
      <w:r w:rsidR="007A1302">
        <w:rPr>
          <w:rFonts w:cs="楷体" w:hint="eastAsia"/>
          <w:szCs w:val="21"/>
        </w:rPr>
        <w:t>实验分割结果</w:t>
      </w:r>
    </w:p>
    <w:p w14:paraId="5CFB15E0" w14:textId="77777777" w:rsidR="00C6785F" w:rsidRPr="00C6785F" w:rsidRDefault="00C6785F" w:rsidP="00C6785F"/>
    <w:p w14:paraId="640A43F1" w14:textId="175CC917" w:rsidR="00BC3D0D" w:rsidRPr="008B13DF" w:rsidRDefault="00766D1A" w:rsidP="00E739F5">
      <w:pPr>
        <w:pStyle w:val="afe"/>
      </w:pPr>
      <w:r w:rsidRPr="00766D1A">
        <w:rPr>
          <w:rFonts w:hint="eastAsia"/>
        </w:rPr>
        <w:t>Otsu</w:t>
      </w:r>
      <w:r w:rsidRPr="00766D1A">
        <w:rPr>
          <w:rFonts w:hint="eastAsia"/>
        </w:rPr>
        <w:t>算法为</w:t>
      </w:r>
      <w:r w:rsidR="008B13DF">
        <w:t>全自动算法，</w:t>
      </w:r>
      <w:r w:rsidR="00D20E7B">
        <w:t>实验中我们</w:t>
      </w:r>
      <w:r w:rsidR="008B13DF" w:rsidRPr="00766D1A">
        <w:rPr>
          <w:rFonts w:hint="eastAsia"/>
        </w:rPr>
        <w:t>输入</w:t>
      </w:r>
      <w:r w:rsidR="00D20E7B">
        <w:rPr>
          <w:rFonts w:hint="eastAsia"/>
        </w:rPr>
        <w:t>的是</w:t>
      </w:r>
      <w:r w:rsidRPr="00766D1A">
        <w:t>原始图像</w:t>
      </w:r>
      <w:r w:rsidRPr="00766D1A">
        <w:rPr>
          <w:rFonts w:hint="eastAsia"/>
        </w:rPr>
        <w:t>2</w:t>
      </w:r>
      <w:r w:rsidR="007071C3">
        <w:t>.</w:t>
      </w:r>
      <w:r w:rsidRPr="00766D1A">
        <w:rPr>
          <w:rFonts w:hint="eastAsia"/>
        </w:rPr>
        <w:t>2</w:t>
      </w:r>
      <w:r w:rsidRPr="00766D1A">
        <w:rPr>
          <w:rFonts w:hint="eastAsia"/>
        </w:rPr>
        <w:t>，</w:t>
      </w:r>
      <w:r w:rsidR="008B13DF" w:rsidRPr="00766D1A">
        <w:rPr>
          <w:rFonts w:hint="eastAsia"/>
        </w:rPr>
        <w:t>图</w:t>
      </w:r>
      <w:r w:rsidR="008B13DF" w:rsidRPr="00766D1A">
        <w:rPr>
          <w:rFonts w:hint="eastAsia"/>
        </w:rPr>
        <w:t>2</w:t>
      </w:r>
      <w:r w:rsidR="007071C3">
        <w:t>.</w:t>
      </w:r>
      <w:r w:rsidR="008B13DF">
        <w:t>3</w:t>
      </w:r>
      <w:r w:rsidR="008B13DF">
        <w:rPr>
          <w:rFonts w:hint="eastAsia"/>
        </w:rPr>
        <w:t>是计算机</w:t>
      </w:r>
      <w:r w:rsidRPr="00766D1A">
        <w:t>输出</w:t>
      </w:r>
      <w:r w:rsidR="008B13DF">
        <w:t>的实验</w:t>
      </w:r>
      <w:r w:rsidRPr="00766D1A">
        <w:rPr>
          <w:rFonts w:hint="eastAsia"/>
        </w:rPr>
        <w:t>分割</w:t>
      </w:r>
      <w:r w:rsidRPr="00766D1A">
        <w:t>结果</w:t>
      </w:r>
      <w:r w:rsidRPr="00766D1A">
        <w:rPr>
          <w:rFonts w:hint="eastAsia"/>
        </w:rPr>
        <w:t>。</w:t>
      </w:r>
      <w:bookmarkStart w:id="24" w:name="_Toc483645655"/>
    </w:p>
    <w:p w14:paraId="0B84E569" w14:textId="0828F0F5" w:rsidR="005A0ADF" w:rsidRPr="0024787B" w:rsidRDefault="0024787B" w:rsidP="0024787B">
      <w:pPr>
        <w:pStyle w:val="3"/>
        <w:rPr>
          <w:rFonts w:ascii="Times New Roman" w:hAnsi="Times New Roman" w:cs="Times New Roman"/>
          <w:color w:val="FF0000"/>
        </w:rPr>
      </w:pPr>
      <w:bookmarkStart w:id="25" w:name="_Toc532912020"/>
      <w:bookmarkEnd w:id="24"/>
      <w:r w:rsidRPr="001A1DD4">
        <w:rPr>
          <w:rFonts w:ascii="Times New Roman" w:hAnsi="Times New Roman" w:cs="Times New Roman" w:hint="eastAsia"/>
        </w:rPr>
        <w:lastRenderedPageBreak/>
        <w:t>2.2.3</w:t>
      </w:r>
      <w:r w:rsidR="00877DD4">
        <w:rPr>
          <w:rFonts w:ascii="Times New Roman" w:hAnsi="Times New Roman" w:cs="Times New Roman"/>
        </w:rPr>
        <w:t xml:space="preserve"> </w:t>
      </w:r>
      <w:r w:rsidR="001A1DD4">
        <w:rPr>
          <w:rFonts w:ascii="Times New Roman" w:hAnsi="Times New Roman" w:cs="Times New Roman" w:hint="eastAsia"/>
        </w:rPr>
        <w:t>实验</w:t>
      </w:r>
      <w:r>
        <w:rPr>
          <w:rFonts w:hint="eastAsia"/>
        </w:rPr>
        <w:t>结果及分析</w:t>
      </w:r>
      <w:bookmarkEnd w:id="25"/>
    </w:p>
    <w:p w14:paraId="7F1E94F0" w14:textId="72FAD75E" w:rsidR="005A0ADF" w:rsidRDefault="00F73947" w:rsidP="00E739F5">
      <w:pPr>
        <w:pStyle w:val="afe"/>
      </w:pPr>
      <w:r>
        <w:rPr>
          <w:rFonts w:hint="eastAsia"/>
        </w:rPr>
        <w:t>从实验结果中我们可以得出</w:t>
      </w:r>
      <w:r>
        <w:rPr>
          <w:rFonts w:hint="eastAsia"/>
        </w:rPr>
        <w:t>Otsu</w:t>
      </w:r>
      <w:r>
        <w:rPr>
          <w:rFonts w:hint="eastAsia"/>
        </w:rPr>
        <w:t>算法</w:t>
      </w:r>
      <w:r w:rsidR="00753960">
        <w:rPr>
          <w:rFonts w:hint="eastAsia"/>
        </w:rPr>
        <w:t>对于</w:t>
      </w:r>
      <w:r w:rsidR="00753960" w:rsidRPr="00766D1A">
        <w:rPr>
          <w:rFonts w:hint="eastAsia"/>
        </w:rPr>
        <w:t>灰度范围不算</w:t>
      </w:r>
      <w:r w:rsidR="00753960">
        <w:rPr>
          <w:rFonts w:hint="eastAsia"/>
        </w:rPr>
        <w:t>很</w:t>
      </w:r>
      <w:r w:rsidR="00753960" w:rsidRPr="00766D1A">
        <w:rPr>
          <w:rFonts w:hint="eastAsia"/>
        </w:rPr>
        <w:t>广</w:t>
      </w:r>
      <w:r w:rsidR="00753960">
        <w:rPr>
          <w:rFonts w:hint="eastAsia"/>
        </w:rPr>
        <w:t>的</w:t>
      </w:r>
      <w:r w:rsidR="00766D1A" w:rsidRPr="00766D1A">
        <w:rPr>
          <w:rFonts w:hint="eastAsia"/>
        </w:rPr>
        <w:t>心脏</w:t>
      </w:r>
      <w:r w:rsidR="006B363A">
        <w:rPr>
          <w:rFonts w:hint="eastAsia"/>
        </w:rPr>
        <w:t>冠脉造影</w:t>
      </w:r>
      <w:r w:rsidR="00753960">
        <w:rPr>
          <w:rFonts w:hint="eastAsia"/>
        </w:rPr>
        <w:t>图像来说</w:t>
      </w:r>
      <w:r w:rsidR="00766D1A" w:rsidRPr="00766D1A">
        <w:rPr>
          <w:rFonts w:hint="eastAsia"/>
        </w:rPr>
        <w:t>，</w:t>
      </w:r>
      <w:r w:rsidR="00D20E7B">
        <w:rPr>
          <w:rFonts w:hint="eastAsia"/>
        </w:rPr>
        <w:t>虽然它对类间方差为单峰的图像有着</w:t>
      </w:r>
      <w:r w:rsidR="00D20E7B" w:rsidRPr="00766D1A">
        <w:rPr>
          <w:rFonts w:hint="eastAsia"/>
        </w:rPr>
        <w:t>较好的分割效果</w:t>
      </w:r>
      <w:r w:rsidR="00D20E7B">
        <w:rPr>
          <w:rFonts w:hint="eastAsia"/>
        </w:rPr>
        <w:t>，且</w:t>
      </w:r>
      <w:r w:rsidR="00753960">
        <w:rPr>
          <w:rFonts w:hint="eastAsia"/>
        </w:rPr>
        <w:t>计算效率比较高，不需要考虑时间复杂度等</w:t>
      </w:r>
      <w:r w:rsidR="00766D1A" w:rsidRPr="00766D1A">
        <w:rPr>
          <w:rFonts w:hint="eastAsia"/>
        </w:rPr>
        <w:t>问题</w:t>
      </w:r>
      <w:r>
        <w:rPr>
          <w:rFonts w:hint="eastAsia"/>
        </w:rPr>
        <w:t>，</w:t>
      </w:r>
      <w:r w:rsidR="00766D1A" w:rsidRPr="00766D1A">
        <w:rPr>
          <w:rFonts w:hint="eastAsia"/>
        </w:rPr>
        <w:t>但是</w:t>
      </w:r>
      <w:r w:rsidR="00766D1A" w:rsidRPr="00766D1A">
        <w:rPr>
          <w:rFonts w:hint="eastAsia"/>
        </w:rPr>
        <w:t>O</w:t>
      </w:r>
      <w:r w:rsidR="00766D1A" w:rsidRPr="00766D1A">
        <w:t>tsu</w:t>
      </w:r>
      <w:r w:rsidR="00766D1A" w:rsidRPr="00766D1A">
        <w:t>算法</w:t>
      </w:r>
      <w:r w:rsidR="00766D1A" w:rsidRPr="00766D1A">
        <w:rPr>
          <w:rFonts w:hint="eastAsia"/>
        </w:rPr>
        <w:t>对噪声和目标</w:t>
      </w:r>
      <w:r w:rsidR="00D20E7B">
        <w:rPr>
          <w:rFonts w:hint="eastAsia"/>
        </w:rPr>
        <w:t>的大小较为敏感，</w:t>
      </w:r>
      <w:r w:rsidR="00766D1A" w:rsidRPr="00766D1A">
        <w:rPr>
          <w:rFonts w:hint="eastAsia"/>
        </w:rPr>
        <w:t>心脏造影图像的噪声</w:t>
      </w:r>
      <w:r>
        <w:rPr>
          <w:rFonts w:hint="eastAsia"/>
        </w:rPr>
        <w:t>干扰</w:t>
      </w:r>
      <w:r w:rsidR="00766D1A" w:rsidRPr="00766D1A">
        <w:rPr>
          <w:rFonts w:hint="eastAsia"/>
        </w:rPr>
        <w:t>非常高，仅利用灰度直方图得到的阈值并不能使</w:t>
      </w:r>
      <w:r w:rsidR="00D20E7B">
        <w:rPr>
          <w:rFonts w:hint="eastAsia"/>
        </w:rPr>
        <w:t>实验</w:t>
      </w:r>
      <w:r w:rsidR="00766D1A" w:rsidRPr="00766D1A">
        <w:rPr>
          <w:rFonts w:hint="eastAsia"/>
        </w:rPr>
        <w:t>分割得到满意的结果。另外，</w:t>
      </w:r>
      <w:r w:rsidR="00521D10">
        <w:rPr>
          <w:rFonts w:hint="eastAsia"/>
        </w:rPr>
        <w:t>对于</w:t>
      </w:r>
      <w:r w:rsidR="00D20E7B">
        <w:rPr>
          <w:rFonts w:hint="eastAsia"/>
        </w:rPr>
        <w:t>冠脉</w:t>
      </w:r>
      <w:r w:rsidR="00766D1A" w:rsidRPr="00766D1A">
        <w:rPr>
          <w:rFonts w:hint="eastAsia"/>
        </w:rPr>
        <w:t>造影图像</w:t>
      </w:r>
      <w:r w:rsidR="00521D10">
        <w:rPr>
          <w:rFonts w:hint="eastAsia"/>
        </w:rPr>
        <w:t>来说，图像</w:t>
      </w:r>
      <w:r w:rsidR="00766D1A" w:rsidRPr="00766D1A">
        <w:rPr>
          <w:rFonts w:hint="eastAsia"/>
        </w:rPr>
        <w:t>中</w:t>
      </w:r>
      <w:r w:rsidR="00521D10">
        <w:rPr>
          <w:rFonts w:hint="eastAsia"/>
        </w:rPr>
        <w:t>的背景和目标的灰度值经常会较为</w:t>
      </w:r>
      <w:r w:rsidR="00766D1A" w:rsidRPr="00766D1A">
        <w:rPr>
          <w:rFonts w:hint="eastAsia"/>
        </w:rPr>
        <w:t>接近，类间方差准则函数</w:t>
      </w:r>
      <w:r w:rsidR="00521D10">
        <w:rPr>
          <w:rFonts w:hint="eastAsia"/>
        </w:rPr>
        <w:t>图像</w:t>
      </w:r>
      <w:r w:rsidR="00D20E7B">
        <w:rPr>
          <w:rFonts w:hint="eastAsia"/>
        </w:rPr>
        <w:t>大概率</w:t>
      </w:r>
      <w:r w:rsidR="00521D10">
        <w:rPr>
          <w:rFonts w:hint="eastAsia"/>
        </w:rPr>
        <w:t>是双峰或多峰，便可能会产生比较明显</w:t>
      </w:r>
      <w:r w:rsidR="00766D1A" w:rsidRPr="00766D1A">
        <w:rPr>
          <w:rFonts w:hint="eastAsia"/>
        </w:rPr>
        <w:t>的误判，</w:t>
      </w:r>
      <w:r>
        <w:rPr>
          <w:rFonts w:hint="eastAsia"/>
        </w:rPr>
        <w:t>因此</w:t>
      </w:r>
      <w:r w:rsidR="00521D10">
        <w:rPr>
          <w:rFonts w:hint="eastAsia"/>
        </w:rPr>
        <w:t>造成实验</w:t>
      </w:r>
      <w:r w:rsidR="00766D1A" w:rsidRPr="00766D1A">
        <w:rPr>
          <w:rFonts w:hint="eastAsia"/>
        </w:rPr>
        <w:t>效果</w:t>
      </w:r>
      <w:r w:rsidR="00753960">
        <w:rPr>
          <w:rFonts w:hint="eastAsia"/>
        </w:rPr>
        <w:t>并不是很</w:t>
      </w:r>
      <w:r w:rsidR="00766D1A" w:rsidRPr="00766D1A">
        <w:rPr>
          <w:rFonts w:hint="eastAsia"/>
        </w:rPr>
        <w:t>好。</w:t>
      </w:r>
    </w:p>
    <w:p w14:paraId="0C465A91" w14:textId="36F1CCD9" w:rsidR="005A0ADF" w:rsidRDefault="005A0ADF" w:rsidP="005A0ADF">
      <w:pPr>
        <w:pStyle w:val="2"/>
        <w:numPr>
          <w:ilvl w:val="0"/>
          <w:numId w:val="2"/>
        </w:numPr>
        <w:spacing w:line="240" w:lineRule="auto"/>
        <w:rPr>
          <w:rFonts w:ascii="Times New Roman" w:hAnsi="Times New Roman" w:cs="Times New Roman"/>
        </w:rPr>
      </w:pPr>
      <w:bookmarkStart w:id="26" w:name="_Toc532912021"/>
      <w:r>
        <w:rPr>
          <w:rFonts w:ascii="Times New Roman" w:hAnsi="Times New Roman" w:cs="Times New Roman" w:hint="eastAsia"/>
        </w:rPr>
        <w:t>基于区域分割算法</w:t>
      </w:r>
      <w:r w:rsidR="0024787B">
        <w:rPr>
          <w:rFonts w:ascii="Times New Roman" w:hAnsi="Times New Roman" w:cs="Times New Roman" w:hint="eastAsia"/>
        </w:rPr>
        <w:t>-</w:t>
      </w:r>
      <w:r w:rsidR="0024787B">
        <w:rPr>
          <w:rFonts w:ascii="Times New Roman" w:hAnsi="Times New Roman" w:cs="Times New Roman" w:hint="eastAsia"/>
        </w:rPr>
        <w:t>种子区域生长、</w:t>
      </w:r>
      <w:proofErr w:type="spellStart"/>
      <w:r w:rsidR="0024787B">
        <w:rPr>
          <w:rFonts w:ascii="Times New Roman" w:hAnsi="Times New Roman" w:cs="Times New Roman" w:hint="eastAsia"/>
        </w:rPr>
        <w:t>Grow</w:t>
      </w:r>
      <w:r w:rsidR="0024787B">
        <w:rPr>
          <w:rFonts w:ascii="Times New Roman" w:hAnsi="Times New Roman" w:cs="Times New Roman"/>
        </w:rPr>
        <w:t>Cut</w:t>
      </w:r>
      <w:proofErr w:type="spellEnd"/>
      <w:r w:rsidR="0024787B">
        <w:rPr>
          <w:rFonts w:ascii="Times New Roman" w:hAnsi="Times New Roman" w:cs="Times New Roman"/>
        </w:rPr>
        <w:t>算法</w:t>
      </w:r>
      <w:bookmarkEnd w:id="26"/>
    </w:p>
    <w:p w14:paraId="4588E2F2" w14:textId="25B095C3" w:rsidR="0024787B" w:rsidRPr="0024787B" w:rsidRDefault="0024787B" w:rsidP="0024787B">
      <w:pPr>
        <w:pStyle w:val="3"/>
        <w:rPr>
          <w:rFonts w:ascii="Times New Roman" w:hAnsi="Times New Roman" w:cs="Times New Roman"/>
        </w:rPr>
      </w:pPr>
      <w:bookmarkStart w:id="27" w:name="_Toc532912022"/>
      <w:r w:rsidRPr="0024787B">
        <w:rPr>
          <w:rFonts w:ascii="Times New Roman" w:hAnsi="Times New Roman" w:cs="Times New Roman" w:hint="eastAsia"/>
        </w:rPr>
        <w:t>2.3.</w:t>
      </w:r>
      <w:r w:rsidRPr="0024787B">
        <w:rPr>
          <w:rFonts w:ascii="Times New Roman" w:hAnsi="Times New Roman" w:cs="Times New Roman"/>
        </w:rPr>
        <w:t>1</w:t>
      </w:r>
      <w:r w:rsidR="00877DD4">
        <w:rPr>
          <w:rFonts w:ascii="Times New Roman" w:hAnsi="Times New Roman" w:cs="Times New Roman"/>
        </w:rPr>
        <w:t xml:space="preserve"> </w:t>
      </w:r>
      <w:r w:rsidR="005905CE">
        <w:rPr>
          <w:rFonts w:ascii="Times New Roman" w:hAnsi="Times New Roman" w:cs="Times New Roman"/>
        </w:rPr>
        <w:t>基于</w:t>
      </w:r>
      <w:r>
        <w:rPr>
          <w:rFonts w:ascii="Times New Roman" w:hAnsi="Times New Roman" w:cs="Times New Roman"/>
        </w:rPr>
        <w:t>区域生长</w:t>
      </w:r>
      <w:r w:rsidR="005905CE">
        <w:rPr>
          <w:rFonts w:ascii="Times New Roman" w:hAnsi="Times New Roman" w:cs="Times New Roman"/>
        </w:rPr>
        <w:t>图像分割算法</w:t>
      </w:r>
      <w:r>
        <w:rPr>
          <w:rFonts w:ascii="Times New Roman" w:hAnsi="Times New Roman" w:cs="Times New Roman"/>
        </w:rPr>
        <w:t>的</w:t>
      </w:r>
      <w:r w:rsidR="005905CE">
        <w:rPr>
          <w:rFonts w:ascii="Times New Roman" w:hAnsi="Times New Roman" w:cs="Times New Roman"/>
        </w:rPr>
        <w:t>原理</w:t>
      </w:r>
      <w:bookmarkEnd w:id="27"/>
    </w:p>
    <w:p w14:paraId="0B66B915" w14:textId="32A0681F" w:rsidR="0024787B" w:rsidRDefault="005905CE" w:rsidP="00E739F5">
      <w:pPr>
        <w:pStyle w:val="afe"/>
      </w:pPr>
      <w:r w:rsidRPr="005905CE">
        <w:t>图像分割算法一般是基于灰度值的两个基本特性之一：不连续性和相似性。前一种性质的应用途径是基于图像灰度的不连续变化分割图像，比如图像的边缘。第二种性质的主要应用途径是依据</w:t>
      </w:r>
      <w:r w:rsidR="00E10453">
        <w:t>实验</w:t>
      </w:r>
      <w:r w:rsidRPr="005905CE">
        <w:t>指定的准则将图像分割为相似的区域。区域生长算法就是基于图像的第二种性质，即图像灰度值的相似性。</w:t>
      </w:r>
      <w:r w:rsidR="0024787B">
        <w:rPr>
          <w:rFonts w:hint="eastAsia"/>
        </w:rPr>
        <w:t>种子区域</w:t>
      </w:r>
      <w:r w:rsidR="0024787B" w:rsidRPr="004543E2">
        <w:t>生长</w:t>
      </w:r>
      <w:r w:rsidR="0024787B">
        <w:rPr>
          <w:rFonts w:hint="eastAsia"/>
        </w:rPr>
        <w:t>算法</w:t>
      </w:r>
      <w:r w:rsidR="0024787B" w:rsidRPr="004543E2">
        <w:t>的基本思想是将具有相似性的像素集合起来</w:t>
      </w:r>
      <w:r w:rsidR="0024787B">
        <w:t>构成区域。首先对每个需要分割的区域找出一个种子像素作为生长的</w:t>
      </w:r>
      <w:r w:rsidR="0024787B">
        <w:rPr>
          <w:rFonts w:hint="eastAsia"/>
        </w:rPr>
        <w:t>起点</w:t>
      </w:r>
      <w:r w:rsidR="0024787B" w:rsidRPr="004543E2">
        <w:t>，然后将种子像素周围邻域中与种子有相同或相似性质的像素（根据事先确定的生长或相似准则来确定）合并到种子像素所在</w:t>
      </w:r>
      <w:r w:rsidR="0024787B" w:rsidRPr="00162C39">
        <w:t>的区域中</w:t>
      </w:r>
      <w:r w:rsidR="00A24FB2">
        <w:fldChar w:fldCharType="begin"/>
      </w:r>
      <w:r w:rsidR="00A24FB2">
        <w:instrText xml:space="preserve"> REF _Ref482451314 \n \h </w:instrText>
      </w:r>
      <w:r w:rsidR="00A24FB2">
        <w:fldChar w:fldCharType="separate"/>
      </w:r>
      <w:r w:rsidR="006D338D">
        <w:t>[21]</w:t>
      </w:r>
      <w:r w:rsidR="00A24FB2">
        <w:fldChar w:fldCharType="end"/>
      </w:r>
      <w:r w:rsidR="0024787B" w:rsidRPr="00162C39">
        <w:t>。而新的</w:t>
      </w:r>
      <w:r w:rsidR="0024787B" w:rsidRPr="004543E2">
        <w:t>像素继续作为种子向四周生长，直到再没有满足条件的像素可以包括进来，</w:t>
      </w:r>
      <w:r w:rsidR="00F73947">
        <w:t>这样</w:t>
      </w:r>
      <w:r w:rsidR="0024787B" w:rsidRPr="004543E2">
        <w:t>一个区域就生长而成了。</w:t>
      </w:r>
    </w:p>
    <w:p w14:paraId="47C667AD" w14:textId="15AB0BA8" w:rsidR="005905CE" w:rsidRDefault="0024787B" w:rsidP="00E739F5">
      <w:pPr>
        <w:pStyle w:val="afe"/>
      </w:pPr>
      <w:r w:rsidRPr="004543E2">
        <w:t>种子</w:t>
      </w:r>
      <w:r w:rsidR="005905CE" w:rsidRPr="005905CE">
        <w:t>区域生长算法的设计主要</w:t>
      </w:r>
      <w:r w:rsidR="005905CE">
        <w:t>有</w:t>
      </w:r>
      <w:r w:rsidR="005905CE" w:rsidRPr="005905CE">
        <w:t>以下三</w:t>
      </w:r>
      <w:r w:rsidR="005905CE">
        <w:t>个关键</w:t>
      </w:r>
      <w:r w:rsidR="005905CE" w:rsidRPr="005905CE">
        <w:t>点：生长种子点的确定，区域生长的条件，区域生长停止的条件</w:t>
      </w:r>
      <w:r w:rsidR="005905CE">
        <w:t>：</w:t>
      </w:r>
    </w:p>
    <w:p w14:paraId="3004070F" w14:textId="54E633CB" w:rsidR="005905CE" w:rsidRDefault="005905CE" w:rsidP="00E739F5">
      <w:pPr>
        <w:pStyle w:val="afe"/>
      </w:pPr>
      <w:r>
        <w:t>1.</w:t>
      </w:r>
      <w:r w:rsidRPr="005905CE">
        <w:t>种子点的个数</w:t>
      </w:r>
      <w:r>
        <w:t>根据不同的任务目标可以选择一个或者多个，并且根据具体的问题不同可以采用</w:t>
      </w:r>
      <w:r w:rsidRPr="005905CE">
        <w:t>自动确定或者</w:t>
      </w:r>
      <w:r>
        <w:t>人为设定</w:t>
      </w:r>
      <w:r w:rsidRPr="005905CE">
        <w:t>。</w:t>
      </w:r>
    </w:p>
    <w:p w14:paraId="2287A68A" w14:textId="7D0B4517" w:rsidR="005905CE" w:rsidRDefault="005905CE" w:rsidP="00E739F5">
      <w:pPr>
        <w:pStyle w:val="afe"/>
      </w:pPr>
      <w:r>
        <w:t>2.</w:t>
      </w:r>
      <w:r>
        <w:rPr>
          <w:rFonts w:hint="eastAsia"/>
        </w:rPr>
        <w:t>区域生长的条件实际上就是根据像素灰度间的连续性，进行定义的一些相似性原则。</w:t>
      </w:r>
    </w:p>
    <w:p w14:paraId="40A1C5AA" w14:textId="2D4B3075" w:rsidR="005905CE" w:rsidRDefault="005905CE" w:rsidP="00E739F5">
      <w:pPr>
        <w:pStyle w:val="afe"/>
      </w:pPr>
      <w:r>
        <w:t>3.</w:t>
      </w:r>
      <w:r>
        <w:rPr>
          <w:rFonts w:hint="eastAsia"/>
        </w:rPr>
        <w:t>区域生长停止的条件则是定义了一个停止规则，我们设定，在没有像素满足加入某个区域的条件的时候，区域生长就会停止。</w:t>
      </w:r>
    </w:p>
    <w:p w14:paraId="10039B2E" w14:textId="77777777" w:rsidR="00853273" w:rsidRDefault="00853273" w:rsidP="00853273">
      <w:pPr>
        <w:ind w:firstLine="420"/>
      </w:pPr>
      <w:r>
        <w:rPr>
          <w:rFonts w:hint="eastAsia"/>
        </w:rPr>
        <w:t>在具体实现过程中，基本流程如下：</w:t>
      </w:r>
    </w:p>
    <w:p w14:paraId="27496AB9" w14:textId="35CE01A2" w:rsidR="00853273" w:rsidRDefault="00853273" w:rsidP="00853273">
      <w:pPr>
        <w:ind w:firstLine="420"/>
      </w:pPr>
      <w:r w:rsidRPr="00853273">
        <w:rPr>
          <w:rFonts w:hint="eastAsia"/>
        </w:rPr>
        <w:t>1.</w:t>
      </w:r>
      <w:r>
        <w:rPr>
          <w:rFonts w:hint="eastAsia"/>
        </w:rPr>
        <w:t>首先</w:t>
      </w:r>
      <w:r w:rsidRPr="00853273">
        <w:t>选取种子点</w:t>
      </w:r>
      <w:r w:rsidRPr="00853273">
        <w:t>p</w:t>
      </w:r>
      <w:r w:rsidRPr="00853273">
        <w:t>（</w:t>
      </w:r>
      <w:r w:rsidRPr="00853273">
        <w:t>x0</w:t>
      </w:r>
      <w:r w:rsidRPr="00853273">
        <w:t>，</w:t>
      </w:r>
      <w:r w:rsidRPr="00853273">
        <w:t>y0</w:t>
      </w:r>
      <w:r w:rsidRPr="00853273">
        <w:t>），用堆栈</w:t>
      </w:r>
      <w:r>
        <w:t>来</w:t>
      </w:r>
      <w:r w:rsidRPr="00853273">
        <w:t>表示种子区域，将种子点</w:t>
      </w:r>
      <w:r w:rsidRPr="00853273">
        <w:t>push</w:t>
      </w:r>
      <w:r w:rsidRPr="00853273">
        <w:t>到种子堆栈中</w:t>
      </w:r>
      <w:r>
        <w:t>。</w:t>
      </w:r>
    </w:p>
    <w:p w14:paraId="46900BC1" w14:textId="5F1A5B8A" w:rsidR="00853273" w:rsidRPr="00853273" w:rsidRDefault="00853273" w:rsidP="00853273">
      <w:pPr>
        <w:ind w:firstLineChars="200" w:firstLine="480"/>
      </w:pPr>
      <w:r w:rsidRPr="00853273">
        <w:lastRenderedPageBreak/>
        <w:t>2.</w:t>
      </w:r>
      <w:r w:rsidRPr="00853273">
        <w:t>将种子堆栈中第一个种子点</w:t>
      </w:r>
      <w:r w:rsidRPr="00853273">
        <w:t>pop</w:t>
      </w:r>
      <w:r w:rsidRPr="00853273">
        <w:t>出堆栈，并以该点为中心，遍历该中心</w:t>
      </w:r>
      <w:r>
        <w:t>距离为</w:t>
      </w:r>
      <w:r w:rsidRPr="00853273">
        <w:t>8</w:t>
      </w:r>
      <w:r>
        <w:t>的</w:t>
      </w:r>
      <w:r w:rsidRPr="00853273">
        <w:t>邻域像素</w:t>
      </w:r>
      <w:r>
        <w:t>。</w:t>
      </w:r>
    </w:p>
    <w:p w14:paraId="1F1FCF12" w14:textId="3D58F357" w:rsidR="00853273" w:rsidRPr="00853273" w:rsidRDefault="00853273" w:rsidP="00853273">
      <w:pPr>
        <w:ind w:firstLineChars="200" w:firstLine="480"/>
      </w:pPr>
      <w:r w:rsidRPr="00853273">
        <w:t>3. </w:t>
      </w:r>
      <w:r w:rsidRPr="00853273">
        <w:t>判断遍历像素点是否已经在种子区域中，如果否，判断遍历像素点是否满足相邻种子点相似性，如果像素点（</w:t>
      </w:r>
      <w:r w:rsidRPr="00853273">
        <w:t>x</w:t>
      </w:r>
      <w:r w:rsidRPr="00853273">
        <w:t>，</w:t>
      </w:r>
      <w:r w:rsidRPr="00853273">
        <w:t>y</w:t>
      </w:r>
      <w:r w:rsidRPr="00853273">
        <w:t>）满足相似性，将（</w:t>
      </w:r>
      <w:r w:rsidRPr="00853273">
        <w:t>x</w:t>
      </w:r>
      <w:r w:rsidRPr="00853273">
        <w:t>，</w:t>
      </w:r>
      <w:r w:rsidRPr="00853273">
        <w:t>y</w:t>
      </w:r>
      <w:r w:rsidRPr="00853273">
        <w:t>）</w:t>
      </w:r>
      <w:r w:rsidRPr="00853273">
        <w:t>push</w:t>
      </w:r>
      <w:r w:rsidRPr="00853273">
        <w:t>到堆栈中</w:t>
      </w:r>
      <w:r>
        <w:t>。</w:t>
      </w:r>
    </w:p>
    <w:p w14:paraId="388EB62C" w14:textId="380D3843" w:rsidR="005905CE" w:rsidRPr="00853273" w:rsidRDefault="00853273" w:rsidP="00853273">
      <w:pPr>
        <w:ind w:firstLineChars="200" w:firstLine="480"/>
      </w:pPr>
      <w:r w:rsidRPr="00853273">
        <w:t>4.</w:t>
      </w:r>
      <w:r w:rsidRPr="00853273">
        <w:t>重复步骤</w:t>
      </w:r>
      <w:r w:rsidRPr="00853273">
        <w:t xml:space="preserve"> 2-3</w:t>
      </w:r>
      <w:r>
        <w:t>，直到</w:t>
      </w:r>
      <w:r w:rsidRPr="00853273">
        <w:t>种子堆栈为空</w:t>
      </w:r>
      <w:r>
        <w:t>为止</w:t>
      </w:r>
      <w:r w:rsidRPr="00853273">
        <w:t>。</w:t>
      </w:r>
    </w:p>
    <w:p w14:paraId="0E40A7FD" w14:textId="1A306284" w:rsidR="0024787B" w:rsidRPr="007105EB" w:rsidRDefault="0024787B" w:rsidP="0024787B">
      <w:pPr>
        <w:pStyle w:val="3"/>
        <w:rPr>
          <w:rFonts w:ascii="Times New Roman" w:hAnsi="Times New Roman"/>
        </w:rPr>
      </w:pPr>
      <w:bookmarkStart w:id="28" w:name="_Toc532912023"/>
      <w:r w:rsidRPr="007105EB">
        <w:rPr>
          <w:rFonts w:ascii="Times New Roman" w:hAnsi="Times New Roman"/>
        </w:rPr>
        <w:t>2.3.2</w:t>
      </w:r>
      <w:r w:rsidR="009F1943">
        <w:rPr>
          <w:rFonts w:ascii="Times New Roman" w:hAnsi="Times New Roman"/>
        </w:rPr>
        <w:t xml:space="preserve"> </w:t>
      </w:r>
      <w:proofErr w:type="spellStart"/>
      <w:r w:rsidRPr="007105EB">
        <w:rPr>
          <w:rFonts w:ascii="Times New Roman" w:hAnsi="Times New Roman"/>
        </w:rPr>
        <w:t>GrowCut</w:t>
      </w:r>
      <w:proofErr w:type="spellEnd"/>
      <w:r w:rsidRPr="007105EB">
        <w:rPr>
          <w:rFonts w:ascii="Times New Roman" w:hAnsi="Times New Roman"/>
        </w:rPr>
        <w:t>算法</w:t>
      </w:r>
      <w:bookmarkEnd w:id="28"/>
    </w:p>
    <w:p w14:paraId="60BC85F9" w14:textId="00EF65BB" w:rsidR="00CA0133" w:rsidRDefault="0024787B" w:rsidP="00E739F5">
      <w:pPr>
        <w:pStyle w:val="afe"/>
      </w:pPr>
      <w:r>
        <w:rPr>
          <w:rFonts w:hint="eastAsia"/>
        </w:rPr>
        <w:t>G</w:t>
      </w:r>
      <w:r>
        <w:t>rowCut</w:t>
      </w:r>
      <w:r>
        <w:t>算</w:t>
      </w:r>
      <w:r w:rsidRPr="00162C39">
        <w:t>法</w:t>
      </w:r>
      <w:r w:rsidR="00A24FB2">
        <w:fldChar w:fldCharType="begin"/>
      </w:r>
      <w:r w:rsidR="00A24FB2">
        <w:instrText xml:space="preserve"> REF _Ref482451393 \n \h </w:instrText>
      </w:r>
      <w:r w:rsidR="00A24FB2">
        <w:fldChar w:fldCharType="separate"/>
      </w:r>
      <w:r w:rsidR="006D338D">
        <w:t>[22]</w:t>
      </w:r>
      <w:r w:rsidR="00A24FB2">
        <w:fldChar w:fldCharType="end"/>
      </w:r>
      <w:r>
        <w:t>继承了</w:t>
      </w:r>
      <w:r>
        <w:rPr>
          <w:rFonts w:hint="eastAsia"/>
        </w:rPr>
        <w:t>种子区域生长</w:t>
      </w:r>
      <w:r>
        <w:t>算法思想，</w:t>
      </w:r>
      <w:r>
        <w:rPr>
          <w:rFonts w:hint="eastAsia"/>
        </w:rPr>
        <w:t>以</w:t>
      </w:r>
      <w:r w:rsidR="00CA0133">
        <w:rPr>
          <w:rFonts w:hint="eastAsia"/>
        </w:rPr>
        <w:t>细胞</w:t>
      </w:r>
      <w:r>
        <w:rPr>
          <w:rFonts w:hint="eastAsia"/>
        </w:rPr>
        <w:t>自动机（</w:t>
      </w:r>
      <w:r>
        <w:rPr>
          <w:rFonts w:hint="eastAsia"/>
        </w:rPr>
        <w:t>C</w:t>
      </w:r>
      <w:r>
        <w:t>ellular Automaton</w:t>
      </w:r>
      <w:r>
        <w:t>，</w:t>
      </w:r>
      <w:r>
        <w:rPr>
          <w:rFonts w:hint="eastAsia"/>
        </w:rPr>
        <w:t>CA</w:t>
      </w:r>
      <w:r>
        <w:rPr>
          <w:rFonts w:hint="eastAsia"/>
        </w:rPr>
        <w:t>）</w:t>
      </w:r>
      <w:r w:rsidR="00CA0133">
        <w:rPr>
          <w:rFonts w:hint="eastAsia"/>
        </w:rPr>
        <w:t>作为分割</w:t>
      </w:r>
      <w:r>
        <w:rPr>
          <w:rFonts w:hint="eastAsia"/>
        </w:rPr>
        <w:t>框架</w:t>
      </w:r>
      <w:r w:rsidR="00CA0133">
        <w:rPr>
          <w:rFonts w:hint="eastAsia"/>
        </w:rPr>
        <w:t>，</w:t>
      </w:r>
      <w:r w:rsidR="00CA0133">
        <w:t>将类别信息转化为细胞的状态，依据位置、颜色等特征，把位置相邻与颜色相近的像素点改变演化至同一种类别</w:t>
      </w:r>
      <w:r>
        <w:t>。</w:t>
      </w:r>
    </w:p>
    <w:p w14:paraId="0ACE26A1" w14:textId="04C6760A" w:rsidR="0024787B" w:rsidRDefault="0024787B" w:rsidP="00E739F5">
      <w:pPr>
        <w:pStyle w:val="afe"/>
      </w:pPr>
      <w:r>
        <w:rPr>
          <w:rFonts w:hint="eastAsia"/>
        </w:rPr>
        <w:t>我们</w:t>
      </w:r>
      <w:r>
        <w:t>把</w:t>
      </w:r>
      <w:r>
        <w:rPr>
          <w:rFonts w:hint="eastAsia"/>
        </w:rPr>
        <w:t>一幅图像</w:t>
      </w:r>
      <w:r>
        <w:t>作为一张</w:t>
      </w:r>
      <w:r>
        <w:t>m*n</w:t>
      </w:r>
      <w:r>
        <w:t>的网格，</w:t>
      </w:r>
      <w:r w:rsidR="00CA0133">
        <w:t>图像中</w:t>
      </w:r>
      <w:r>
        <w:t>的每个像素点</w:t>
      </w:r>
      <w:r w:rsidR="00CA0133">
        <w:t>与细胞自动机空间中的</w:t>
      </w:r>
      <w:r>
        <w:t>细胞</w:t>
      </w:r>
      <w:r w:rsidR="00CA0133">
        <w:t>一一对应</w:t>
      </w:r>
      <w:r>
        <w:t>，</w:t>
      </w:r>
      <w:r>
        <w:rPr>
          <w:rFonts w:hint="eastAsia"/>
        </w:rPr>
        <w:t>这些细胞被分为前景点、背景点、不确定点或其他</w:t>
      </w:r>
      <w:r w:rsidR="00CA0133">
        <w:rPr>
          <w:rFonts w:hint="eastAsia"/>
        </w:rPr>
        <w:t>类别</w:t>
      </w:r>
      <w:r>
        <w:rPr>
          <w:rFonts w:hint="eastAsia"/>
        </w:rPr>
        <w:t>，随着算法演进，细胞们相互竞争来占领图片，而占据图片的能力和</w:t>
      </w:r>
      <w:r w:rsidR="00CA0133">
        <w:rPr>
          <w:rFonts w:hint="eastAsia"/>
        </w:rPr>
        <w:t>该</w:t>
      </w:r>
      <w:r>
        <w:rPr>
          <w:rFonts w:hint="eastAsia"/>
        </w:rPr>
        <w:t>像素强度有关。</w:t>
      </w:r>
    </w:p>
    <w:p w14:paraId="2A99E911" w14:textId="7AAF24E4" w:rsidR="00CA0133" w:rsidRDefault="00CA0133" w:rsidP="00E739F5">
      <w:pPr>
        <w:pStyle w:val="afe"/>
      </w:pPr>
      <w:r>
        <w:drawing>
          <wp:anchor distT="0" distB="0" distL="114300" distR="114300" simplePos="0" relativeHeight="251740672" behindDoc="0" locked="0" layoutInCell="1" allowOverlap="1" wp14:anchorId="7C7302FD" wp14:editId="7CA60283">
            <wp:simplePos x="0" y="0"/>
            <wp:positionH relativeFrom="column">
              <wp:posOffset>836268</wp:posOffset>
            </wp:positionH>
            <wp:positionV relativeFrom="paragraph">
              <wp:posOffset>1044989</wp:posOffset>
            </wp:positionV>
            <wp:extent cx="3466800" cy="1400400"/>
            <wp:effectExtent l="0" t="0" r="635"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466800" cy="1400400"/>
                    </a:xfrm>
                    <a:prstGeom prst="rect">
                      <a:avLst/>
                    </a:prstGeom>
                  </pic:spPr>
                </pic:pic>
              </a:graphicData>
            </a:graphic>
            <wp14:sizeRelH relativeFrom="margin">
              <wp14:pctWidth>0</wp14:pctWidth>
            </wp14:sizeRelH>
            <wp14:sizeRelV relativeFrom="margin">
              <wp14:pctHeight>0</wp14:pctHeight>
            </wp14:sizeRelV>
          </wp:anchor>
        </w:drawing>
      </w:r>
      <w:r w:rsidR="0024787B">
        <w:rPr>
          <w:rFonts w:hint="eastAsia"/>
        </w:rPr>
        <w:t>G</w:t>
      </w:r>
      <w:r w:rsidR="0024787B">
        <w:t>rowCut</w:t>
      </w:r>
      <w:r w:rsidR="0024787B">
        <w:rPr>
          <w:rFonts w:hint="eastAsia"/>
        </w:rPr>
        <w:t>算法的</w:t>
      </w:r>
      <w:r>
        <w:t>主要思想</w:t>
      </w:r>
      <w:r w:rsidR="0024787B">
        <w:t>是</w:t>
      </w:r>
      <w:r>
        <w:rPr>
          <w:rFonts w:hint="eastAsia"/>
        </w:rPr>
        <w:t>计算</w:t>
      </w:r>
      <w:r w:rsidR="0024787B">
        <w:t>当前</w:t>
      </w:r>
      <w:r>
        <w:rPr>
          <w:rFonts w:hint="eastAsia"/>
        </w:rPr>
        <w:t>的种子</w:t>
      </w:r>
      <w:r>
        <w:t>细胞状态及其邻域之间细胞的</w:t>
      </w:r>
      <w:r w:rsidR="0024787B">
        <w:rPr>
          <w:rFonts w:hint="eastAsia"/>
        </w:rPr>
        <w:t>特征值</w:t>
      </w:r>
      <w:r>
        <w:rPr>
          <w:rFonts w:hint="eastAsia"/>
        </w:rPr>
        <w:t>，以判断它们之间的关联强度从而</w:t>
      </w:r>
      <w:r w:rsidR="0024787B">
        <w:t>来决定</w:t>
      </w:r>
      <w:r w:rsidR="0024787B">
        <w:rPr>
          <w:rFonts w:hint="eastAsia"/>
        </w:rPr>
        <w:t>下一时刻</w:t>
      </w:r>
      <w:r w:rsidR="0024787B">
        <w:t>的状态</w:t>
      </w:r>
      <w:r w:rsidR="0024787B">
        <w:rPr>
          <w:rFonts w:hint="eastAsia"/>
        </w:rPr>
        <w:t>，</w:t>
      </w:r>
      <w:r>
        <w:rPr>
          <w:rFonts w:hint="eastAsia"/>
        </w:rPr>
        <w:t>通过生长和反复竞争来改变细胞状态，</w:t>
      </w:r>
      <w:r>
        <w:t>直至完成分割</w:t>
      </w:r>
      <w:r w:rsidR="0024787B">
        <w:t>。</w:t>
      </w:r>
      <w:r>
        <w:t>细胞的状态修改通过领域模型迭代完成，常见的领域系统有冯诺依曼领域和摩尔领域（</w:t>
      </w:r>
      <w:r>
        <w:rPr>
          <w:rFonts w:hint="eastAsia"/>
        </w:rPr>
        <w:t>Moore</w:t>
      </w:r>
      <w:r>
        <w:t>）两种。</w:t>
      </w:r>
    </w:p>
    <w:p w14:paraId="1FF4B4AD" w14:textId="7243399E" w:rsidR="00CA0133" w:rsidRDefault="00CA0133" w:rsidP="00CA0133">
      <w:pPr>
        <w:pStyle w:val="af"/>
      </w:pPr>
      <w:r>
        <w:t>图</w:t>
      </w:r>
      <w:r>
        <w:rPr>
          <w:rFonts w:hint="eastAsia"/>
        </w:rPr>
        <w:t>2</w:t>
      </w:r>
      <w:r w:rsidR="007071C3">
        <w:t>.</w:t>
      </w:r>
      <w:r>
        <w:rPr>
          <w:rFonts w:hint="eastAsia"/>
        </w:rPr>
        <w:t xml:space="preserve">4 </w:t>
      </w:r>
      <w:r>
        <w:rPr>
          <w:rFonts w:hint="eastAsia"/>
        </w:rPr>
        <w:t>冯诺依曼领域和摩尔领域</w:t>
      </w:r>
    </w:p>
    <w:p w14:paraId="21AC9E85" w14:textId="568E88CE" w:rsidR="0024787B" w:rsidRDefault="00CA0133" w:rsidP="00E739F5">
      <w:pPr>
        <w:pStyle w:val="afe"/>
      </w:pPr>
      <w:r>
        <w:t>在</w:t>
      </w:r>
      <w:r w:rsidR="0024787B">
        <w:rPr>
          <w:rFonts w:hint="eastAsia"/>
        </w:rPr>
        <w:t>G</w:t>
      </w:r>
      <w:r w:rsidR="0024787B">
        <w:t>rowCut</w:t>
      </w:r>
      <w:r>
        <w:t>算法中我们</w:t>
      </w:r>
      <w:r w:rsidR="0024787B">
        <w:rPr>
          <w:rFonts w:hint="eastAsia"/>
        </w:rPr>
        <w:t>采用</w:t>
      </w:r>
      <w:r w:rsidR="0024787B">
        <w:rPr>
          <w:rFonts w:hint="eastAsia"/>
        </w:rPr>
        <w:t>M</w:t>
      </w:r>
      <w:r w:rsidR="0024787B">
        <w:t>oore</w:t>
      </w:r>
      <w:r w:rsidR="0024787B">
        <w:t>型邻域</w:t>
      </w:r>
      <w:r w:rsidR="0024787B">
        <w:rPr>
          <w:rFonts w:hint="eastAsia"/>
        </w:rPr>
        <w:t>实现</w:t>
      </w:r>
      <w:r w:rsidR="0024787B">
        <w:t>迭代：</w:t>
      </w:r>
    </w:p>
    <w:p w14:paraId="77647492" w14:textId="6D60EF7C" w:rsidR="00E7182C" w:rsidRDefault="00E7182C" w:rsidP="00926E33">
      <w:pPr>
        <w:pStyle w:val="afe"/>
        <w:ind w:firstLineChars="400" w:firstLine="960"/>
        <w:jc w:val="right"/>
      </w:pPr>
      <w:r>
        <w:object w:dxaOrig="5280" w:dyaOrig="480" w14:anchorId="63D900F8">
          <v:shape id="_x0000_i1054" type="#_x0000_t75" style="width:264.85pt;height:23.15pt" o:ole="">
            <v:imagedata r:id="rId78" o:title=""/>
          </v:shape>
          <o:OLEObject Type="Embed" ProgID="Equation.DSMT4" ShapeID="_x0000_i1054" DrawAspect="Content" ObjectID="_1606668651" r:id="rId79"/>
        </w:object>
      </w:r>
      <w:r>
        <w:t xml:space="preserve">   </w:t>
      </w:r>
      <w:r w:rsidRPr="008101ED">
        <w:rPr>
          <w:rFonts w:hint="eastAsia"/>
        </w:rPr>
        <w:t>式（</w:t>
      </w:r>
      <w:r w:rsidRPr="008101ED">
        <w:rPr>
          <w:rFonts w:hint="eastAsia"/>
        </w:rPr>
        <w:t>2.</w:t>
      </w:r>
      <w:r w:rsidR="00521D10">
        <w:t>15</w:t>
      </w:r>
      <w:r w:rsidRPr="008101ED">
        <w:rPr>
          <w:rFonts w:hint="eastAsia"/>
        </w:rPr>
        <w:t>）</w:t>
      </w:r>
    </w:p>
    <w:p w14:paraId="686D2374" w14:textId="17166B56" w:rsidR="00E7182C" w:rsidRPr="00B348F4" w:rsidRDefault="00B0017A" w:rsidP="00E739F5">
      <w:pPr>
        <w:pStyle w:val="afe"/>
      </w:pPr>
      <w:r>
        <w:rPr>
          <w:rFonts w:hint="eastAsia"/>
        </w:rPr>
        <w:t>公式定义为</w:t>
      </w:r>
      <w:r w:rsidR="00A016E2">
        <w:rPr>
          <w:rFonts w:hint="eastAsia"/>
        </w:rPr>
        <w:t>：对于中心细胞来说，其</w:t>
      </w:r>
      <w:r>
        <w:rPr>
          <w:rFonts w:hint="eastAsia"/>
        </w:rPr>
        <w:t>相邻半径为</w:t>
      </w:r>
      <w:r>
        <w:rPr>
          <w:rFonts w:hint="eastAsia"/>
        </w:rPr>
        <w:t>R</w:t>
      </w:r>
      <w:r>
        <w:rPr>
          <w:rFonts w:hint="eastAsia"/>
        </w:rPr>
        <w:t>的区域内的细胞，为该细胞的邻居，</w:t>
      </w:r>
      <m:oMath>
        <m:sSubSup>
          <m:sSubSupPr>
            <m:ctrlPr>
              <w:rPr>
                <w:rFonts w:ascii="Cambria Math" w:hAnsi="Cambria Math"/>
              </w:rPr>
            </m:ctrlPr>
          </m:sSubSupPr>
          <m:e>
            <m:r>
              <w:rPr>
                <w:rFonts w:ascii="Cambria Math" w:hAnsi="Cambria Math"/>
              </w:rPr>
              <m:t>v</m:t>
            </m:r>
          </m:e>
          <m:sub>
            <m:r>
              <w:rPr>
                <w:rFonts w:ascii="Cambria Math" w:hAnsi="Cambria Math"/>
              </w:rPr>
              <m:t>i</m:t>
            </m:r>
          </m:sub>
          <m:sup>
            <m:r>
              <w:rPr>
                <w:rFonts w:ascii="Cambria Math" w:hAnsi="Cambria Math"/>
              </w:rPr>
              <m:t>x</m:t>
            </m:r>
          </m:sup>
        </m:sSubSup>
      </m:oMath>
      <w:r>
        <w:rPr>
          <w:rFonts w:hint="eastAsia"/>
        </w:rPr>
        <w:t>、</w:t>
      </w:r>
      <m:oMath>
        <m:sSubSup>
          <m:sSubSupPr>
            <m:ctrlPr>
              <w:rPr>
                <w:rFonts w:ascii="Cambria Math" w:hAnsi="Cambria Math"/>
              </w:rPr>
            </m:ctrlPr>
          </m:sSubSupPr>
          <m:e>
            <m:r>
              <w:rPr>
                <w:rFonts w:ascii="Cambria Math" w:hAnsi="Cambria Math"/>
              </w:rPr>
              <m:t>v</m:t>
            </m:r>
          </m:e>
          <m:sub>
            <m:r>
              <w:rPr>
                <w:rFonts w:ascii="Cambria Math" w:hAnsi="Cambria Math"/>
              </w:rPr>
              <m:t>i</m:t>
            </m:r>
          </m:sub>
          <m:sup>
            <m:r>
              <w:rPr>
                <w:rFonts w:ascii="Cambria Math" w:hAnsi="Cambria Math"/>
              </w:rPr>
              <m:t>y</m:t>
            </m:r>
          </m:sup>
        </m:sSubSup>
      </m:oMath>
      <w:r>
        <w:t>表示邻居细胞的行列坐标值，</w:t>
      </w:r>
      <m:oMath>
        <m:sSubSup>
          <m:sSubSupPr>
            <m:ctrlPr>
              <w:rPr>
                <w:rFonts w:ascii="Cambria Math" w:hAnsi="Cambria Math"/>
              </w:rPr>
            </m:ctrlPr>
          </m:sSubSupPr>
          <m:e>
            <m:r>
              <w:rPr>
                <w:rFonts w:ascii="Cambria Math" w:hAnsi="Cambria Math"/>
              </w:rPr>
              <m:t>v</m:t>
            </m:r>
          </m:e>
          <m:sub>
            <m:r>
              <w:rPr>
                <w:rFonts w:ascii="Cambria Math" w:hAnsi="Cambria Math"/>
              </w:rPr>
              <m:t>0</m:t>
            </m:r>
          </m:sub>
          <m:sup>
            <m:r>
              <w:rPr>
                <w:rFonts w:ascii="Cambria Math" w:hAnsi="Cambria Math"/>
              </w:rPr>
              <m:t>x</m:t>
            </m:r>
          </m:sup>
        </m:sSubSup>
        <m: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0</m:t>
            </m:r>
          </m:sub>
          <m:sup>
            <m:r>
              <w:rPr>
                <w:rFonts w:ascii="Cambria Math" w:hAnsi="Cambria Math"/>
              </w:rPr>
              <m:t>y</m:t>
            </m:r>
          </m:sup>
        </m:sSubSup>
      </m:oMath>
      <w:r w:rsidR="00A016E2">
        <w:rPr>
          <w:rFonts w:hint="eastAsia"/>
        </w:rPr>
        <w:t>表示中心细胞的行列坐标值，因此</w:t>
      </w:r>
      <w:r w:rsidR="00E7182C">
        <w:t>当</w:t>
      </w:r>
      <w:r w:rsidR="00A016E2">
        <w:t>相邻半径</w:t>
      </w:r>
      <w:r w:rsidR="00E7182C">
        <w:rPr>
          <w:rFonts w:hint="eastAsia"/>
        </w:rPr>
        <w:t>R</w:t>
      </w:r>
      <w:r w:rsidR="00E7182C">
        <w:t>=1</w:t>
      </w:r>
      <w:r w:rsidR="00E7182C">
        <w:rPr>
          <w:rFonts w:hint="eastAsia"/>
        </w:rPr>
        <w:t>,2,3</w:t>
      </w:r>
      <w:r w:rsidR="00E7182C">
        <w:rPr>
          <w:rFonts w:hint="eastAsia"/>
        </w:rPr>
        <w:t>时，</w:t>
      </w:r>
      <w:r w:rsidR="00A016E2">
        <w:rPr>
          <w:rFonts w:hint="eastAsia"/>
        </w:rPr>
        <w:t>中心</w:t>
      </w:r>
      <w:r w:rsidR="00CA0133">
        <w:rPr>
          <w:rFonts w:hint="eastAsia"/>
        </w:rPr>
        <w:t>细</w:t>
      </w:r>
      <w:r w:rsidR="00E7182C">
        <w:rPr>
          <w:rFonts w:hint="eastAsia"/>
        </w:rPr>
        <w:t>胞分别含有</w:t>
      </w:r>
      <w:r w:rsidR="00E7182C">
        <w:rPr>
          <w:rFonts w:hint="eastAsia"/>
        </w:rPr>
        <w:t>8</w:t>
      </w:r>
      <w:r w:rsidR="00E7182C">
        <w:rPr>
          <w:rFonts w:hint="eastAsia"/>
        </w:rPr>
        <w:t>、</w:t>
      </w:r>
      <w:r w:rsidR="00E7182C">
        <w:rPr>
          <w:rFonts w:hint="eastAsia"/>
        </w:rPr>
        <w:t>24</w:t>
      </w:r>
      <w:r w:rsidR="00E7182C">
        <w:rPr>
          <w:rFonts w:hint="eastAsia"/>
        </w:rPr>
        <w:t>、</w:t>
      </w:r>
      <w:r w:rsidR="00E7182C">
        <w:rPr>
          <w:rFonts w:hint="eastAsia"/>
        </w:rPr>
        <w:t>48</w:t>
      </w:r>
      <w:r w:rsidR="00E7182C">
        <w:rPr>
          <w:rFonts w:hint="eastAsia"/>
        </w:rPr>
        <w:t>个邻居</w:t>
      </w:r>
      <w:r w:rsidR="00E7182C">
        <w:t>，</w:t>
      </w:r>
      <w:r w:rsidR="00A016E2">
        <w:t>分别</w:t>
      </w:r>
      <w:r w:rsidR="00E7182C">
        <w:t>对应</w:t>
      </w:r>
      <w:r w:rsidR="00E7182C" w:rsidRPr="00F73947">
        <w:rPr>
          <w:rStyle w:val="Char4"/>
          <w:rFonts w:hint="eastAsia"/>
        </w:rPr>
        <w:t>M</w:t>
      </w:r>
      <w:r w:rsidR="00E7182C" w:rsidRPr="00F73947">
        <w:rPr>
          <w:rStyle w:val="Char4"/>
        </w:rPr>
        <w:t>oore</w:t>
      </w:r>
      <w:r w:rsidR="00E7182C" w:rsidRPr="00F73947">
        <w:rPr>
          <w:rStyle w:val="Char4"/>
        </w:rPr>
        <w:object w:dxaOrig="480" w:dyaOrig="279" w14:anchorId="0AFE8780">
          <v:shape id="_x0000_i1055" type="#_x0000_t75" style="width:21.9pt;height:14.4pt" o:ole="">
            <v:imagedata r:id="rId80" o:title=""/>
          </v:shape>
          <o:OLEObject Type="Embed" ProgID="Equation.DSMT4" ShapeID="_x0000_i1055" DrawAspect="Content" ObjectID="_1606668652" r:id="rId81"/>
        </w:object>
      </w:r>
      <w:r w:rsidR="00E7182C">
        <w:rPr>
          <w:rFonts w:hint="eastAsia"/>
        </w:rPr>
        <w:t>、</w:t>
      </w:r>
      <w:r w:rsidR="00E7182C" w:rsidRPr="00F73947">
        <w:rPr>
          <w:rStyle w:val="Char4"/>
          <w:rFonts w:hint="eastAsia"/>
        </w:rPr>
        <w:t>M</w:t>
      </w:r>
      <w:r w:rsidR="00E7182C" w:rsidRPr="00F73947">
        <w:rPr>
          <w:rStyle w:val="Char4"/>
        </w:rPr>
        <w:t>oore</w:t>
      </w:r>
      <w:r w:rsidR="00E7182C" w:rsidRPr="00F73947">
        <w:rPr>
          <w:rStyle w:val="Char4"/>
        </w:rPr>
        <w:object w:dxaOrig="480" w:dyaOrig="279" w14:anchorId="61A102B4">
          <v:shape id="_x0000_i1056" type="#_x0000_t75" style="width:21.9pt;height:14.4pt" o:ole="">
            <v:imagedata r:id="rId82" o:title=""/>
          </v:shape>
          <o:OLEObject Type="Embed" ProgID="Equation.DSMT4" ShapeID="_x0000_i1056" DrawAspect="Content" ObjectID="_1606668653" r:id="rId83"/>
        </w:object>
      </w:r>
      <w:r w:rsidR="00E7182C" w:rsidRPr="00F73947">
        <w:rPr>
          <w:rStyle w:val="Char4"/>
          <w:rFonts w:hint="eastAsia"/>
        </w:rPr>
        <w:t>、</w:t>
      </w:r>
      <w:r w:rsidR="00E7182C" w:rsidRPr="00F73947">
        <w:rPr>
          <w:rStyle w:val="Char4"/>
          <w:rFonts w:hint="eastAsia"/>
        </w:rPr>
        <w:t>M</w:t>
      </w:r>
      <w:r w:rsidR="00E7182C" w:rsidRPr="00F73947">
        <w:rPr>
          <w:rStyle w:val="Char4"/>
        </w:rPr>
        <w:t>oore</w:t>
      </w:r>
      <w:r w:rsidR="00E7182C" w:rsidRPr="00F73947">
        <w:rPr>
          <w:rStyle w:val="Char4"/>
        </w:rPr>
        <w:object w:dxaOrig="499" w:dyaOrig="279" w14:anchorId="78F19EFC">
          <v:shape id="_x0000_i1057" type="#_x0000_t75" style="width:21.9pt;height:14.4pt" o:ole="">
            <v:imagedata r:id="rId84" o:title=""/>
          </v:shape>
          <o:OLEObject Type="Embed" ProgID="Equation.DSMT4" ShapeID="_x0000_i1057" DrawAspect="Content" ObjectID="_1606668654" r:id="rId85"/>
        </w:object>
      </w:r>
      <w:r w:rsidR="00E7182C">
        <w:rPr>
          <w:rFonts w:hint="eastAsia"/>
        </w:rPr>
        <w:t>邻域</w:t>
      </w:r>
      <w:r w:rsidR="00E7182C">
        <w:t>。</w:t>
      </w:r>
    </w:p>
    <w:p w14:paraId="3DF6075C" w14:textId="2FB4D7A1" w:rsidR="00E7182C" w:rsidRDefault="001D0A9B" w:rsidP="00E739F5">
      <w:pPr>
        <w:pStyle w:val="afe"/>
      </w:pPr>
      <w:r>
        <w:rPr>
          <w:rFonts w:hint="eastAsia"/>
        </w:rPr>
        <w:t>在</w:t>
      </w:r>
      <w:r w:rsidR="00E7182C">
        <w:rPr>
          <w:rFonts w:hint="eastAsia"/>
        </w:rPr>
        <w:t>算法</w:t>
      </w:r>
      <w:r>
        <w:t>进行</w:t>
      </w:r>
      <w:r w:rsidR="00E7182C">
        <w:t>时，我们</w:t>
      </w:r>
      <w:r>
        <w:t>需要</w:t>
      </w:r>
      <w:r w:rsidR="00E7182C">
        <w:t>人工</w:t>
      </w:r>
      <w:r>
        <w:t>标记</w:t>
      </w:r>
      <w:r w:rsidR="00E7182C">
        <w:t>目标和背景的初始种子</w:t>
      </w:r>
      <w:r w:rsidR="00E7182C">
        <w:rPr>
          <w:rFonts w:hint="eastAsia"/>
        </w:rPr>
        <w:t>以及它们</w:t>
      </w:r>
      <w:r w:rsidR="00E7182C">
        <w:t>的标签</w:t>
      </w:r>
      <w:r w:rsidR="00CA0133">
        <w:rPr>
          <w:rFonts w:hint="eastAsia"/>
        </w:rPr>
        <w:t>。一张图像中细</w:t>
      </w:r>
      <w:r w:rsidR="00E7182C">
        <w:rPr>
          <w:rFonts w:hint="eastAsia"/>
        </w:rPr>
        <w:t>胞</w:t>
      </w:r>
      <w:r w:rsidR="00E7182C">
        <w:t>的</w:t>
      </w:r>
      <w:r w:rsidR="00E7182C">
        <w:rPr>
          <w:rFonts w:hint="eastAsia"/>
        </w:rPr>
        <w:t>初始</w:t>
      </w:r>
      <w:r w:rsidR="00E7182C">
        <w:t>状态</w:t>
      </w:r>
      <w:r w:rsidR="00E7182C">
        <w:rPr>
          <w:rFonts w:hint="eastAsia"/>
        </w:rPr>
        <w:t>为</w:t>
      </w:r>
      <w:r w:rsidR="00E7182C">
        <w:t>：</w:t>
      </w:r>
    </w:p>
    <w:p w14:paraId="228535AE" w14:textId="70268EB3" w:rsidR="00E7182C" w:rsidRDefault="00E7182C" w:rsidP="00F73947">
      <w:pPr>
        <w:pStyle w:val="afe"/>
        <w:ind w:firstLineChars="1100" w:firstLine="2640"/>
      </w:pPr>
      <w:r w:rsidRPr="00E7182C">
        <w:object w:dxaOrig="600" w:dyaOrig="380" w14:anchorId="14BEC676">
          <v:shape id="_x0000_i1058" type="#_x0000_t75" style="width:28.8pt;height:21.9pt" o:ole="">
            <v:imagedata r:id="rId86" o:title=""/>
          </v:shape>
          <o:OLEObject Type="Embed" ProgID="Equation.DSMT4" ShapeID="_x0000_i1058" DrawAspect="Content" ObjectID="_1606668655" r:id="rId87"/>
        </w:object>
      </w:r>
      <w:r w:rsidRPr="00E7182C">
        <w:rPr>
          <w:rFonts w:hint="eastAsia"/>
        </w:rPr>
        <w:t>，</w:t>
      </w:r>
      <w:r w:rsidRPr="00E7182C">
        <w:object w:dxaOrig="660" w:dyaOrig="380" w14:anchorId="75D048EC">
          <v:shape id="_x0000_i1059" type="#_x0000_t75" style="width:36.3pt;height:21.9pt" o:ole="">
            <v:imagedata r:id="rId88" o:title=""/>
          </v:shape>
          <o:OLEObject Type="Embed" ProgID="Equation.DSMT4" ShapeID="_x0000_i1059" DrawAspect="Content" ObjectID="_1606668656" r:id="rId89"/>
        </w:object>
      </w:r>
      <w:r w:rsidRPr="00E7182C">
        <w:rPr>
          <w:rFonts w:hint="eastAsia"/>
        </w:rPr>
        <w:t>，</w:t>
      </w:r>
      <w:r w:rsidRPr="00E7182C">
        <w:object w:dxaOrig="1140" w:dyaOrig="420" w14:anchorId="528A7E71">
          <v:shape id="_x0000_i1060" type="#_x0000_t75" style="width:57.6pt;height:21.9pt" o:ole="">
            <v:imagedata r:id="rId90" o:title=""/>
          </v:shape>
          <o:OLEObject Type="Embed" ProgID="Equation.DSMT4" ShapeID="_x0000_i1060" DrawAspect="Content" ObjectID="_1606668657" r:id="rId91"/>
        </w:object>
      </w:r>
      <w:r>
        <w:t xml:space="preserve">           </w:t>
      </w:r>
      <w:r w:rsidRPr="008101ED">
        <w:rPr>
          <w:rFonts w:hint="eastAsia"/>
        </w:rPr>
        <w:t>式（</w:t>
      </w:r>
      <w:r w:rsidRPr="008101ED">
        <w:rPr>
          <w:rFonts w:hint="eastAsia"/>
        </w:rPr>
        <w:t>2.</w:t>
      </w:r>
      <w:r w:rsidR="00521D10">
        <w:t>16</w:t>
      </w:r>
      <w:r w:rsidRPr="008101ED">
        <w:rPr>
          <w:rFonts w:hint="eastAsia"/>
        </w:rPr>
        <w:t>）</w:t>
      </w:r>
    </w:p>
    <w:p w14:paraId="354B4E3A" w14:textId="5EE5B3D3" w:rsidR="00E7182C" w:rsidRDefault="00E7182C" w:rsidP="00E739F5">
      <w:pPr>
        <w:pStyle w:val="afe"/>
      </w:pPr>
      <w:r>
        <w:rPr>
          <w:rFonts w:hint="eastAsia"/>
        </w:rPr>
        <w:t>其中</w:t>
      </w:r>
      <w:r w:rsidRPr="00E7182C">
        <w:object w:dxaOrig="220" w:dyaOrig="380" w14:anchorId="182A338B">
          <v:shape id="_x0000_i1061" type="#_x0000_t75" style="width:14.4pt;height:21.9pt" o:ole="">
            <v:imagedata r:id="rId92" o:title=""/>
          </v:shape>
          <o:OLEObject Type="Embed" ProgID="Equation.DSMT4" ShapeID="_x0000_i1061" DrawAspect="Content" ObjectID="_1606668658" r:id="rId93"/>
        </w:object>
      </w:r>
      <w:r>
        <w:rPr>
          <w:rFonts w:hint="eastAsia"/>
        </w:rPr>
        <w:t>为像素</w:t>
      </w:r>
      <w:r w:rsidRPr="00E7182C">
        <w:object w:dxaOrig="240" w:dyaOrig="260" w14:anchorId="26082BD2">
          <v:shape id="_x0000_i1062" type="#_x0000_t75" style="width:14.4pt;height:14.4pt" o:ole="">
            <v:imagedata r:id="rId94" o:title=""/>
          </v:shape>
          <o:OLEObject Type="Embed" ProgID="Equation.DSMT4" ShapeID="_x0000_i1062" DrawAspect="Content" ObjectID="_1606668659" r:id="rId95"/>
        </w:object>
      </w:r>
      <w:r>
        <w:rPr>
          <w:rFonts w:hint="eastAsia"/>
        </w:rPr>
        <w:t>的</w:t>
      </w:r>
      <w:r>
        <w:t>标记</w:t>
      </w:r>
      <w:r>
        <w:rPr>
          <w:rFonts w:hint="eastAsia"/>
        </w:rPr>
        <w:t>，</w:t>
      </w:r>
      <w:r w:rsidRPr="00E7182C">
        <w:object w:dxaOrig="279" w:dyaOrig="380" w14:anchorId="2285E657">
          <v:shape id="_x0000_i1063" type="#_x0000_t75" style="width:14.4pt;height:21.9pt" o:ole="">
            <v:imagedata r:id="rId96" o:title=""/>
          </v:shape>
          <o:OLEObject Type="Embed" ProgID="Equation.DSMT4" ShapeID="_x0000_i1063" DrawAspect="Content" ObjectID="_1606668660" r:id="rId97"/>
        </w:object>
      </w:r>
      <w:r>
        <w:rPr>
          <w:rFonts w:hint="eastAsia"/>
        </w:rPr>
        <w:t>为</w:t>
      </w:r>
      <w:r>
        <w:t>像素</w:t>
      </w:r>
      <w:r w:rsidRPr="00E7182C">
        <w:object w:dxaOrig="240" w:dyaOrig="260" w14:anchorId="05E26349">
          <v:shape id="_x0000_i1064" type="#_x0000_t75" style="width:14.4pt;height:14.4pt" o:ole="">
            <v:imagedata r:id="rId98" o:title=""/>
          </v:shape>
          <o:OLEObject Type="Embed" ProgID="Equation.DSMT4" ShapeID="_x0000_i1064" DrawAspect="Content" ObjectID="_1606668661" r:id="rId99"/>
        </w:object>
      </w:r>
      <w:r>
        <w:rPr>
          <w:rFonts w:hint="eastAsia"/>
        </w:rPr>
        <w:t>属于当前</w:t>
      </w:r>
      <w:r>
        <w:t>判定的标签的强度，</w:t>
      </w:r>
      <w:r w:rsidRPr="00E7182C">
        <w:object w:dxaOrig="340" w:dyaOrig="420" w14:anchorId="5907AC87">
          <v:shape id="_x0000_i1065" type="#_x0000_t75" style="width:14.4pt;height:21.9pt" o:ole="">
            <v:imagedata r:id="rId100" o:title=""/>
          </v:shape>
          <o:OLEObject Type="Embed" ProgID="Equation.DSMT4" ShapeID="_x0000_i1065" DrawAspect="Content" ObjectID="_1606668662" r:id="rId101"/>
        </w:object>
      </w:r>
      <w:r>
        <w:rPr>
          <w:rFonts w:hint="eastAsia"/>
        </w:rPr>
        <w:t>是像素</w:t>
      </w:r>
      <w:r w:rsidRPr="00E7182C">
        <w:object w:dxaOrig="240" w:dyaOrig="260" w14:anchorId="16729C0D">
          <v:shape id="_x0000_i1066" type="#_x0000_t75" style="width:14.4pt;height:14.4pt" o:ole="">
            <v:imagedata r:id="rId98" o:title=""/>
          </v:shape>
          <o:OLEObject Type="Embed" ProgID="Equation.DSMT4" ShapeID="_x0000_i1066" DrawAspect="Content" ObjectID="_1606668663" r:id="rId102"/>
        </w:object>
      </w:r>
      <w:r>
        <w:rPr>
          <w:rFonts w:hint="eastAsia"/>
        </w:rPr>
        <w:t>的</w:t>
      </w:r>
      <w:r>
        <w:t>特征向量</w:t>
      </w:r>
      <w:r>
        <w:rPr>
          <w:rFonts w:hint="eastAsia"/>
        </w:rPr>
        <w:t>，</w:t>
      </w:r>
      <w:r w:rsidRPr="00E7182C">
        <w:object w:dxaOrig="639" w:dyaOrig="380" w14:anchorId="45D94C81">
          <v:shape id="_x0000_i1067" type="#_x0000_t75" style="width:28.8pt;height:21.9pt" o:ole="">
            <v:imagedata r:id="rId103" o:title=""/>
          </v:shape>
          <o:OLEObject Type="Embed" ProgID="Equation.DSMT4" ShapeID="_x0000_i1067" DrawAspect="Content" ObjectID="_1606668664" r:id="rId104"/>
        </w:object>
      </w:r>
      <w:r>
        <w:rPr>
          <w:rFonts w:hint="eastAsia"/>
        </w:rPr>
        <w:t>是</w:t>
      </w:r>
      <w:r>
        <w:t>像素</w:t>
      </w:r>
      <w:r w:rsidRPr="00E7182C">
        <w:object w:dxaOrig="240" w:dyaOrig="260" w14:anchorId="3C58CA07">
          <v:shape id="_x0000_i1068" type="#_x0000_t75" style="width:14.4pt;height:14.4pt" o:ole="">
            <v:imagedata r:id="rId98" o:title=""/>
          </v:shape>
          <o:OLEObject Type="Embed" ProgID="Equation.DSMT4" ShapeID="_x0000_i1068" DrawAspect="Content" ObjectID="_1606668665" r:id="rId105"/>
        </w:object>
      </w:r>
      <w:r>
        <w:rPr>
          <w:rFonts w:hint="eastAsia"/>
        </w:rPr>
        <w:t>在图像</w:t>
      </w:r>
      <w:r>
        <w:t>中的</w:t>
      </w:r>
      <w:r>
        <w:rPr>
          <w:rFonts w:hint="eastAsia"/>
        </w:rPr>
        <w:t>三通道</w:t>
      </w:r>
      <w:r>
        <w:t>色彩向量</w:t>
      </w:r>
      <w:r>
        <w:rPr>
          <w:rFonts w:hint="eastAsia"/>
        </w:rPr>
        <w:t>值</w:t>
      </w:r>
      <w:r>
        <w:t>。</w:t>
      </w:r>
      <w:r>
        <w:rPr>
          <w:rFonts w:hint="eastAsia"/>
        </w:rPr>
        <w:t>然后种子细胞</w:t>
      </w:r>
      <w:r>
        <w:t>开始攻击其临近细胞</w:t>
      </w:r>
      <w:r>
        <w:rPr>
          <w:rFonts w:hint="eastAsia"/>
        </w:rPr>
        <w:t>。</w:t>
      </w:r>
      <w:r>
        <w:t>如果</w:t>
      </w:r>
      <w:r>
        <w:rPr>
          <w:rFonts w:hint="eastAsia"/>
        </w:rPr>
        <w:t>防守细胞</w:t>
      </w:r>
      <w:r>
        <w:t>的防守强度高于攻击细胞的攻击强度则攻击失败</w:t>
      </w:r>
      <w:r>
        <w:rPr>
          <w:rFonts w:hint="eastAsia"/>
        </w:rPr>
        <w:t>。</w:t>
      </w:r>
      <w:r w:rsidR="001D0A9B">
        <w:rPr>
          <w:rFonts w:hint="eastAsia"/>
        </w:rPr>
        <w:t>反之</w:t>
      </w:r>
      <w:r w:rsidR="00F73947">
        <w:rPr>
          <w:rFonts w:hint="eastAsia"/>
        </w:rPr>
        <w:t>则</w:t>
      </w:r>
      <w:r w:rsidR="001D0A9B">
        <w:rPr>
          <w:rFonts w:hint="eastAsia"/>
        </w:rPr>
        <w:t>攻击成功，</w:t>
      </w:r>
      <w:r w:rsidR="001D0A9B">
        <w:t>当</w:t>
      </w:r>
      <w:r>
        <w:rPr>
          <w:rFonts w:hint="eastAsia"/>
        </w:rPr>
        <w:t>攻击成功</w:t>
      </w:r>
      <w:r>
        <w:t>时防守细胞才</w:t>
      </w:r>
      <w:r>
        <w:rPr>
          <w:rFonts w:hint="eastAsia"/>
        </w:rPr>
        <w:t>会</w:t>
      </w:r>
      <w:r>
        <w:t>改变标签</w:t>
      </w:r>
      <w:r>
        <w:rPr>
          <w:rFonts w:hint="eastAsia"/>
        </w:rPr>
        <w:t>，</w:t>
      </w:r>
      <w:r>
        <w:t>被</w:t>
      </w:r>
      <w:r w:rsidR="001D0A9B">
        <w:t>攻击细胞</w:t>
      </w:r>
      <w:r>
        <w:t>占领。如此</w:t>
      </w:r>
      <w:r>
        <w:rPr>
          <w:rFonts w:hint="eastAsia"/>
        </w:rPr>
        <w:t>反复</w:t>
      </w:r>
      <w:r>
        <w:t>迭代直到</w:t>
      </w:r>
      <w:r>
        <w:rPr>
          <w:rFonts w:hint="eastAsia"/>
        </w:rPr>
        <w:t>所有细胞</w:t>
      </w:r>
      <w:r>
        <w:t>的状态都不再发生变化时算法达到收敛</w:t>
      </w:r>
      <w:r w:rsidR="00E10453">
        <w:t>，即</w:t>
      </w:r>
      <w:r>
        <w:rPr>
          <w:rFonts w:hint="eastAsia"/>
        </w:rPr>
        <w:t>算法</w:t>
      </w:r>
      <w:r>
        <w:t>结束。</w:t>
      </w:r>
    </w:p>
    <w:p w14:paraId="52404742" w14:textId="0FD5A8AC" w:rsidR="007105EB" w:rsidRPr="007105EB" w:rsidRDefault="007105EB" w:rsidP="007105EB">
      <w:pPr>
        <w:pStyle w:val="3"/>
        <w:rPr>
          <w:rFonts w:ascii="Times New Roman" w:hAnsi="Times New Roman"/>
        </w:rPr>
      </w:pPr>
      <w:bookmarkStart w:id="29" w:name="_Toc532912024"/>
      <w:r w:rsidRPr="00323307">
        <w:rPr>
          <w:rFonts w:cs="宋体"/>
          <w:noProof/>
        </w:rPr>
        <w:drawing>
          <wp:anchor distT="0" distB="0" distL="114300" distR="114300" simplePos="0" relativeHeight="251694592" behindDoc="0" locked="0" layoutInCell="1" allowOverlap="1" wp14:anchorId="19D4A7B5" wp14:editId="3ED3A5ED">
            <wp:simplePos x="0" y="0"/>
            <wp:positionH relativeFrom="column">
              <wp:posOffset>2901950</wp:posOffset>
            </wp:positionH>
            <wp:positionV relativeFrom="paragraph">
              <wp:posOffset>729946</wp:posOffset>
            </wp:positionV>
            <wp:extent cx="2143125" cy="2143125"/>
            <wp:effectExtent l="0" t="0" r="9525" b="9525"/>
            <wp:wrapSquare wrapText="bothSides"/>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2143125" cy="214312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92544" behindDoc="0" locked="0" layoutInCell="1" allowOverlap="1" wp14:anchorId="253261A1" wp14:editId="7A3FA500">
            <wp:simplePos x="0" y="0"/>
            <wp:positionH relativeFrom="margin">
              <wp:align>left</wp:align>
            </wp:positionH>
            <wp:positionV relativeFrom="paragraph">
              <wp:posOffset>713078</wp:posOffset>
            </wp:positionV>
            <wp:extent cx="2192400" cy="2170800"/>
            <wp:effectExtent l="0" t="0" r="0" b="127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a:extLst>
                        <a:ext uri="{28A0092B-C50C-407E-A947-70E740481C1C}">
                          <a14:useLocalDpi xmlns:a14="http://schemas.microsoft.com/office/drawing/2010/main" val="0"/>
                        </a:ext>
                      </a:extLst>
                    </a:blip>
                    <a:srcRect l="9699" r="5720"/>
                    <a:stretch/>
                  </pic:blipFill>
                  <pic:spPr bwMode="auto">
                    <a:xfrm>
                      <a:off x="0" y="0"/>
                      <a:ext cx="2192400" cy="2170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105EB">
        <w:rPr>
          <w:rFonts w:ascii="Times New Roman" w:hAnsi="Times New Roman" w:hint="eastAsia"/>
        </w:rPr>
        <w:t>2.3.3</w:t>
      </w:r>
      <w:r w:rsidR="00877DD4">
        <w:rPr>
          <w:rFonts w:ascii="Times New Roman" w:hAnsi="Times New Roman"/>
        </w:rPr>
        <w:t xml:space="preserve"> </w:t>
      </w:r>
      <w:r>
        <w:rPr>
          <w:rFonts w:ascii="Times New Roman" w:hAnsi="Times New Roman"/>
        </w:rPr>
        <w:t>使用</w:t>
      </w:r>
      <w:proofErr w:type="spellStart"/>
      <w:r>
        <w:rPr>
          <w:rFonts w:ascii="Times New Roman" w:hAnsi="Times New Roman" w:hint="eastAsia"/>
        </w:rPr>
        <w:t>Grow</w:t>
      </w:r>
      <w:r>
        <w:rPr>
          <w:rFonts w:ascii="Times New Roman" w:hAnsi="Times New Roman"/>
        </w:rPr>
        <w:t>Cut</w:t>
      </w:r>
      <w:proofErr w:type="spellEnd"/>
      <w:r>
        <w:rPr>
          <w:rFonts w:ascii="Times New Roman" w:hAnsi="Times New Roman"/>
        </w:rPr>
        <w:t>算法进行</w:t>
      </w:r>
      <w:r w:rsidR="006C18FC">
        <w:rPr>
          <w:rFonts w:ascii="Times New Roman" w:hAnsi="Times New Roman"/>
        </w:rPr>
        <w:t>冠脉造影图像</w:t>
      </w:r>
      <w:r>
        <w:rPr>
          <w:rFonts w:ascii="Times New Roman" w:hAnsi="Times New Roman"/>
        </w:rPr>
        <w:t>分割</w:t>
      </w:r>
      <w:bookmarkEnd w:id="29"/>
    </w:p>
    <w:p w14:paraId="50D81D7F" w14:textId="3D62EA0D" w:rsidR="007105EB" w:rsidRPr="00E02171" w:rsidRDefault="007105EB" w:rsidP="007A1302">
      <w:pPr>
        <w:pStyle w:val="af8"/>
        <w:spacing w:after="163"/>
        <w:ind w:right="240" w:firstLineChars="500" w:firstLine="1050"/>
        <w:jc w:val="left"/>
        <w:rPr>
          <w:rFonts w:cs="楷体"/>
          <w:szCs w:val="21"/>
        </w:rPr>
      </w:pPr>
      <w:r w:rsidRPr="006A66DA">
        <w:rPr>
          <w:rFonts w:cs="楷体" w:hint="eastAsia"/>
          <w:szCs w:val="21"/>
        </w:rPr>
        <w:t>图</w:t>
      </w:r>
      <w:r w:rsidRPr="006A66DA">
        <w:rPr>
          <w:rFonts w:cs="楷体"/>
          <w:szCs w:val="21"/>
        </w:rPr>
        <w:t>2</w:t>
      </w:r>
      <w:r w:rsidR="007071C3">
        <w:rPr>
          <w:rFonts w:cs="楷体"/>
          <w:szCs w:val="21"/>
        </w:rPr>
        <w:t>.</w:t>
      </w:r>
      <w:r w:rsidR="00C6785F">
        <w:rPr>
          <w:rFonts w:cs="楷体"/>
          <w:szCs w:val="21"/>
        </w:rPr>
        <w:t>4</w:t>
      </w:r>
      <w:r w:rsidR="007A1302">
        <w:rPr>
          <w:rFonts w:cs="楷体" w:hint="eastAsia"/>
          <w:szCs w:val="21"/>
        </w:rPr>
        <w:t>原始数据</w:t>
      </w:r>
      <w:r>
        <w:rPr>
          <w:rFonts w:cs="楷体" w:hint="eastAsia"/>
          <w:szCs w:val="21"/>
        </w:rPr>
        <w:t xml:space="preserve">                 </w:t>
      </w:r>
      <w:r w:rsidR="007A1302">
        <w:rPr>
          <w:rFonts w:cs="楷体"/>
          <w:szCs w:val="21"/>
        </w:rPr>
        <w:t xml:space="preserve">          </w:t>
      </w:r>
      <w:r w:rsidRPr="006A66DA">
        <w:rPr>
          <w:rFonts w:cs="楷体" w:hint="eastAsia"/>
          <w:szCs w:val="21"/>
        </w:rPr>
        <w:t>图</w:t>
      </w:r>
      <w:r w:rsidRPr="006A66DA">
        <w:rPr>
          <w:rFonts w:cs="楷体"/>
          <w:szCs w:val="21"/>
        </w:rPr>
        <w:t>2</w:t>
      </w:r>
      <w:r w:rsidR="007071C3">
        <w:rPr>
          <w:rFonts w:cs="楷体"/>
          <w:szCs w:val="21"/>
        </w:rPr>
        <w:t>.</w:t>
      </w:r>
      <w:r w:rsidR="00C6785F">
        <w:rPr>
          <w:rFonts w:cs="楷体"/>
          <w:szCs w:val="21"/>
        </w:rPr>
        <w:t>5</w:t>
      </w:r>
      <w:r w:rsidRPr="006A66DA">
        <w:rPr>
          <w:rFonts w:cs="楷体"/>
          <w:szCs w:val="21"/>
        </w:rPr>
        <w:t xml:space="preserve"> </w:t>
      </w:r>
      <w:r w:rsidR="007A1302">
        <w:rPr>
          <w:rFonts w:cs="楷体" w:hint="eastAsia"/>
          <w:szCs w:val="21"/>
        </w:rPr>
        <w:t>实验分割结果</w:t>
      </w:r>
    </w:p>
    <w:p w14:paraId="106DCB94" w14:textId="262EC86A" w:rsidR="007105EB" w:rsidRDefault="007105EB" w:rsidP="00E739F5">
      <w:pPr>
        <w:pStyle w:val="afe"/>
      </w:pPr>
      <w:r>
        <w:t>GrowCut</w:t>
      </w:r>
      <w:r>
        <w:rPr>
          <w:rFonts w:hint="eastAsia"/>
        </w:rPr>
        <w:t>算法需要</w:t>
      </w:r>
      <w:r>
        <w:t>人工交互</w:t>
      </w:r>
      <w:r>
        <w:rPr>
          <w:rFonts w:hint="eastAsia"/>
        </w:rPr>
        <w:t>。我们首先</w:t>
      </w:r>
      <w:r>
        <w:t>手动在</w:t>
      </w:r>
      <w:r>
        <w:rPr>
          <w:rFonts w:hint="eastAsia"/>
        </w:rPr>
        <w:t>造影</w:t>
      </w:r>
      <w:r>
        <w:t>图像血管</w:t>
      </w:r>
      <w:r>
        <w:rPr>
          <w:rFonts w:hint="eastAsia"/>
        </w:rPr>
        <w:t>和</w:t>
      </w:r>
      <w:r>
        <w:t>背景</w:t>
      </w:r>
      <w:r>
        <w:rPr>
          <w:rFonts w:hint="eastAsia"/>
        </w:rPr>
        <w:t>的</w:t>
      </w:r>
      <w:r>
        <w:t>关键部位</w:t>
      </w:r>
      <w:r>
        <w:rPr>
          <w:rFonts w:hint="eastAsia"/>
        </w:rPr>
        <w:t>分别</w:t>
      </w:r>
      <w:r>
        <w:t>用白色和黑色像素点做一些种子（图</w:t>
      </w:r>
      <w:r>
        <w:rPr>
          <w:rFonts w:hint="eastAsia"/>
        </w:rPr>
        <w:t>2</w:t>
      </w:r>
      <w:r w:rsidR="007071C3">
        <w:t>.</w:t>
      </w:r>
      <w:r w:rsidR="007A1302">
        <w:t>4</w:t>
      </w:r>
      <w:r>
        <w:rPr>
          <w:rFonts w:hint="eastAsia"/>
        </w:rPr>
        <w:t>中</w:t>
      </w:r>
      <w:r>
        <w:t>红色选框）</w:t>
      </w:r>
      <w:r>
        <w:rPr>
          <w:rFonts w:hint="eastAsia"/>
        </w:rPr>
        <w:t>，没有标</w:t>
      </w:r>
      <w:r>
        <w:t>注的像素点默认为不确定的点。</w:t>
      </w:r>
      <w:r w:rsidR="001D0A9B">
        <w:t>算法从红色选框中的</w:t>
      </w:r>
      <w:r>
        <w:t>种子开始迭代，最后输出</w:t>
      </w:r>
      <w:r w:rsidR="001D0A9B">
        <w:t>为</w:t>
      </w:r>
      <w:r>
        <w:t>图</w:t>
      </w:r>
      <w:r>
        <w:rPr>
          <w:rFonts w:hint="eastAsia"/>
        </w:rPr>
        <w:t>2</w:t>
      </w:r>
      <w:r w:rsidR="007071C3">
        <w:t>.</w:t>
      </w:r>
      <w:r w:rsidR="007A1302">
        <w:t>5</w:t>
      </w:r>
      <w:r>
        <w:rPr>
          <w:rFonts w:hint="eastAsia"/>
        </w:rPr>
        <w:t>。</w:t>
      </w:r>
    </w:p>
    <w:p w14:paraId="7DB02E00" w14:textId="4F14BF62" w:rsidR="007A1302" w:rsidRDefault="006C2FCA" w:rsidP="00E739F5">
      <w:pPr>
        <w:pStyle w:val="afe"/>
      </w:pPr>
      <w:r>
        <w:drawing>
          <wp:anchor distT="0" distB="0" distL="114300" distR="114300" simplePos="0" relativeHeight="251700736" behindDoc="0" locked="0" layoutInCell="1" allowOverlap="1" wp14:anchorId="5124A2EB" wp14:editId="152BA221">
            <wp:simplePos x="0" y="0"/>
            <wp:positionH relativeFrom="column">
              <wp:posOffset>2012453</wp:posOffset>
            </wp:positionH>
            <wp:positionV relativeFrom="paragraph">
              <wp:posOffset>833423</wp:posOffset>
            </wp:positionV>
            <wp:extent cx="1624965" cy="1621155"/>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val="0"/>
                        </a:ext>
                      </a:extLst>
                    </a:blip>
                    <a:stretch>
                      <a:fillRect/>
                    </a:stretch>
                  </pic:blipFill>
                  <pic:spPr>
                    <a:xfrm>
                      <a:off x="0" y="0"/>
                      <a:ext cx="1624965" cy="1621155"/>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02784" behindDoc="0" locked="0" layoutInCell="1" allowOverlap="1" wp14:anchorId="24EC4DBF" wp14:editId="61FC89D6">
            <wp:simplePos x="0" y="0"/>
            <wp:positionH relativeFrom="margin">
              <wp:align>right</wp:align>
            </wp:positionH>
            <wp:positionV relativeFrom="paragraph">
              <wp:posOffset>830222</wp:posOffset>
            </wp:positionV>
            <wp:extent cx="1630045" cy="1630045"/>
            <wp:effectExtent l="0" t="0" r="8255" b="825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1630045" cy="1630045"/>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698688" behindDoc="0" locked="0" layoutInCell="1" allowOverlap="1" wp14:anchorId="798E1DB9" wp14:editId="580CA7FB">
            <wp:simplePos x="0" y="0"/>
            <wp:positionH relativeFrom="margin">
              <wp:align>left</wp:align>
            </wp:positionH>
            <wp:positionV relativeFrom="paragraph">
              <wp:posOffset>821938</wp:posOffset>
            </wp:positionV>
            <wp:extent cx="1656000" cy="1659600"/>
            <wp:effectExtent l="0" t="0" r="190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14="http://schemas.microsoft.com/office/drawing/2010/main" val="0"/>
                        </a:ext>
                      </a:extLst>
                    </a:blip>
                    <a:stretch>
                      <a:fillRect/>
                    </a:stretch>
                  </pic:blipFill>
                  <pic:spPr>
                    <a:xfrm>
                      <a:off x="0" y="0"/>
                      <a:ext cx="1656000" cy="1659600"/>
                    </a:xfrm>
                    <a:prstGeom prst="rect">
                      <a:avLst/>
                    </a:prstGeom>
                  </pic:spPr>
                </pic:pic>
              </a:graphicData>
            </a:graphic>
            <wp14:sizeRelH relativeFrom="margin">
              <wp14:pctWidth>0</wp14:pctWidth>
            </wp14:sizeRelH>
            <wp14:sizeRelV relativeFrom="margin">
              <wp14:pctHeight>0</wp14:pctHeight>
            </wp14:sizeRelV>
          </wp:anchor>
        </w:drawing>
      </w:r>
      <w:r w:rsidR="001D0A9B">
        <w:t>此外</w:t>
      </w:r>
      <w:r w:rsidR="007105EB">
        <w:t>，对于同一张图片，</w:t>
      </w:r>
      <w:r w:rsidR="001D0A9B">
        <w:t>选取</w:t>
      </w:r>
      <w:r w:rsidR="007105EB">
        <w:t>不同的位置种子点，</w:t>
      </w:r>
      <w:r w:rsidR="001D0A9B">
        <w:t>实验得到的结果也并不</w:t>
      </w:r>
      <w:r w:rsidR="007105EB">
        <w:t>不同。</w:t>
      </w:r>
      <w:r w:rsidR="001D0A9B">
        <w:t>在原始</w:t>
      </w:r>
      <w:r w:rsidR="007105EB">
        <w:rPr>
          <w:rFonts w:hint="eastAsia"/>
        </w:rPr>
        <w:t>图</w:t>
      </w:r>
      <w:r w:rsidR="007105EB">
        <w:rPr>
          <w:rFonts w:hint="eastAsia"/>
        </w:rPr>
        <w:t>2</w:t>
      </w:r>
      <w:r w:rsidR="007071C3">
        <w:t>.</w:t>
      </w:r>
      <w:r w:rsidR="007A1302">
        <w:t>6</w:t>
      </w:r>
      <w:r w:rsidR="001D0A9B">
        <w:t>中</w:t>
      </w:r>
      <w:r w:rsidR="007105EB">
        <w:rPr>
          <w:rFonts w:hint="eastAsia"/>
        </w:rPr>
        <w:t>，</w:t>
      </w:r>
      <w:r w:rsidR="007105EB">
        <w:t>随机</w:t>
      </w:r>
      <w:r w:rsidR="001D0A9B">
        <w:t>选取两组，每组各</w:t>
      </w:r>
      <w:r w:rsidR="001D0A9B">
        <w:rPr>
          <w:rFonts w:hint="eastAsia"/>
        </w:rPr>
        <w:t>2</w:t>
      </w:r>
      <w:r w:rsidR="00F73947">
        <w:t>0</w:t>
      </w:r>
      <w:r w:rsidR="001D0A9B">
        <w:rPr>
          <w:rFonts w:hint="eastAsia"/>
        </w:rPr>
        <w:t>个种子点，即</w:t>
      </w:r>
      <w:r w:rsidR="007105EB">
        <w:t>得到</w:t>
      </w:r>
      <w:r w:rsidR="001D0A9B">
        <w:t>不同的分割</w:t>
      </w:r>
      <w:r w:rsidR="007105EB">
        <w:t>结果如</w:t>
      </w:r>
      <w:r w:rsidR="007A1302">
        <w:rPr>
          <w:rFonts w:hint="eastAsia"/>
        </w:rPr>
        <w:t>图</w:t>
      </w:r>
      <w:r w:rsidR="007105EB">
        <w:rPr>
          <w:rFonts w:hint="eastAsia"/>
        </w:rPr>
        <w:t>2</w:t>
      </w:r>
      <w:r w:rsidR="007071C3">
        <w:t>.</w:t>
      </w:r>
      <w:r w:rsidR="007A1302">
        <w:rPr>
          <w:rFonts w:hint="eastAsia"/>
        </w:rPr>
        <w:t>7</w:t>
      </w:r>
      <w:r w:rsidR="007105EB">
        <w:rPr>
          <w:rFonts w:hint="eastAsia"/>
        </w:rPr>
        <w:t>。</w:t>
      </w:r>
    </w:p>
    <w:p w14:paraId="6F71B699" w14:textId="38D3E2A6" w:rsidR="007A1302" w:rsidRDefault="007A1302" w:rsidP="007A1302">
      <w:pPr>
        <w:pStyle w:val="af8"/>
        <w:spacing w:after="163"/>
        <w:ind w:right="240" w:firstLineChars="300" w:firstLine="630"/>
        <w:jc w:val="left"/>
        <w:rPr>
          <w:rStyle w:val="Char3"/>
        </w:rPr>
      </w:pPr>
      <w:r w:rsidRPr="007A1302">
        <w:rPr>
          <w:rStyle w:val="Char3"/>
          <w:rFonts w:hint="eastAsia"/>
        </w:rPr>
        <w:t>图</w:t>
      </w:r>
      <w:r w:rsidRPr="007A1302">
        <w:rPr>
          <w:rStyle w:val="Char3"/>
        </w:rPr>
        <w:t>2</w:t>
      </w:r>
      <w:r w:rsidR="007071C3">
        <w:rPr>
          <w:rStyle w:val="Char3"/>
        </w:rPr>
        <w:t>.</w:t>
      </w:r>
      <w:r w:rsidR="00BD6B46">
        <w:rPr>
          <w:rStyle w:val="Char3"/>
        </w:rPr>
        <w:t>6</w:t>
      </w:r>
      <w:r w:rsidRPr="007A1302">
        <w:rPr>
          <w:rStyle w:val="Char3"/>
          <w:rFonts w:hint="eastAsia"/>
        </w:rPr>
        <w:t>原始数据</w:t>
      </w:r>
      <w:r>
        <w:rPr>
          <w:rFonts w:cs="楷体" w:hint="eastAsia"/>
          <w:szCs w:val="21"/>
        </w:rPr>
        <w:t xml:space="preserve">                 </w:t>
      </w:r>
      <w:r>
        <w:rPr>
          <w:rFonts w:cs="楷体"/>
          <w:szCs w:val="21"/>
        </w:rPr>
        <w:t xml:space="preserve">          </w:t>
      </w:r>
      <w:r w:rsidRPr="007A1302">
        <w:rPr>
          <w:rStyle w:val="Char3"/>
          <w:rFonts w:hint="eastAsia"/>
        </w:rPr>
        <w:t>图</w:t>
      </w:r>
      <w:r w:rsidRPr="007A1302">
        <w:rPr>
          <w:rStyle w:val="Char3"/>
        </w:rPr>
        <w:t>2</w:t>
      </w:r>
      <w:r w:rsidR="007071C3">
        <w:rPr>
          <w:rStyle w:val="Char3"/>
        </w:rPr>
        <w:t>.</w:t>
      </w:r>
      <w:r w:rsidR="00BD6B46">
        <w:rPr>
          <w:rStyle w:val="Char3"/>
        </w:rPr>
        <w:t>7</w:t>
      </w:r>
      <w:r w:rsidRPr="007A1302">
        <w:rPr>
          <w:rStyle w:val="Char3"/>
        </w:rPr>
        <w:t xml:space="preserve"> </w:t>
      </w:r>
      <w:r>
        <w:rPr>
          <w:rStyle w:val="Char3"/>
          <w:rFonts w:hint="eastAsia"/>
        </w:rPr>
        <w:t>不同</w:t>
      </w:r>
      <w:r w:rsidRPr="007A1302">
        <w:rPr>
          <w:rStyle w:val="Char3"/>
          <w:rFonts w:hint="eastAsia"/>
        </w:rPr>
        <w:t>实验</w:t>
      </w:r>
      <w:r>
        <w:rPr>
          <w:rStyle w:val="Char3"/>
          <w:rFonts w:hint="eastAsia"/>
        </w:rPr>
        <w:t>的</w:t>
      </w:r>
      <w:r w:rsidRPr="007A1302">
        <w:rPr>
          <w:rStyle w:val="Char3"/>
          <w:rFonts w:hint="eastAsia"/>
        </w:rPr>
        <w:t>分割结果</w:t>
      </w:r>
    </w:p>
    <w:p w14:paraId="05C3BBDD" w14:textId="4007D061" w:rsidR="007A1302" w:rsidRDefault="007A1302" w:rsidP="007A1302">
      <w:pPr>
        <w:pStyle w:val="3"/>
      </w:pPr>
      <w:bookmarkStart w:id="30" w:name="_Toc532912025"/>
      <w:r w:rsidRPr="007A1302">
        <w:lastRenderedPageBreak/>
        <w:t>2.3.4</w:t>
      </w:r>
      <w:r w:rsidR="00877DD4">
        <w:t xml:space="preserve"> </w:t>
      </w:r>
      <w:r w:rsidR="006C18FC">
        <w:t>实验结果及</w:t>
      </w:r>
      <w:r>
        <w:rPr>
          <w:rFonts w:hint="eastAsia"/>
        </w:rPr>
        <w:t>分析</w:t>
      </w:r>
      <w:bookmarkEnd w:id="30"/>
    </w:p>
    <w:p w14:paraId="6B56FA29" w14:textId="6CCAA302" w:rsidR="007A1302" w:rsidRPr="007A1302" w:rsidRDefault="001D0A9B" w:rsidP="00E739F5">
      <w:pPr>
        <w:pStyle w:val="afe"/>
      </w:pPr>
      <w:r>
        <w:rPr>
          <w:rFonts w:hint="eastAsia"/>
        </w:rPr>
        <w:t>Growcut</w:t>
      </w:r>
      <w:r>
        <w:t>算法有着以下几种优点：</w:t>
      </w:r>
      <w:r>
        <w:rPr>
          <w:rFonts w:hint="eastAsia"/>
        </w:rPr>
        <w:t>1.</w:t>
      </w:r>
      <w:r>
        <w:rPr>
          <w:rFonts w:hint="eastAsia"/>
        </w:rPr>
        <w:t>具有良好的交互性；</w:t>
      </w:r>
      <w:r>
        <w:rPr>
          <w:rFonts w:hint="eastAsia"/>
        </w:rPr>
        <w:t>2.Growcu</w:t>
      </w:r>
      <w:r>
        <w:t>t</w:t>
      </w:r>
      <w:r>
        <w:t>算法能够降低部分噪声和模糊对图像的</w:t>
      </w:r>
      <w:r w:rsidR="00E10453">
        <w:t>影响</w:t>
      </w:r>
      <w:r>
        <w:t>，鲁棒性较好；</w:t>
      </w:r>
      <w:r>
        <w:rPr>
          <w:rFonts w:hint="eastAsia"/>
        </w:rPr>
        <w:t>3.</w:t>
      </w:r>
      <w:r>
        <w:rPr>
          <w:rFonts w:hint="eastAsia"/>
        </w:rPr>
        <w:t>算法的扩展性较好；</w:t>
      </w:r>
      <w:r>
        <w:rPr>
          <w:rFonts w:hint="eastAsia"/>
        </w:rPr>
        <w:t>4.</w:t>
      </w:r>
      <w:r>
        <w:rPr>
          <w:rFonts w:hint="eastAsia"/>
        </w:rPr>
        <w:t>算法本身并不复杂，易于实现。</w:t>
      </w:r>
      <w:r w:rsidR="007A1302">
        <w:t>但是</w:t>
      </w:r>
      <w:r>
        <w:t>同理算法有着一定的缺陷</w:t>
      </w:r>
      <w:r w:rsidR="007A1302">
        <w:rPr>
          <w:rFonts w:hint="eastAsia"/>
        </w:rPr>
        <w:t>：首先</w:t>
      </w:r>
      <w:r>
        <w:rPr>
          <w:rFonts w:hint="eastAsia"/>
        </w:rPr>
        <w:t>算法</w:t>
      </w:r>
      <w:r w:rsidR="007A1302">
        <w:rPr>
          <w:rFonts w:hint="eastAsia"/>
        </w:rPr>
        <w:t>需要</w:t>
      </w:r>
      <w:r w:rsidR="007A1302">
        <w:t>人工</w:t>
      </w:r>
      <w:r>
        <w:rPr>
          <w:rFonts w:hint="eastAsia"/>
        </w:rPr>
        <w:t>设定</w:t>
      </w:r>
      <w:r w:rsidR="007A1302">
        <w:t>种子</w:t>
      </w:r>
      <w:r w:rsidR="007A1302">
        <w:rPr>
          <w:rFonts w:hint="eastAsia"/>
        </w:rPr>
        <w:t>点，</w:t>
      </w:r>
      <w:r>
        <w:rPr>
          <w:rFonts w:hint="eastAsia"/>
        </w:rPr>
        <w:t>不同的</w:t>
      </w:r>
      <w:r w:rsidR="007A1302">
        <w:t>种子</w:t>
      </w:r>
      <w:r w:rsidR="007A1302">
        <w:rPr>
          <w:rFonts w:hint="eastAsia"/>
        </w:rPr>
        <w:t>点</w:t>
      </w:r>
      <w:r w:rsidR="007A1302">
        <w:t>的数目和</w:t>
      </w:r>
      <w:r w:rsidR="007A1302">
        <w:rPr>
          <w:rFonts w:hint="eastAsia"/>
        </w:rPr>
        <w:t>位置</w:t>
      </w:r>
      <w:r>
        <w:rPr>
          <w:rFonts w:hint="eastAsia"/>
        </w:rPr>
        <w:t>设定对</w:t>
      </w:r>
      <w:r w:rsidR="007A1302">
        <w:t>最终</w:t>
      </w:r>
      <w:r>
        <w:t>的结果影响巨大，使得算法并不客观</w:t>
      </w:r>
      <w:r w:rsidR="007A1302">
        <w:t>；</w:t>
      </w:r>
      <w:r w:rsidR="007A1302">
        <w:rPr>
          <w:rFonts w:hint="eastAsia"/>
        </w:rPr>
        <w:t>其次</w:t>
      </w:r>
      <w:r w:rsidR="001F2F98">
        <w:rPr>
          <w:rFonts w:hint="eastAsia"/>
        </w:rPr>
        <w:t>对于</w:t>
      </w:r>
      <w:r w:rsidR="007A1302">
        <w:t>区域面积较大的图片进行分割时</w:t>
      </w:r>
      <w:r w:rsidR="001F2F98">
        <w:t>算法</w:t>
      </w:r>
      <w:r w:rsidR="007A1302">
        <w:rPr>
          <w:rFonts w:hint="eastAsia"/>
        </w:rPr>
        <w:t>计算缓慢</w:t>
      </w:r>
      <w:r w:rsidR="001F2F98">
        <w:rPr>
          <w:rFonts w:hint="eastAsia"/>
        </w:rPr>
        <w:t>，时间复杂度较高，不同的种子和</w:t>
      </w:r>
      <w:r w:rsidR="00977011">
        <w:rPr>
          <w:rFonts w:hint="eastAsia"/>
        </w:rPr>
        <w:t>区域</w:t>
      </w:r>
      <w:r w:rsidR="001F2F98">
        <w:rPr>
          <w:rFonts w:hint="eastAsia"/>
        </w:rPr>
        <w:t>需要多次的计算和改变状态</w:t>
      </w:r>
      <w:r w:rsidR="007A1302">
        <w:t>，</w:t>
      </w:r>
      <w:r w:rsidR="001F2F98">
        <w:t>从而造成实验中</w:t>
      </w:r>
      <w:r w:rsidR="007A1302">
        <w:rPr>
          <w:rFonts w:hint="eastAsia"/>
        </w:rPr>
        <w:t>单张造影</w:t>
      </w:r>
      <w:r w:rsidR="007A1302">
        <w:t>图片的分割</w:t>
      </w:r>
      <w:r w:rsidR="001F2F98">
        <w:t>有着</w:t>
      </w:r>
      <w:r w:rsidR="001F2F98">
        <w:rPr>
          <w:rFonts w:hint="eastAsia"/>
        </w:rPr>
        <w:t>较大</w:t>
      </w:r>
      <w:r w:rsidR="001F2F98">
        <w:t>的延迟</w:t>
      </w:r>
      <w:r w:rsidR="007A1302">
        <w:rPr>
          <w:rFonts w:hint="eastAsia"/>
        </w:rPr>
        <w:t>；</w:t>
      </w:r>
      <w:r w:rsidR="007A1302">
        <w:t>最后，如果</w:t>
      </w:r>
      <w:r w:rsidR="007A1302">
        <w:rPr>
          <w:rFonts w:hint="eastAsia"/>
        </w:rPr>
        <w:t>待</w:t>
      </w:r>
      <w:r w:rsidR="007A1302">
        <w:t>分割的</w:t>
      </w:r>
      <w:r w:rsidR="007A1302">
        <w:rPr>
          <w:rFonts w:hint="eastAsia"/>
        </w:rPr>
        <w:t>目标结构</w:t>
      </w:r>
      <w:r w:rsidR="007A1302">
        <w:t>比较复杂</w:t>
      </w:r>
      <w:r w:rsidR="001F2F98">
        <w:t>，</w:t>
      </w:r>
      <w:r w:rsidR="001F2F98">
        <w:rPr>
          <w:rFonts w:hint="eastAsia"/>
        </w:rPr>
        <w:t>例如造影图像中</w:t>
      </w:r>
      <w:r w:rsidR="007A1302">
        <w:t>细小的血管、或者</w:t>
      </w:r>
      <w:r w:rsidR="001F2F98">
        <w:t>图像本身</w:t>
      </w:r>
      <w:r w:rsidR="007A1302">
        <w:t>噪声较高，</w:t>
      </w:r>
      <w:r w:rsidR="001F2F98">
        <w:t>便会</w:t>
      </w:r>
      <w:r w:rsidR="007A1302">
        <w:t>极大降低分割结果</w:t>
      </w:r>
      <w:r w:rsidR="007A1302">
        <w:rPr>
          <w:rFonts w:hint="eastAsia"/>
        </w:rPr>
        <w:t>的</w:t>
      </w:r>
      <w:r w:rsidR="007A1302">
        <w:t>准确度。</w:t>
      </w:r>
    </w:p>
    <w:p w14:paraId="3B6EF0DA" w14:textId="528E929D" w:rsidR="005F458A" w:rsidRPr="0087559C" w:rsidRDefault="001C1143" w:rsidP="005F458A">
      <w:pPr>
        <w:pStyle w:val="2"/>
        <w:numPr>
          <w:ilvl w:val="0"/>
          <w:numId w:val="2"/>
        </w:numPr>
        <w:rPr>
          <w:rFonts w:ascii="Times New Roman" w:hAnsi="Times New Roman" w:cs="Times New Roman"/>
        </w:rPr>
      </w:pPr>
      <w:bookmarkStart w:id="31" w:name="_Toc532912026"/>
      <w:r w:rsidRPr="00766E78">
        <w:rPr>
          <w:rFonts w:ascii="Times New Roman" w:hAnsi="Times New Roman" w:cs="Times New Roman" w:hint="eastAsia"/>
        </w:rPr>
        <w:t>本章</w:t>
      </w:r>
      <w:r w:rsidR="00987A87">
        <w:rPr>
          <w:rFonts w:ascii="Times New Roman" w:hAnsi="Times New Roman" w:cs="Times New Roman" w:hint="eastAsia"/>
        </w:rPr>
        <w:t>小</w:t>
      </w:r>
      <w:r w:rsidRPr="00766E78">
        <w:rPr>
          <w:rFonts w:ascii="Times New Roman" w:hAnsi="Times New Roman" w:cs="Times New Roman" w:hint="eastAsia"/>
        </w:rPr>
        <w:t>结</w:t>
      </w:r>
      <w:bookmarkEnd w:id="31"/>
    </w:p>
    <w:p w14:paraId="79E1966C" w14:textId="2E73034D" w:rsidR="007A1302" w:rsidRDefault="007A1302" w:rsidP="00E739F5">
      <w:pPr>
        <w:pStyle w:val="afe"/>
      </w:pPr>
      <w:r>
        <w:rPr>
          <w:rFonts w:hint="eastAsia"/>
        </w:rPr>
        <w:t>在</w:t>
      </w:r>
      <w:r w:rsidR="00987A87">
        <w:t>本章节</w:t>
      </w:r>
      <w:r>
        <w:t>中</w:t>
      </w:r>
      <w:r>
        <w:rPr>
          <w:rFonts w:hint="eastAsia"/>
        </w:rPr>
        <w:t>我们</w:t>
      </w:r>
      <w:r w:rsidR="00987A87">
        <w:rPr>
          <w:rFonts w:hint="eastAsia"/>
        </w:rPr>
        <w:t>先</w:t>
      </w:r>
      <w:r w:rsidR="006821D3">
        <w:rPr>
          <w:rFonts w:hint="eastAsia"/>
        </w:rPr>
        <w:t>梳理了图像分割</w:t>
      </w:r>
      <w:r w:rsidR="00987A87">
        <w:rPr>
          <w:rFonts w:hint="eastAsia"/>
        </w:rPr>
        <w:t>以及</w:t>
      </w:r>
      <w:r w:rsidR="006821D3">
        <w:rPr>
          <w:rFonts w:hint="eastAsia"/>
        </w:rPr>
        <w:t>目标分割的</w:t>
      </w:r>
      <w:r w:rsidR="00987A87">
        <w:rPr>
          <w:rFonts w:hint="eastAsia"/>
        </w:rPr>
        <w:t>部分</w:t>
      </w:r>
      <w:r w:rsidR="006821D3">
        <w:rPr>
          <w:rFonts w:hint="eastAsia"/>
        </w:rPr>
        <w:t>知识，然后</w:t>
      </w:r>
      <w:r>
        <w:rPr>
          <w:rFonts w:hint="eastAsia"/>
        </w:rPr>
        <w:t>挑选了</w:t>
      </w:r>
      <w:r w:rsidR="006821D3">
        <w:rPr>
          <w:rFonts w:hint="eastAsia"/>
        </w:rPr>
        <w:t>其中</w:t>
      </w:r>
      <w:r>
        <w:t>两种比较有代表性的</w:t>
      </w:r>
      <w:r>
        <w:rPr>
          <w:rFonts w:hint="eastAsia"/>
        </w:rPr>
        <w:t>传统</w:t>
      </w:r>
      <w:r>
        <w:t>目标分割</w:t>
      </w:r>
      <w:r w:rsidR="006821D3">
        <w:rPr>
          <w:rFonts w:hint="eastAsia"/>
        </w:rPr>
        <w:t>算法</w:t>
      </w:r>
      <w:r>
        <w:rPr>
          <w:rFonts w:hint="eastAsia"/>
        </w:rPr>
        <w:t>进行</w:t>
      </w:r>
      <w:r>
        <w:t>研究分析，并</w:t>
      </w:r>
      <w:r w:rsidR="006821D3">
        <w:rPr>
          <w:rFonts w:hint="eastAsia"/>
        </w:rPr>
        <w:t>使用源于真实病例的</w:t>
      </w:r>
      <w:r>
        <w:t>心脏</w:t>
      </w:r>
      <w:r w:rsidR="00AC4DCA">
        <w:t>冠脉</w:t>
      </w:r>
      <w:r>
        <w:t>造影图像</w:t>
      </w:r>
      <w:r w:rsidR="006821D3">
        <w:rPr>
          <w:rFonts w:hint="eastAsia"/>
        </w:rPr>
        <w:t>进行</w:t>
      </w:r>
      <w:r>
        <w:t>分割实验</w:t>
      </w:r>
      <w:r>
        <w:rPr>
          <w:rFonts w:hint="eastAsia"/>
        </w:rPr>
        <w:t>。实验证明</w:t>
      </w:r>
      <w:r>
        <w:t>，虽然</w:t>
      </w:r>
      <w:r>
        <w:rPr>
          <w:rFonts w:hint="eastAsia"/>
        </w:rPr>
        <w:t>传统</w:t>
      </w:r>
      <w:r>
        <w:t>的分割方法</w:t>
      </w:r>
      <w:r>
        <w:rPr>
          <w:rFonts w:hint="eastAsia"/>
        </w:rPr>
        <w:t>思路</w:t>
      </w:r>
      <w:r>
        <w:t>简洁</w:t>
      </w:r>
      <w:r>
        <w:rPr>
          <w:rFonts w:hint="eastAsia"/>
        </w:rPr>
        <w:t>，</w:t>
      </w:r>
      <w:r>
        <w:t>计算量</w:t>
      </w:r>
      <w:r>
        <w:rPr>
          <w:rFonts w:hint="eastAsia"/>
        </w:rPr>
        <w:t>小</w:t>
      </w:r>
      <w:r>
        <w:t>、计算速度快</w:t>
      </w:r>
      <w:r>
        <w:rPr>
          <w:rFonts w:hint="eastAsia"/>
        </w:rPr>
        <w:t>，且</w:t>
      </w:r>
      <w:r>
        <w:t>每种算法都有其独特的</w:t>
      </w:r>
      <w:r>
        <w:rPr>
          <w:rFonts w:hint="eastAsia"/>
        </w:rPr>
        <w:t>优点，</w:t>
      </w:r>
      <w:r>
        <w:t>但算法</w:t>
      </w:r>
      <w:r w:rsidR="00987A87">
        <w:t>也有着较为明显</w:t>
      </w:r>
      <w:r>
        <w:t>的缺点。</w:t>
      </w:r>
      <w:r>
        <w:rPr>
          <w:rFonts w:hint="eastAsia"/>
        </w:rPr>
        <w:t>这些</w:t>
      </w:r>
      <w:r>
        <w:t>传统的目标分割算法存在的缺陷主要</w:t>
      </w:r>
      <w:r>
        <w:rPr>
          <w:rFonts w:hint="eastAsia"/>
        </w:rPr>
        <w:t>体现在</w:t>
      </w:r>
      <w:r>
        <w:t>以下几个方面：</w:t>
      </w:r>
    </w:p>
    <w:p w14:paraId="5E54A245" w14:textId="4F4E1108" w:rsidR="007A1302" w:rsidRDefault="007A1302" w:rsidP="00E739F5">
      <w:pPr>
        <w:pStyle w:val="afe"/>
      </w:pPr>
      <w:r>
        <w:t>1.</w:t>
      </w:r>
      <w:r w:rsidR="00AC4DCA">
        <w:t>对于某种</w:t>
      </w:r>
      <w:r>
        <w:rPr>
          <w:rFonts w:hint="eastAsia"/>
        </w:rPr>
        <w:t>特定图像提出</w:t>
      </w:r>
      <w:r>
        <w:t>的</w:t>
      </w:r>
      <w:r w:rsidR="00987A87">
        <w:t>传统</w:t>
      </w:r>
      <w:r>
        <w:t>分割算法</w:t>
      </w:r>
      <w:r>
        <w:rPr>
          <w:rFonts w:hint="eastAsia"/>
        </w:rPr>
        <w:t>并不适用于</w:t>
      </w:r>
      <w:r>
        <w:t>其他</w:t>
      </w:r>
      <w:r w:rsidR="00987A87">
        <w:t>类型</w:t>
      </w:r>
      <w:r>
        <w:t>的图像。</w:t>
      </w:r>
    </w:p>
    <w:p w14:paraId="6FE226C7" w14:textId="510C8F77" w:rsidR="007A1302" w:rsidRDefault="007A1302" w:rsidP="00E739F5">
      <w:pPr>
        <w:pStyle w:val="afe"/>
      </w:pPr>
      <w:r>
        <w:t>2.</w:t>
      </w:r>
      <w:r w:rsidR="00987A87">
        <w:t>造影图像中</w:t>
      </w:r>
      <w:r>
        <w:rPr>
          <w:rFonts w:hint="eastAsia"/>
        </w:rPr>
        <w:t>血管</w:t>
      </w:r>
      <w:r>
        <w:t>的</w:t>
      </w:r>
      <w:r>
        <w:rPr>
          <w:rFonts w:hint="eastAsia"/>
        </w:rPr>
        <w:t>分割</w:t>
      </w:r>
      <w:r>
        <w:t>一般是依据像素点的灰度</w:t>
      </w:r>
      <w:r>
        <w:rPr>
          <w:rFonts w:hint="eastAsia"/>
        </w:rPr>
        <w:t>特征</w:t>
      </w:r>
      <w:r>
        <w:t>进行提取，</w:t>
      </w:r>
      <w:r w:rsidR="00987A87">
        <w:t>在一定范围</w:t>
      </w:r>
      <w:r>
        <w:t>区域</w:t>
      </w:r>
      <w:r w:rsidR="00987A87">
        <w:t>内</w:t>
      </w:r>
      <w:r>
        <w:rPr>
          <w:rFonts w:hint="eastAsia"/>
        </w:rPr>
        <w:t>目标</w:t>
      </w:r>
      <w:r>
        <w:t>和背景的</w:t>
      </w:r>
      <w:r>
        <w:rPr>
          <w:rFonts w:hint="eastAsia"/>
        </w:rPr>
        <w:t>灰度值</w:t>
      </w:r>
      <w:r>
        <w:t>差别</w:t>
      </w:r>
      <w:r w:rsidR="00987A87">
        <w:t>并不是很</w:t>
      </w:r>
      <w:r>
        <w:t>大</w:t>
      </w:r>
      <w:r>
        <w:rPr>
          <w:rFonts w:hint="eastAsia"/>
        </w:rPr>
        <w:t>；</w:t>
      </w:r>
      <w:r w:rsidR="000D3DEF">
        <w:rPr>
          <w:rFonts w:hint="eastAsia"/>
        </w:rPr>
        <w:t>而</w:t>
      </w:r>
      <w:r>
        <w:rPr>
          <w:rFonts w:hint="eastAsia"/>
        </w:rPr>
        <w:t>另外一些</w:t>
      </w:r>
      <w:r>
        <w:t>区域</w:t>
      </w:r>
      <w:r>
        <w:rPr>
          <w:rFonts w:hint="eastAsia"/>
        </w:rPr>
        <w:t>血流</w:t>
      </w:r>
      <w:r>
        <w:t>速度低且流向复杂，导致</w:t>
      </w:r>
      <w:r>
        <w:rPr>
          <w:rFonts w:hint="eastAsia"/>
        </w:rPr>
        <w:t>梯度值</w:t>
      </w:r>
      <w:r>
        <w:t>不够高。</w:t>
      </w:r>
    </w:p>
    <w:p w14:paraId="51F687D8" w14:textId="075326D3" w:rsidR="007A1302" w:rsidRDefault="007A1302" w:rsidP="00E739F5">
      <w:pPr>
        <w:pStyle w:val="afe"/>
      </w:pPr>
      <w:r>
        <w:t>3.</w:t>
      </w:r>
      <w:r>
        <w:rPr>
          <w:rFonts w:hint="eastAsia"/>
        </w:rPr>
        <w:t>心脏造影图像</w:t>
      </w:r>
      <w:r w:rsidR="003C24AD">
        <w:rPr>
          <w:rFonts w:hint="eastAsia"/>
        </w:rPr>
        <w:t>中</w:t>
      </w:r>
      <w:r>
        <w:t>的噪声</w:t>
      </w:r>
      <w:r w:rsidR="003C24AD">
        <w:t>普遍较</w:t>
      </w:r>
      <w:r>
        <w:t>高，</w:t>
      </w:r>
      <w:r w:rsidR="003C24AD">
        <w:rPr>
          <w:rFonts w:hint="eastAsia"/>
        </w:rPr>
        <w:t>对于</w:t>
      </w:r>
      <w:r w:rsidR="000D3DEF">
        <w:rPr>
          <w:rFonts w:hint="eastAsia"/>
        </w:rPr>
        <w:t>传统算法</w:t>
      </w:r>
      <w:r w:rsidR="003C24AD">
        <w:rPr>
          <w:rFonts w:hint="eastAsia"/>
        </w:rPr>
        <w:t>实验的</w:t>
      </w:r>
      <w:r w:rsidR="003C24AD">
        <w:t>影响较大</w:t>
      </w:r>
      <w:r>
        <w:t>。</w:t>
      </w:r>
    </w:p>
    <w:p w14:paraId="463EFD4D" w14:textId="37D2E760" w:rsidR="007A1302" w:rsidRDefault="003C24AD" w:rsidP="00E739F5">
      <w:pPr>
        <w:pStyle w:val="afe"/>
      </w:pPr>
      <w:r>
        <w:t>4</w:t>
      </w:r>
      <w:r w:rsidR="007A1302">
        <w:t>.</w:t>
      </w:r>
      <w:r>
        <w:t>例如</w:t>
      </w:r>
      <w:r>
        <w:rPr>
          <w:rFonts w:hint="eastAsia"/>
        </w:rPr>
        <w:t>Growcut</w:t>
      </w:r>
      <w:r>
        <w:rPr>
          <w:rFonts w:hint="eastAsia"/>
        </w:rPr>
        <w:t>算法等是</w:t>
      </w:r>
      <w:r w:rsidR="007A1302">
        <w:t>属于</w:t>
      </w:r>
      <w:r>
        <w:t>需要人工</w:t>
      </w:r>
      <w:r w:rsidR="007A1302">
        <w:t>交互式算法，</w:t>
      </w:r>
      <w:r>
        <w:t>人工选取的</w:t>
      </w:r>
      <w:r w:rsidR="007A1302">
        <w:t>起始点</w:t>
      </w:r>
      <w:r>
        <w:t>对于实验结果影响较大，导致结果并不是很客观</w:t>
      </w:r>
      <w:r w:rsidR="007A1302">
        <w:rPr>
          <w:rFonts w:hint="eastAsia"/>
        </w:rPr>
        <w:t>。</w:t>
      </w:r>
    </w:p>
    <w:p w14:paraId="18F31F0D" w14:textId="7F8CAC8E" w:rsidR="00EE6F8E" w:rsidRPr="00A37D05" w:rsidRDefault="003C24AD" w:rsidP="00E739F5">
      <w:pPr>
        <w:pStyle w:val="afe"/>
      </w:pPr>
      <w:r>
        <w:t>5</w:t>
      </w:r>
      <w:r w:rsidR="007A1302">
        <w:rPr>
          <w:rFonts w:hint="eastAsia"/>
        </w:rPr>
        <w:t>.</w:t>
      </w:r>
      <w:r>
        <w:rPr>
          <w:rFonts w:hint="eastAsia"/>
        </w:rPr>
        <w:t>上述</w:t>
      </w:r>
      <w:r w:rsidR="007A1302">
        <w:rPr>
          <w:rFonts w:hint="eastAsia"/>
        </w:rPr>
        <w:t>部分分割</w:t>
      </w:r>
      <w:r w:rsidR="00391E19">
        <w:rPr>
          <w:rFonts w:hint="eastAsia"/>
        </w:rPr>
        <w:t>算法</w:t>
      </w:r>
      <w:r>
        <w:rPr>
          <w:rFonts w:hint="eastAsia"/>
        </w:rPr>
        <w:t>在对于心脏造影图的分割任务中</w:t>
      </w:r>
      <w:r w:rsidR="007A1302">
        <w:t>计算量较大</w:t>
      </w:r>
      <w:r w:rsidR="007A1302">
        <w:rPr>
          <w:rFonts w:hint="eastAsia"/>
        </w:rPr>
        <w:t>，</w:t>
      </w:r>
      <w:r>
        <w:rPr>
          <w:rFonts w:hint="eastAsia"/>
        </w:rPr>
        <w:t>算法复杂度较高，导致</w:t>
      </w:r>
      <w:r w:rsidR="00391E19">
        <w:rPr>
          <w:rFonts w:hint="eastAsia"/>
        </w:rPr>
        <w:t>实验</w:t>
      </w:r>
      <w:r>
        <w:rPr>
          <w:rFonts w:hint="eastAsia"/>
        </w:rPr>
        <w:t>有一定的延迟，</w:t>
      </w:r>
      <w:r w:rsidR="007A1302">
        <w:t>很难达到实时。</w:t>
      </w:r>
    </w:p>
    <w:p w14:paraId="1CDDFD1C" w14:textId="6C41340E" w:rsidR="001C1143" w:rsidRPr="006A66DA" w:rsidRDefault="00BF7C48" w:rsidP="00BF3951">
      <w:pPr>
        <w:widowControl/>
        <w:spacing w:line="240" w:lineRule="auto"/>
        <w:jc w:val="left"/>
        <w:rPr>
          <w:rFonts w:ascii="Times New Roman" w:hAnsi="Times New Roman"/>
          <w:szCs w:val="24"/>
        </w:rPr>
      </w:pPr>
      <w:r w:rsidRPr="006A66DA">
        <w:rPr>
          <w:rFonts w:ascii="Times New Roman" w:hAnsi="Times New Roman"/>
          <w:szCs w:val="24"/>
        </w:rPr>
        <w:br w:type="page"/>
      </w:r>
    </w:p>
    <w:p w14:paraId="247A05CB" w14:textId="2B34899D" w:rsidR="00D502DB" w:rsidRPr="0087559C" w:rsidRDefault="005477CD" w:rsidP="00A02F9E">
      <w:pPr>
        <w:pStyle w:val="1"/>
        <w:rPr>
          <w:rFonts w:ascii="Times New Roman" w:hAnsi="Times New Roman" w:cs="Times New Roman"/>
        </w:rPr>
      </w:pPr>
      <w:bookmarkStart w:id="32" w:name="_Toc532912027"/>
      <w:r w:rsidRPr="00766E78">
        <w:rPr>
          <w:rFonts w:ascii="Times New Roman" w:hAnsi="Times New Roman" w:cs="Times New Roman"/>
        </w:rPr>
        <w:lastRenderedPageBreak/>
        <w:t>第三章</w:t>
      </w:r>
      <w:r w:rsidRPr="00766E78">
        <w:rPr>
          <w:rFonts w:ascii="Times New Roman" w:hAnsi="Times New Roman" w:cs="Times New Roman"/>
        </w:rPr>
        <w:t xml:space="preserve">  </w:t>
      </w:r>
      <w:r w:rsidR="00FE75EA" w:rsidRPr="0087559C">
        <w:rPr>
          <w:rFonts w:ascii="Times New Roman" w:hAnsi="Times New Roman" w:cs="Times New Roman"/>
        </w:rPr>
        <w:t>基于深度学习的</w:t>
      </w:r>
      <w:r w:rsidR="00E303BF">
        <w:rPr>
          <w:rFonts w:ascii="Times New Roman" w:hAnsi="Times New Roman" w:cs="Times New Roman"/>
        </w:rPr>
        <w:t>语义</w:t>
      </w:r>
      <w:r w:rsidR="007A5301">
        <w:rPr>
          <w:rFonts w:ascii="Times New Roman" w:hAnsi="Times New Roman" w:cs="Times New Roman" w:hint="eastAsia"/>
        </w:rPr>
        <w:t>分割</w:t>
      </w:r>
      <w:bookmarkEnd w:id="32"/>
    </w:p>
    <w:p w14:paraId="05829F34" w14:textId="4FA283F8" w:rsidR="00A02F9E" w:rsidRPr="00C77C5B" w:rsidRDefault="00F03A7B" w:rsidP="00C77C5B">
      <w:pPr>
        <w:ind w:firstLine="480"/>
        <w:rPr>
          <w:rFonts w:ascii="Calibri" w:hAnsi="Calibri"/>
        </w:rPr>
      </w:pPr>
      <w:r>
        <w:rPr>
          <w:rFonts w:hint="eastAsia"/>
        </w:rPr>
        <w:t>图像分割</w:t>
      </w:r>
      <w:r w:rsidR="00D917F2" w:rsidRPr="00CC27FF">
        <w:rPr>
          <w:rFonts w:hint="eastAsia"/>
        </w:rPr>
        <w:t>一直是计算机视觉的关键问题。</w:t>
      </w:r>
      <w:r>
        <w:rPr>
          <w:rFonts w:hint="eastAsia"/>
        </w:rPr>
        <w:t>而本</w:t>
      </w:r>
      <w:r w:rsidRPr="00A85712">
        <w:rPr>
          <w:rFonts w:ascii="Calibri" w:hAnsi="Calibri" w:hint="eastAsia"/>
        </w:rPr>
        <w:t>文的目标是对冠状动脉造影图进行分割，这是图像处理</w:t>
      </w:r>
      <w:r>
        <w:rPr>
          <w:rFonts w:ascii="Calibri" w:hAnsi="Calibri" w:hint="eastAsia"/>
        </w:rPr>
        <w:t>在</w:t>
      </w:r>
      <w:r w:rsidRPr="00A85712">
        <w:rPr>
          <w:rFonts w:ascii="Calibri" w:hAnsi="Calibri" w:hint="eastAsia"/>
        </w:rPr>
        <w:t>应用下的语义分割任务，方法采用的是人工神经网络</w:t>
      </w:r>
      <w:r>
        <w:rPr>
          <w:rFonts w:ascii="Calibri" w:hAnsi="Calibri" w:hint="eastAsia"/>
        </w:rPr>
        <w:t>的</w:t>
      </w:r>
      <w:r w:rsidRPr="00A85712">
        <w:rPr>
          <w:rFonts w:ascii="Calibri" w:hAnsi="Calibri" w:hint="eastAsia"/>
        </w:rPr>
        <w:t>深度学习模型——卷积神经网络。</w:t>
      </w:r>
      <w:r>
        <w:rPr>
          <w:rFonts w:hint="eastAsia"/>
        </w:rPr>
        <w:t>得益于深度学习和图像处理技术的发展与</w:t>
      </w:r>
      <w:r w:rsidR="00F73947">
        <w:rPr>
          <w:rFonts w:hint="eastAsia"/>
        </w:rPr>
        <w:t>进步</w:t>
      </w:r>
      <w:r>
        <w:rPr>
          <w:rFonts w:hint="eastAsia"/>
        </w:rPr>
        <w:t>，</w:t>
      </w:r>
      <w:r w:rsidR="00F73947">
        <w:rPr>
          <w:rFonts w:hint="eastAsia"/>
        </w:rPr>
        <w:t>出现了</w:t>
      </w:r>
      <w:r>
        <w:rPr>
          <w:rFonts w:hint="eastAsia"/>
        </w:rPr>
        <w:t>很多高精准度的语义分割的论文与工程可以供于本</w:t>
      </w:r>
      <w:r w:rsidR="00F73947">
        <w:rPr>
          <w:rFonts w:hint="eastAsia"/>
        </w:rPr>
        <w:t>论文</w:t>
      </w:r>
      <w:r>
        <w:rPr>
          <w:rFonts w:hint="eastAsia"/>
        </w:rPr>
        <w:t>学习与参考。</w:t>
      </w:r>
      <w:r w:rsidRPr="00A85712">
        <w:rPr>
          <w:rFonts w:ascii="Calibri" w:hAnsi="Calibri" w:hint="eastAsia"/>
        </w:rPr>
        <w:t>因此本</w:t>
      </w:r>
      <w:r>
        <w:rPr>
          <w:rFonts w:ascii="Calibri" w:hAnsi="Calibri" w:hint="eastAsia"/>
        </w:rPr>
        <w:t>章节</w:t>
      </w:r>
      <w:r w:rsidR="00C77C5B">
        <w:rPr>
          <w:rFonts w:ascii="Calibri" w:hAnsi="Calibri" w:hint="eastAsia"/>
        </w:rPr>
        <w:t>先介绍人工神经网络、卷积</w:t>
      </w:r>
      <w:r w:rsidR="007C7112">
        <w:rPr>
          <w:rFonts w:ascii="Calibri" w:hAnsi="Calibri" w:hint="eastAsia"/>
        </w:rPr>
        <w:t>神经</w:t>
      </w:r>
      <w:r w:rsidR="00C77C5B">
        <w:rPr>
          <w:rFonts w:ascii="Calibri" w:hAnsi="Calibri" w:hint="eastAsia"/>
        </w:rPr>
        <w:t>网络等，最后对</w:t>
      </w:r>
      <w:r w:rsidRPr="00A85712">
        <w:rPr>
          <w:rFonts w:ascii="Calibri" w:hAnsi="Calibri" w:hint="eastAsia"/>
        </w:rPr>
        <w:t>语义分割</w:t>
      </w:r>
      <w:r w:rsidR="00C77C5B">
        <w:rPr>
          <w:rFonts w:ascii="Calibri" w:hAnsi="Calibri" w:hint="eastAsia"/>
        </w:rPr>
        <w:t>进行简单的介绍</w:t>
      </w:r>
      <w:r w:rsidRPr="00A85712">
        <w:rPr>
          <w:rFonts w:ascii="Calibri" w:hAnsi="Calibri" w:hint="eastAsia"/>
        </w:rPr>
        <w:t>。</w:t>
      </w:r>
    </w:p>
    <w:p w14:paraId="0405025F" w14:textId="03472AE9" w:rsidR="0098015E" w:rsidRPr="0087559C" w:rsidRDefault="00984B66" w:rsidP="00A26F8A">
      <w:pPr>
        <w:pStyle w:val="2"/>
        <w:numPr>
          <w:ilvl w:val="0"/>
          <w:numId w:val="3"/>
        </w:numPr>
        <w:rPr>
          <w:rFonts w:ascii="Times New Roman" w:hAnsi="Times New Roman" w:cs="Times New Roman"/>
        </w:rPr>
      </w:pPr>
      <w:bookmarkStart w:id="33" w:name="_Ref434786507"/>
      <w:bookmarkStart w:id="34" w:name="_Toc532912028"/>
      <w:bookmarkEnd w:id="33"/>
      <w:r w:rsidRPr="00766E78">
        <w:rPr>
          <w:rFonts w:ascii="Times New Roman" w:hAnsi="Times New Roman" w:cs="Times New Roman" w:hint="eastAsia"/>
        </w:rPr>
        <w:t>人工</w:t>
      </w:r>
      <w:r w:rsidR="00F03A7B">
        <w:rPr>
          <w:rFonts w:ascii="Times New Roman" w:hAnsi="Times New Roman" w:cs="Times New Roman" w:hint="eastAsia"/>
        </w:rPr>
        <w:t>神经网络</w:t>
      </w:r>
      <w:bookmarkEnd w:id="34"/>
    </w:p>
    <w:p w14:paraId="432999B6" w14:textId="29E55ED2" w:rsidR="00F03A7B" w:rsidRPr="00A85712" w:rsidRDefault="00AA6F48" w:rsidP="00E739F5">
      <w:pPr>
        <w:pStyle w:val="afe"/>
      </w:pPr>
      <w:r w:rsidRPr="00AA6F48">
        <w:t>人工神经网络（</w:t>
      </w:r>
      <w:r w:rsidRPr="00AA6F48">
        <w:t>Artificial Neural Network</w:t>
      </w:r>
      <w:r w:rsidRPr="00AA6F48">
        <w:t>，即</w:t>
      </w:r>
      <w:r w:rsidRPr="00AA6F48">
        <w:t xml:space="preserve">ANN </w:t>
      </w:r>
      <w:r w:rsidRPr="00AA6F48">
        <w:t>），是</w:t>
      </w:r>
      <w:r w:rsidRPr="00AA6F48">
        <w:t>20</w:t>
      </w:r>
      <w:r w:rsidRPr="00AA6F48">
        <w:t>世纪</w:t>
      </w:r>
      <w:r w:rsidRPr="00AA6F48">
        <w:t xml:space="preserve">80 </w:t>
      </w:r>
      <w:r w:rsidRPr="00AA6F48">
        <w:t>年代以来兴起的人工智能领域</w:t>
      </w:r>
      <w:r>
        <w:t>中的研究热点。它模拟</w:t>
      </w:r>
      <w:r w:rsidRPr="00AA6F48">
        <w:t>人脑神经元</w:t>
      </w:r>
      <w:r>
        <w:t>的</w:t>
      </w:r>
      <w:r w:rsidRPr="00AA6F48">
        <w:t>网络</w:t>
      </w:r>
      <w:r>
        <w:t>并对其</w:t>
      </w:r>
      <w:r w:rsidRPr="00AA6F48">
        <w:t>进行抽象</w:t>
      </w:r>
      <w:r>
        <w:rPr>
          <w:rFonts w:ascii="Segoe UI Symbol" w:hAnsi="Segoe UI Symbol" w:cs="Segoe UI Symbol"/>
        </w:rPr>
        <w:t>化</w:t>
      </w:r>
      <w:r>
        <w:t>，进而建立一种</w:t>
      </w:r>
      <w:r w:rsidRPr="00AA6F48">
        <w:t>简单模型，按不同的连接方式组成不同的网络。在工程与学术</w:t>
      </w:r>
      <w:r>
        <w:t>界也常直接简称为神经网络或类神经网络。神经网络是一种运算模型，是由</w:t>
      </w:r>
      <w:r w:rsidRPr="00AA6F48">
        <w:t>大量的节点（或称神经元）之间相互</w:t>
      </w:r>
      <w:r>
        <w:t>连接</w:t>
      </w:r>
      <w:r w:rsidR="008D16EE">
        <w:t>构成。每个节点代表一种特定的输出函数，定义为</w:t>
      </w:r>
      <w:r w:rsidRPr="00AA6F48">
        <w:t>激励函数（</w:t>
      </w:r>
      <w:r w:rsidRPr="00AA6F48">
        <w:t>activation function</w:t>
      </w:r>
      <w:r w:rsidRPr="00AA6F48">
        <w:t>）。</w:t>
      </w:r>
      <w:r w:rsidR="008D16EE">
        <w:t>在</w:t>
      </w:r>
      <w:r w:rsidRPr="00AA6F48">
        <w:t>每两个节点</w:t>
      </w:r>
      <w:r w:rsidR="008D16EE">
        <w:t>之间的</w:t>
      </w:r>
      <w:r w:rsidRPr="00AA6F48">
        <w:t>连接都</w:t>
      </w:r>
      <w:r w:rsidR="008D16EE">
        <w:t>表示对于通过该连接信号的加权值，定义为权重，这类似于</w:t>
      </w:r>
      <w:r w:rsidRPr="00AA6F48">
        <w:t>人工神经网络的记忆。网络的输出则</w:t>
      </w:r>
      <w:r>
        <w:t>依照</w:t>
      </w:r>
      <w:r w:rsidR="008D16EE">
        <w:t>网络的连接方式、权重值和激励函数的多样而不同。对于网络本身，一般都是对自然界某种算法或者函数的逼近，也可以</w:t>
      </w:r>
      <w:r w:rsidRPr="00AA6F48">
        <w:t>是对一种逻辑策略的表达</w:t>
      </w:r>
      <w:r w:rsidR="008D16EE">
        <w:t>。</w:t>
      </w:r>
      <w:r w:rsidR="008D16EE">
        <w:rPr>
          <w:rFonts w:hint="eastAsia"/>
        </w:rPr>
        <w:t>20</w:t>
      </w:r>
      <w:r w:rsidR="008D16EE">
        <w:rPr>
          <w:rFonts w:hint="eastAsia"/>
        </w:rPr>
        <w:t>世纪</w:t>
      </w:r>
      <w:r w:rsidR="00F03A7B" w:rsidRPr="003C0B19">
        <w:rPr>
          <w:rFonts w:hint="eastAsia"/>
        </w:rPr>
        <w:t>50</w:t>
      </w:r>
      <w:r w:rsidR="00F03A7B" w:rsidRPr="003C0B19">
        <w:rPr>
          <w:rFonts w:hint="eastAsia"/>
        </w:rPr>
        <w:t>年</w:t>
      </w:r>
      <w:r w:rsidR="00F03A7B" w:rsidRPr="00A85712">
        <w:rPr>
          <w:rFonts w:hint="eastAsia"/>
        </w:rPr>
        <w:t>代末期，</w:t>
      </w:r>
      <w:r w:rsidR="00F03A7B" w:rsidRPr="004319FD">
        <w:rPr>
          <w:rFonts w:hint="eastAsia"/>
        </w:rPr>
        <w:t>Rosenblatt</w:t>
      </w:r>
      <w:r w:rsidR="008D16EE">
        <w:rPr>
          <w:rFonts w:hint="eastAsia"/>
        </w:rPr>
        <w:t>首先</w:t>
      </w:r>
      <w:r w:rsidR="00F03A7B" w:rsidRPr="00A85712">
        <w:rPr>
          <w:rFonts w:hint="eastAsia"/>
        </w:rPr>
        <w:t>提出了单层感知器模型</w:t>
      </w:r>
      <w:r w:rsidR="00A24FB2">
        <w:fldChar w:fldCharType="begin"/>
      </w:r>
      <w:r w:rsidR="00A24FB2">
        <w:instrText xml:space="preserve"> </w:instrText>
      </w:r>
      <w:r w:rsidR="00A24FB2">
        <w:rPr>
          <w:rFonts w:hint="eastAsia"/>
        </w:rPr>
        <w:instrText>REF _Ref532914454 \n \h</w:instrText>
      </w:r>
      <w:r w:rsidR="00A24FB2">
        <w:instrText xml:space="preserve"> </w:instrText>
      </w:r>
      <w:r w:rsidR="00A24FB2">
        <w:fldChar w:fldCharType="separate"/>
      </w:r>
      <w:r w:rsidR="006D338D">
        <w:t>[23]</w:t>
      </w:r>
      <w:r w:rsidR="00A24FB2">
        <w:fldChar w:fldCharType="end"/>
      </w:r>
      <w:r w:rsidR="00F03A7B" w:rsidRPr="00A85712">
        <w:rPr>
          <w:rFonts w:hint="eastAsia"/>
        </w:rPr>
        <w:t>，</w:t>
      </w:r>
      <w:r w:rsidR="003A66BF">
        <w:rPr>
          <w:rFonts w:hint="eastAsia"/>
        </w:rPr>
        <w:t>即：</w:t>
      </w:r>
      <w:r w:rsidR="003A66BF" w:rsidRPr="003A66BF">
        <w:t>拥有输入层、输出层和一个隐含层。输入的特征向量通过隐含层变换</w:t>
      </w:r>
      <w:r w:rsidR="00AC4DCA">
        <w:t>到达</w:t>
      </w:r>
      <w:r w:rsidR="003A66BF" w:rsidRPr="003A66BF">
        <w:t>输出层，在输出层得到分类结果。</w:t>
      </w:r>
      <w:r w:rsidR="003A66BF">
        <w:t>但是单层感知器模型有个缺陷，它对较为复杂的函数无法处理，甚至都不能进行抑或运算的拟合</w:t>
      </w:r>
      <w:r w:rsidR="003A66BF">
        <w:rPr>
          <w:rFonts w:hint="eastAsia"/>
        </w:rPr>
        <w:t>。随着数学的进步，多层感知机的发明才将这个问题克服。</w:t>
      </w:r>
      <w:r w:rsidR="00F03A7B" w:rsidRPr="003C0B19">
        <w:rPr>
          <w:rFonts w:hint="eastAsia"/>
        </w:rPr>
        <w:t>1986</w:t>
      </w:r>
      <w:r w:rsidR="00F03A7B" w:rsidRPr="00A85712">
        <w:rPr>
          <w:rFonts w:hint="eastAsia"/>
        </w:rPr>
        <w:t>年，</w:t>
      </w:r>
      <w:r w:rsidR="008D16EE" w:rsidRPr="004319FD">
        <w:rPr>
          <w:rFonts w:hint="eastAsia"/>
        </w:rPr>
        <w:t>Rumelhart</w:t>
      </w:r>
      <w:r w:rsidR="008D16EE" w:rsidRPr="00A85712">
        <w:rPr>
          <w:rFonts w:hint="eastAsia"/>
        </w:rPr>
        <w:t>等人</w:t>
      </w:r>
      <w:r w:rsidR="00A24FB2">
        <w:fldChar w:fldCharType="begin"/>
      </w:r>
      <w:r w:rsidR="00A24FB2">
        <w:instrText xml:space="preserve"> </w:instrText>
      </w:r>
      <w:r w:rsidR="00A24FB2">
        <w:rPr>
          <w:rFonts w:hint="eastAsia"/>
        </w:rPr>
        <w:instrText>REF _Ref513559051 \n \h</w:instrText>
      </w:r>
      <w:r w:rsidR="00A24FB2">
        <w:instrText xml:space="preserve"> </w:instrText>
      </w:r>
      <w:r w:rsidR="00A24FB2">
        <w:fldChar w:fldCharType="separate"/>
      </w:r>
      <w:r w:rsidR="006D338D">
        <w:t>[24]</w:t>
      </w:r>
      <w:r w:rsidR="00A24FB2">
        <w:fldChar w:fldCharType="end"/>
      </w:r>
      <w:r w:rsidR="008D16EE" w:rsidRPr="00A85712">
        <w:rPr>
          <w:rFonts w:hint="eastAsia"/>
        </w:rPr>
        <w:t>提出</w:t>
      </w:r>
      <w:r w:rsidR="008D16EE">
        <w:rPr>
          <w:rFonts w:hint="eastAsia"/>
        </w:rPr>
        <w:t>了经典的</w:t>
      </w:r>
      <w:r w:rsidR="00F03A7B" w:rsidRPr="004319FD">
        <w:rPr>
          <w:rFonts w:hint="eastAsia"/>
        </w:rPr>
        <w:t>BP</w:t>
      </w:r>
      <w:r w:rsidR="00F03A7B" w:rsidRPr="00A85712">
        <w:rPr>
          <w:rFonts w:hint="eastAsia"/>
        </w:rPr>
        <w:t>算法（</w:t>
      </w:r>
      <w:r w:rsidR="00F03A7B" w:rsidRPr="004319FD">
        <w:rPr>
          <w:rFonts w:hint="eastAsia"/>
        </w:rPr>
        <w:t>Back Propagation</w:t>
      </w:r>
      <w:r w:rsidR="008D16EE">
        <w:rPr>
          <w:rFonts w:hint="eastAsia"/>
        </w:rPr>
        <w:t>）</w:t>
      </w:r>
      <w:r w:rsidR="00F03A7B" w:rsidRPr="00A85712">
        <w:rPr>
          <w:rFonts w:hint="eastAsia"/>
        </w:rPr>
        <w:t>，</w:t>
      </w:r>
      <w:r w:rsidR="008D16EE">
        <w:rPr>
          <w:rFonts w:hint="eastAsia"/>
        </w:rPr>
        <w:t>B</w:t>
      </w:r>
      <w:r w:rsidR="008D16EE">
        <w:t>P</w:t>
      </w:r>
      <w:r w:rsidR="008D16EE">
        <w:t>算法的</w:t>
      </w:r>
      <w:r w:rsidR="00F03A7B" w:rsidRPr="00A85712">
        <w:rPr>
          <w:rFonts w:hint="eastAsia"/>
        </w:rPr>
        <w:t>优点在于</w:t>
      </w:r>
      <w:r w:rsidR="008D16EE">
        <w:rPr>
          <w:rFonts w:hint="eastAsia"/>
        </w:rPr>
        <w:t>只</w:t>
      </w:r>
      <w:r w:rsidR="00F03A7B" w:rsidRPr="00A85712">
        <w:rPr>
          <w:rFonts w:hint="eastAsia"/>
        </w:rPr>
        <w:t>利用一次前向传播就</w:t>
      </w:r>
      <w:r w:rsidR="008D16EE">
        <w:rPr>
          <w:rFonts w:hint="eastAsia"/>
        </w:rPr>
        <w:t>可以得到所有的偏导数，被人们看做是一种经典</w:t>
      </w:r>
      <w:r w:rsidR="00F03A7B" w:rsidRPr="00A85712">
        <w:rPr>
          <w:rFonts w:hint="eastAsia"/>
        </w:rPr>
        <w:t>高效的算法</w:t>
      </w:r>
      <w:r w:rsidR="008D16EE">
        <w:rPr>
          <w:rFonts w:hint="eastAsia"/>
        </w:rPr>
        <w:t>。</w:t>
      </w:r>
      <w:r w:rsidR="00F03A7B" w:rsidRPr="003C0B19">
        <w:rPr>
          <w:rFonts w:hint="eastAsia"/>
        </w:rPr>
        <w:t>2006</w:t>
      </w:r>
      <w:r w:rsidR="00F03A7B" w:rsidRPr="003C0B19">
        <w:rPr>
          <w:rFonts w:hint="eastAsia"/>
        </w:rPr>
        <w:t>年</w:t>
      </w:r>
      <w:r w:rsidR="00182247">
        <w:rPr>
          <w:rFonts w:hint="eastAsia"/>
        </w:rPr>
        <w:t>，</w:t>
      </w:r>
      <w:r w:rsidR="00F03A7B" w:rsidRPr="004319FD">
        <w:rPr>
          <w:rFonts w:hint="eastAsia"/>
        </w:rPr>
        <w:t>Hinton</w:t>
      </w:r>
      <w:r w:rsidR="00182247">
        <w:rPr>
          <w:rFonts w:hint="eastAsia"/>
        </w:rPr>
        <w:t>等人</w:t>
      </w:r>
      <w:r w:rsidR="00A24FB2">
        <w:fldChar w:fldCharType="begin"/>
      </w:r>
      <w:r w:rsidR="00A24FB2">
        <w:instrText xml:space="preserve"> </w:instrText>
      </w:r>
      <w:r w:rsidR="00A24FB2">
        <w:rPr>
          <w:rFonts w:hint="eastAsia"/>
        </w:rPr>
        <w:instrText>REF _Ref532914466 \n \h</w:instrText>
      </w:r>
      <w:r w:rsidR="00A24FB2">
        <w:instrText xml:space="preserve"> </w:instrText>
      </w:r>
      <w:r w:rsidR="00A24FB2">
        <w:fldChar w:fldCharType="separate"/>
      </w:r>
      <w:r w:rsidR="006D338D">
        <w:t>[25]</w:t>
      </w:r>
      <w:r w:rsidR="00A24FB2">
        <w:fldChar w:fldCharType="end"/>
      </w:r>
      <w:r w:rsidR="003A66BF">
        <w:rPr>
          <w:rFonts w:hint="eastAsia"/>
        </w:rPr>
        <w:t>利用</w:t>
      </w:r>
      <w:r w:rsidR="003A66BF">
        <w:t>预训练的办法克服了局部最优解的问题，将网络的隐含层提升到了</w:t>
      </w:r>
      <w:r w:rsidR="003A66BF">
        <w:rPr>
          <w:rFonts w:hint="eastAsia"/>
        </w:rPr>
        <w:t>7</w:t>
      </w:r>
      <w:r w:rsidR="003A66BF">
        <w:rPr>
          <w:rFonts w:hint="eastAsia"/>
        </w:rPr>
        <w:t>层，自此神经网络才拥有了它的深度。</w:t>
      </w:r>
    </w:p>
    <w:p w14:paraId="1B2049B4" w14:textId="784659CA" w:rsidR="00F03A7B" w:rsidRDefault="00F03A7B" w:rsidP="00F03A7B">
      <w:pPr>
        <w:ind w:firstLine="480"/>
      </w:pPr>
      <w:r w:rsidRPr="00A85712">
        <w:rPr>
          <w:rFonts w:hint="eastAsia"/>
        </w:rPr>
        <w:t>人工神经网络</w:t>
      </w:r>
      <w:r w:rsidR="00182247">
        <w:rPr>
          <w:rFonts w:hint="eastAsia"/>
        </w:rPr>
        <w:t>有着</w:t>
      </w:r>
      <w:r w:rsidRPr="00A85712">
        <w:rPr>
          <w:rFonts w:hint="eastAsia"/>
        </w:rPr>
        <w:t>可以自适应的学习</w:t>
      </w:r>
      <w:r w:rsidR="00182247">
        <w:rPr>
          <w:rFonts w:hint="eastAsia"/>
        </w:rPr>
        <w:t>的优点，经研究人员</w:t>
      </w:r>
      <w:r w:rsidRPr="00A85712">
        <w:rPr>
          <w:rFonts w:hint="eastAsia"/>
        </w:rPr>
        <w:t>发现，</w:t>
      </w:r>
      <w:r w:rsidR="003A66BF">
        <w:rPr>
          <w:rFonts w:hint="eastAsia"/>
        </w:rPr>
        <w:t>在人脑中，神经元传递信息时主要依靠的部位是突触，因此</w:t>
      </w:r>
      <w:r w:rsidRPr="00A85712">
        <w:rPr>
          <w:rFonts w:hint="eastAsia"/>
        </w:rPr>
        <w:t>在建立人工神经网络</w:t>
      </w:r>
      <w:r w:rsidR="003A66BF">
        <w:rPr>
          <w:rFonts w:hint="eastAsia"/>
        </w:rPr>
        <w:t>的模型时，研究人员参照人脑中的突触设计了很多方法来模拟</w:t>
      </w:r>
      <w:r w:rsidRPr="00A85712">
        <w:rPr>
          <w:rFonts w:hint="eastAsia"/>
        </w:rPr>
        <w:t>，比较具有代表性的是</w:t>
      </w:r>
      <w:r w:rsidR="003A66BF">
        <w:rPr>
          <w:rFonts w:hint="eastAsia"/>
        </w:rPr>
        <w:t>调整权重</w:t>
      </w:r>
      <w:r w:rsidR="005E6BCE">
        <w:rPr>
          <w:rFonts w:hint="eastAsia"/>
        </w:rPr>
        <w:t>。</w:t>
      </w:r>
      <w:r w:rsidR="003A66BF">
        <w:rPr>
          <w:rFonts w:hint="eastAsia"/>
        </w:rPr>
        <w:t>人工神经网络依照</w:t>
      </w:r>
      <w:r w:rsidRPr="00A85712">
        <w:rPr>
          <w:rFonts w:hint="eastAsia"/>
        </w:rPr>
        <w:t>学习方式</w:t>
      </w:r>
      <w:r w:rsidR="003A66BF">
        <w:rPr>
          <w:rFonts w:hint="eastAsia"/>
        </w:rPr>
        <w:t>的不同，可以</w:t>
      </w:r>
      <w:r w:rsidRPr="00A85712">
        <w:rPr>
          <w:rFonts w:hint="eastAsia"/>
        </w:rPr>
        <w:t>分为监督学习和非监督学习。本次</w:t>
      </w:r>
      <w:r w:rsidR="003A66BF">
        <w:rPr>
          <w:rFonts w:hint="eastAsia"/>
        </w:rPr>
        <w:t>研究</w:t>
      </w:r>
      <w:r w:rsidRPr="00A85712">
        <w:rPr>
          <w:rFonts w:hint="eastAsia"/>
        </w:rPr>
        <w:t>使用的是监督学习的方法，这种学习方法</w:t>
      </w:r>
      <w:r w:rsidR="00F73947">
        <w:rPr>
          <w:rFonts w:hint="eastAsia"/>
        </w:rPr>
        <w:t>的</w:t>
      </w:r>
      <w:r w:rsidRPr="00A85712">
        <w:rPr>
          <w:rFonts w:hint="eastAsia"/>
        </w:rPr>
        <w:t>方式是，将输入数据通过神经网</w:t>
      </w:r>
      <w:r w:rsidRPr="00A85712">
        <w:rPr>
          <w:rFonts w:hint="eastAsia"/>
        </w:rPr>
        <w:lastRenderedPageBreak/>
        <w:t>络一层一层的学习权重参数、最后在输出层根据与正确结果的比较将误差反向传播回网络，网络通过误差值调整权重，从而自适应学习。这种学习方式与非监督学习是不同的，非监督学习方法</w:t>
      </w:r>
      <w:r w:rsidR="008115CF">
        <w:rPr>
          <w:rFonts w:hint="eastAsia"/>
        </w:rPr>
        <w:t>是根据类别位置的训练样本来解决模式识别中的各种问题</w:t>
      </w:r>
      <w:r w:rsidR="00590DF4">
        <w:rPr>
          <w:rFonts w:hint="eastAsia"/>
        </w:rPr>
        <w:t>。</w:t>
      </w:r>
      <w:r w:rsidRPr="00A85712">
        <w:rPr>
          <w:rFonts w:hint="eastAsia"/>
        </w:rPr>
        <w:t>最具代表性的是聚类方法，该方法的规则是</w:t>
      </w:r>
      <w:r w:rsidR="008115CF">
        <w:rPr>
          <w:rFonts w:hint="eastAsia"/>
        </w:rPr>
        <w:t>在一堆数据中</w:t>
      </w:r>
      <w:r w:rsidR="00A92BCB">
        <w:rPr>
          <w:rFonts w:hint="eastAsia"/>
        </w:rPr>
        <w:t>寻找一种</w:t>
      </w:r>
      <w:r w:rsidR="008115CF">
        <w:rPr>
          <w:rFonts w:hint="eastAsia"/>
        </w:rPr>
        <w:t>“自然分组”，我们希望同组（类别）的样本较为相似，而不同组的样本之间有着明显的不同</w:t>
      </w:r>
      <w:r w:rsidRPr="00A85712">
        <w:rPr>
          <w:rFonts w:hint="eastAsia"/>
        </w:rPr>
        <w:t>。</w:t>
      </w:r>
    </w:p>
    <w:p w14:paraId="5461D232" w14:textId="6E71009B" w:rsidR="00F03A7B" w:rsidRDefault="00644775" w:rsidP="00E739F5">
      <w:pPr>
        <w:pStyle w:val="afe"/>
      </w:pPr>
      <w:r w:rsidRPr="00A85712">
        <w:rPr>
          <w:rFonts w:hint="eastAsia"/>
        </w:rPr>
        <w:drawing>
          <wp:anchor distT="0" distB="0" distL="114300" distR="114300" simplePos="0" relativeHeight="251703808" behindDoc="0" locked="0" layoutInCell="1" allowOverlap="1" wp14:anchorId="43D01D58" wp14:editId="15FF5BB0">
            <wp:simplePos x="0" y="0"/>
            <wp:positionH relativeFrom="margin">
              <wp:posOffset>1245456</wp:posOffset>
            </wp:positionH>
            <wp:positionV relativeFrom="paragraph">
              <wp:posOffset>2599359</wp:posOffset>
            </wp:positionV>
            <wp:extent cx="3038400" cy="19296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1">
                      <a:extLst>
                        <a:ext uri="{28A0092B-C50C-407E-A947-70E740481C1C}">
                          <a14:useLocalDpi xmlns:a14="http://schemas.microsoft.com/office/drawing/2010/main" val="0"/>
                        </a:ext>
                      </a:extLst>
                    </a:blip>
                    <a:stretch>
                      <a:fillRect/>
                    </a:stretch>
                  </pic:blipFill>
                  <pic:spPr>
                    <a:xfrm>
                      <a:off x="0" y="0"/>
                      <a:ext cx="3038400" cy="1929600"/>
                    </a:xfrm>
                    <a:prstGeom prst="rect">
                      <a:avLst/>
                    </a:prstGeom>
                  </pic:spPr>
                </pic:pic>
              </a:graphicData>
            </a:graphic>
            <wp14:sizeRelH relativeFrom="margin">
              <wp14:pctWidth>0</wp14:pctWidth>
            </wp14:sizeRelH>
            <wp14:sizeRelV relativeFrom="margin">
              <wp14:pctHeight>0</wp14:pctHeight>
            </wp14:sizeRelV>
          </wp:anchor>
        </w:drawing>
      </w:r>
      <w:r w:rsidR="008115CF">
        <w:rPr>
          <w:rFonts w:hint="eastAsia"/>
        </w:rPr>
        <w:t>监督学习</w:t>
      </w:r>
      <w:r w:rsidR="00F03A7B" w:rsidRPr="00A85712">
        <w:rPr>
          <w:rFonts w:hint="eastAsia"/>
        </w:rPr>
        <w:t>，它是对人脑神经元进行抽象</w:t>
      </w:r>
      <w:r w:rsidR="008115CF">
        <w:rPr>
          <w:rFonts w:hint="eastAsia"/>
        </w:rPr>
        <w:t>化</w:t>
      </w:r>
      <w:r w:rsidR="00F03A7B" w:rsidRPr="00A85712">
        <w:rPr>
          <w:rFonts w:hint="eastAsia"/>
        </w:rPr>
        <w:t>建立的模型，每个神经元</w:t>
      </w:r>
      <w:r w:rsidR="008115CF">
        <w:rPr>
          <w:rFonts w:hint="eastAsia"/>
        </w:rPr>
        <w:t>对应</w:t>
      </w:r>
      <w:r w:rsidR="00F03A7B" w:rsidRPr="00A85712">
        <w:rPr>
          <w:rFonts w:hint="eastAsia"/>
        </w:rPr>
        <w:t>网络里的一个节点，</w:t>
      </w:r>
      <w:r w:rsidR="008115CF">
        <w:rPr>
          <w:rFonts w:hint="eastAsia"/>
        </w:rPr>
        <w:t>所有</w:t>
      </w:r>
      <w:r w:rsidR="00F03A7B" w:rsidRPr="00A85712">
        <w:rPr>
          <w:rFonts w:hint="eastAsia"/>
        </w:rPr>
        <w:t>节点通过不同的连接方式相互连接，节点连接</w:t>
      </w:r>
      <w:r w:rsidR="008115CF">
        <w:rPr>
          <w:rFonts w:hint="eastAsia"/>
        </w:rPr>
        <w:t>都</w:t>
      </w:r>
      <w:r w:rsidR="00F03A7B" w:rsidRPr="00A85712">
        <w:rPr>
          <w:rFonts w:hint="eastAsia"/>
        </w:rPr>
        <w:t>有一个加权值，</w:t>
      </w:r>
      <w:r w:rsidR="00A92BCB">
        <w:rPr>
          <w:rFonts w:hint="eastAsia"/>
        </w:rPr>
        <w:t>即</w:t>
      </w:r>
      <w:r w:rsidR="00F03A7B" w:rsidRPr="00A85712">
        <w:rPr>
          <w:rFonts w:hint="eastAsia"/>
        </w:rPr>
        <w:t>为权重</w:t>
      </w:r>
      <w:r w:rsidR="00F03A7B" w:rsidRPr="00A85712">
        <w:rPr>
          <w:rFonts w:cs="宋体"/>
        </w:rPr>
        <w:t>（</w:t>
      </w:r>
      <w:r w:rsidR="00F03A7B" w:rsidRPr="004319FD">
        <w:t>weight</w:t>
      </w:r>
      <w:r w:rsidR="00F03A7B" w:rsidRPr="00A85712">
        <w:rPr>
          <w:rFonts w:cs="宋体"/>
        </w:rPr>
        <w:t>）</w:t>
      </w:r>
      <w:r w:rsidR="008115CF">
        <w:rPr>
          <w:rFonts w:hint="eastAsia"/>
        </w:rPr>
        <w:t>，权重</w:t>
      </w:r>
      <w:r w:rsidR="00F03A7B" w:rsidRPr="00A85712">
        <w:rPr>
          <w:rFonts w:hint="eastAsia"/>
        </w:rPr>
        <w:t>是</w:t>
      </w:r>
      <w:r w:rsidR="008115CF">
        <w:rPr>
          <w:rFonts w:hint="eastAsia"/>
        </w:rPr>
        <w:t>网络</w:t>
      </w:r>
      <w:r w:rsidR="00F03A7B" w:rsidRPr="00A85712">
        <w:rPr>
          <w:rFonts w:hint="eastAsia"/>
        </w:rPr>
        <w:t>需要学习和记忆的值，</w:t>
      </w:r>
      <w:r w:rsidR="008115CF">
        <w:rPr>
          <w:rFonts w:hint="eastAsia"/>
        </w:rPr>
        <w:t>然后</w:t>
      </w:r>
      <w:r w:rsidR="00F03A7B" w:rsidRPr="00A85712">
        <w:rPr>
          <w:rFonts w:hint="eastAsia"/>
        </w:rPr>
        <w:t>通过激励函数</w:t>
      </w:r>
      <w:r w:rsidR="00F03A7B" w:rsidRPr="00A85712">
        <w:rPr>
          <w:rFonts w:cs="宋体"/>
        </w:rPr>
        <w:t>（</w:t>
      </w:r>
      <w:r w:rsidR="00F03A7B" w:rsidRPr="004319FD">
        <w:t>activation function</w:t>
      </w:r>
      <w:r w:rsidR="00F03A7B" w:rsidRPr="00A85712">
        <w:rPr>
          <w:rFonts w:cs="宋体"/>
        </w:rPr>
        <w:t>）</w:t>
      </w:r>
      <w:r w:rsidR="00F03A7B" w:rsidRPr="00A85712">
        <w:rPr>
          <w:rFonts w:hint="eastAsia"/>
        </w:rPr>
        <w:t>计算得到每个节点的一个输出值，如</w:t>
      </w:r>
      <w:r w:rsidR="00F03A7B" w:rsidRPr="003C0B19">
        <w:rPr>
          <w:rFonts w:hint="eastAsia"/>
        </w:rPr>
        <w:t>图</w:t>
      </w:r>
      <w:r w:rsidR="008115CF">
        <w:t>3</w:t>
      </w:r>
      <w:r w:rsidR="007071C3">
        <w:t>.</w:t>
      </w:r>
      <w:r w:rsidR="00F03A7B" w:rsidRPr="003C0B19">
        <w:rPr>
          <w:rFonts w:hint="eastAsia"/>
        </w:rPr>
        <w:t>1</w:t>
      </w:r>
      <w:r w:rsidR="00F03A7B" w:rsidRPr="00A85712">
        <w:rPr>
          <w:rFonts w:hint="eastAsia"/>
        </w:rPr>
        <w:t>。</w:t>
      </w:r>
      <w:r w:rsidR="008115CF">
        <w:t>L</w:t>
      </w:r>
      <w:r w:rsidR="008115CF">
        <w:rPr>
          <w:rFonts w:hint="eastAsia"/>
        </w:rPr>
        <w:t>ayer1</w:t>
      </w:r>
      <w:r w:rsidR="00F03A7B" w:rsidRPr="00A85712">
        <w:t>层为输入层</w:t>
      </w:r>
      <w:r w:rsidR="00F03A7B" w:rsidRPr="00A85712">
        <w:rPr>
          <w:rFonts w:hint="eastAsia"/>
        </w:rPr>
        <w:t>，</w:t>
      </w:r>
      <w:r w:rsidR="00F03A7B" w:rsidRPr="00A85712">
        <w:t>有</w:t>
      </w:r>
      <w:r w:rsidR="00F03A7B" w:rsidRPr="003C0B19">
        <w:rPr>
          <w:rFonts w:hint="eastAsia"/>
        </w:rPr>
        <w:t>4</w:t>
      </w:r>
      <w:r w:rsidR="00F03A7B" w:rsidRPr="003C0B19">
        <w:rPr>
          <w:rFonts w:hint="eastAsia"/>
        </w:rPr>
        <w:t>个神</w:t>
      </w:r>
      <w:r w:rsidR="00F03A7B" w:rsidRPr="00A85712">
        <w:rPr>
          <w:rFonts w:hint="eastAsia"/>
        </w:rPr>
        <w:t>经元也即节点，</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F03A7B" w:rsidRPr="004319FD">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2</m:t>
            </m:r>
          </m:sub>
        </m:sSub>
      </m:oMath>
      <w:r w:rsidR="00F03A7B" w:rsidRPr="004319FD">
        <w:t>,</w:t>
      </w:r>
      <m:oMath>
        <m: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3</m:t>
            </m:r>
          </m:sub>
        </m:sSub>
      </m:oMath>
      <w:r w:rsidR="00F03A7B" w:rsidRPr="00A85712">
        <w:rPr>
          <w:rFonts w:hint="eastAsia"/>
        </w:rPr>
        <w:t>为输入数据，</w:t>
      </w:r>
      <w:r w:rsidR="00F03A7B" w:rsidRPr="003C0B19">
        <w:rPr>
          <w:rFonts w:hint="eastAsia"/>
        </w:rPr>
        <w:t>+</w:t>
      </w:r>
      <w:r w:rsidR="00F03A7B" w:rsidRPr="003C0B19">
        <w:t>1</w:t>
      </w:r>
      <w:r w:rsidR="00F03A7B" w:rsidRPr="003C0B19">
        <w:t>为偏置节</w:t>
      </w:r>
      <w:r w:rsidR="00F03A7B" w:rsidRPr="00A85712">
        <w:t>点</w:t>
      </w:r>
      <w:r w:rsidR="00F03A7B" w:rsidRPr="004319FD">
        <w:t>b</w:t>
      </w:r>
      <w:r w:rsidR="00F03A7B" w:rsidRPr="00A85712">
        <w:rPr>
          <w:rFonts w:hint="eastAsia"/>
        </w:rPr>
        <w:t>；</w:t>
      </w:r>
      <w:r w:rsidR="008115CF">
        <w:rPr>
          <w:rFonts w:hint="eastAsia"/>
        </w:rPr>
        <w:t>Layer2</w:t>
      </w:r>
      <w:r w:rsidR="00F03A7B" w:rsidRPr="00A85712">
        <w:t>层为隐藏层</w:t>
      </w:r>
      <w:r w:rsidR="00F03A7B" w:rsidRPr="00A85712">
        <w:rPr>
          <w:rFonts w:hint="eastAsia"/>
        </w:rPr>
        <w:t>，</w:t>
      </w:r>
      <w:r w:rsidR="00F03A7B" w:rsidRPr="00A85712">
        <w:t>可以有</w:t>
      </w:r>
      <w:r w:rsidR="00F03A7B" w:rsidRPr="00A85712">
        <w:rPr>
          <w:rFonts w:hint="eastAsia"/>
        </w:rPr>
        <w:t>一层或者多层，</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F03A7B" w:rsidRPr="00A85712">
        <w:t>层和</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00F03A7B" w:rsidRPr="00A85712">
        <w:t>层的每个连接线都有一个权重</w:t>
      </w:r>
      <w:r w:rsidR="00F03A7B" w:rsidRPr="004319FD">
        <w:rPr>
          <w:rFonts w:hint="eastAsia"/>
        </w:rPr>
        <w:t>Wij</w:t>
      </w:r>
      <w:r w:rsidR="00F03A7B" w:rsidRPr="00A85712">
        <w:rPr>
          <w:rFonts w:hint="eastAsia"/>
        </w:rPr>
        <w:t>（</w:t>
      </w:r>
      <w:r w:rsidR="00F03A7B" w:rsidRPr="004319FD">
        <w:t>i</w:t>
      </w:r>
      <w:r w:rsidR="00F03A7B" w:rsidRPr="00A85712">
        <w:t>为输入层节点的序号</w:t>
      </w:r>
      <w:r w:rsidR="00F03A7B" w:rsidRPr="00A85712">
        <w:rPr>
          <w:rFonts w:hint="eastAsia"/>
        </w:rPr>
        <w:t>，</w:t>
      </w:r>
      <w:r w:rsidR="00F03A7B" w:rsidRPr="004319FD">
        <w:t>j</w:t>
      </w:r>
      <w:r w:rsidR="00F03A7B" w:rsidRPr="00A85712">
        <w:rPr>
          <w:rFonts w:hint="eastAsia"/>
        </w:rPr>
        <w:t>为隐藏层节点的序号），</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00F03A7B" w:rsidRPr="00A85712">
        <w:t>层每个节点的激励值</w:t>
      </w:r>
      <w:r w:rsidR="00F03A7B" w:rsidRPr="00A85712">
        <w:rPr>
          <w:rFonts w:hint="eastAsia"/>
        </w:rPr>
        <w:t>（输出值）</w:t>
      </w:r>
      <w:r w:rsidR="00F03A7B" w:rsidRPr="00A85712">
        <w:t>为</w:t>
      </w:r>
      <w:r w:rsidR="00F03A7B" w:rsidRPr="00A85712">
        <w:rPr>
          <w:rFonts w:hint="eastAsia"/>
        </w:rPr>
        <w:t>，</w:t>
      </w:r>
      <w:r w:rsidR="00F03A7B" w:rsidRPr="00A85712">
        <w:t>所有与之相连接的</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00F03A7B" w:rsidRPr="00A85712">
        <w:t>层节点值对权重求和然后再通过激励函数的值</w:t>
      </w:r>
      <w:r w:rsidR="00F03A7B" w:rsidRPr="00A85712">
        <w:rPr>
          <w:rFonts w:hint="eastAsia"/>
        </w:rPr>
        <w:t>，</w:t>
      </w:r>
      <w:r w:rsidR="00F03A7B" w:rsidRPr="00A85712">
        <w:t>即</w:t>
      </w:r>
      <w:r w:rsidR="00F03A7B" w:rsidRPr="004319FD">
        <w:t>y</w:t>
      </w:r>
      <w:r w:rsidR="00F03A7B" w:rsidRPr="004319FD">
        <w:rPr>
          <w:vertAlign w:val="subscript"/>
        </w:rPr>
        <w:t>j</w:t>
      </w:r>
      <w:r w:rsidR="00F03A7B" w:rsidRPr="00A85712">
        <w:t>为</w:t>
      </w:r>
      <w:r w:rsidR="00F03A7B" w:rsidRPr="00A85712">
        <w:rPr>
          <w:rFonts w:hint="eastAsia"/>
        </w:rPr>
        <w:t>：</w:t>
      </w:r>
    </w:p>
    <w:p w14:paraId="2F3729EB" w14:textId="3119111E" w:rsidR="00F03A7B" w:rsidRPr="00F03A7B" w:rsidRDefault="0059010E" w:rsidP="00A92BCB">
      <w:pPr>
        <w:pStyle w:val="afe"/>
        <w:ind w:firstLineChars="1100" w:firstLine="2640"/>
      </w:pPr>
      <m:oMath>
        <m:sSub>
          <m:sSubPr>
            <m:ctrlPr>
              <w:rPr>
                <w:rFonts w:ascii="Cambria Math" w:hAnsi="Cambria Math"/>
              </w:rPr>
            </m:ctrlPr>
          </m:sSubPr>
          <m:e>
            <m:r>
              <m:rPr>
                <m:sty m:val="p"/>
              </m:rPr>
              <w:rPr>
                <w:rFonts w:ascii="Cambria Math" w:hAnsi="Cambria Math"/>
              </w:rPr>
              <m:t xml:space="preserve">   </m:t>
            </m:r>
            <m:r>
              <w:rPr>
                <w:rFonts w:ascii="Cambria Math" w:hAnsi="Cambria Math"/>
              </w:rPr>
              <m:t>y</m:t>
            </m:r>
          </m:e>
          <m:sub>
            <m:r>
              <w:rPr>
                <w:rFonts w:ascii="Cambria Math" w:hAnsi="Cambria Math"/>
              </w:rPr>
              <m:t>j</m:t>
            </m:r>
          </m:sub>
        </m:sSub>
        <m:r>
          <m:rPr>
            <m:sty m:val="p"/>
          </m:rPr>
          <w:rPr>
            <w:rFonts w:ascii="Cambria Math" w:hAnsi="Cambria Math"/>
          </w:rPr>
          <m:t>=</m:t>
        </m:r>
        <m:r>
          <w:rPr>
            <w:rFonts w:ascii="Cambria Math" w:hAnsi="Cambria Math"/>
          </w:rPr>
          <m:t>f</m:t>
        </m:r>
        <m:r>
          <m:rPr>
            <m:sty m:val="p"/>
          </m:rPr>
          <w:rPr>
            <w:rFonts w:ascii="Cambria Math" w:hAnsi="Cambria Math" w:hint="eastAsia"/>
          </w:rPr>
          <m:t>(</m:t>
        </m:r>
        <m:nary>
          <m:naryPr>
            <m:chr m:val="∑"/>
            <m:limLoc m:val="undOvr"/>
            <m:supHide m:val="1"/>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j</m:t>
            </m:r>
          </m:sub>
          <m:sup/>
          <m:e>
            <m:sSub>
              <m:sSubPr>
                <m:ctrlPr>
                  <w:rPr>
                    <w:rFonts w:ascii="Cambria Math" w:hAnsi="Cambria Math"/>
                  </w:rPr>
                </m:ctrlPr>
              </m:sSubPr>
              <m:e>
                <m:r>
                  <w:rPr>
                    <w:rFonts w:ascii="Cambria Math" w:hAnsi="Cambria Math"/>
                  </w:rPr>
                  <m:t>W</m:t>
                </m:r>
              </m:e>
              <m:sub>
                <m:r>
                  <w:rPr>
                    <w:rFonts w:ascii="Cambria Math" w:hAnsi="Cambria Math"/>
                  </w:rPr>
                  <m:t>ij</m:t>
                </m:r>
              </m:sub>
            </m:sSub>
          </m:e>
        </m:nary>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b</m:t>
        </m:r>
        <m:r>
          <m:rPr>
            <m:sty m:val="p"/>
          </m:rPr>
          <w:rPr>
            <w:rFonts w:ascii="Cambria Math" w:hAnsi="Cambria Math"/>
          </w:rPr>
          <m:t>)</m:t>
        </m:r>
      </m:oMath>
      <w:r w:rsidR="00F03A7B">
        <w:rPr>
          <w:rFonts w:hint="eastAsia"/>
        </w:rPr>
        <w:t xml:space="preserve"> </w:t>
      </w:r>
      <w:r w:rsidR="00F03A7B">
        <w:t xml:space="preserve">                </w:t>
      </w:r>
      <w:r w:rsidR="00F03A7B" w:rsidRPr="008101ED">
        <w:rPr>
          <w:rFonts w:hint="eastAsia"/>
        </w:rPr>
        <w:t>式（</w:t>
      </w:r>
      <w:r w:rsidR="00F03A7B">
        <w:rPr>
          <w:rFonts w:hint="eastAsia"/>
        </w:rPr>
        <w:t>3.1</w:t>
      </w:r>
      <w:r w:rsidR="00F03A7B" w:rsidRPr="008101ED">
        <w:rPr>
          <w:rFonts w:hint="eastAsia"/>
        </w:rPr>
        <w:t>）</w:t>
      </w:r>
    </w:p>
    <w:p w14:paraId="1FF62AA1" w14:textId="0B91170B" w:rsidR="00F03A7B" w:rsidRPr="00644775" w:rsidRDefault="00F03A7B" w:rsidP="00644775">
      <w:pPr>
        <w:pStyle w:val="af"/>
        <w:rPr>
          <w:rStyle w:val="Char3"/>
        </w:rPr>
      </w:pPr>
      <w:r w:rsidRPr="00644775">
        <w:rPr>
          <w:rStyle w:val="Char3"/>
          <w:rFonts w:hint="eastAsia"/>
        </w:rPr>
        <w:t>图</w:t>
      </w:r>
      <w:r w:rsidRPr="00644775">
        <w:rPr>
          <w:rStyle w:val="Char3"/>
        </w:rPr>
        <w:t>3</w:t>
      </w:r>
      <w:r w:rsidR="007071C3">
        <w:rPr>
          <w:rStyle w:val="Char3"/>
        </w:rPr>
        <w:t>.</w:t>
      </w:r>
      <w:r w:rsidRPr="00644775">
        <w:rPr>
          <w:rStyle w:val="Char3"/>
        </w:rPr>
        <w:t>1</w:t>
      </w:r>
      <w:r w:rsidRPr="00644775">
        <w:rPr>
          <w:rStyle w:val="Char3"/>
          <w:rFonts w:hint="eastAsia"/>
        </w:rPr>
        <w:t>神经</w:t>
      </w:r>
      <w:r w:rsidR="00F33547" w:rsidRPr="00644775">
        <w:rPr>
          <w:rStyle w:val="Char3"/>
          <w:rFonts w:hint="eastAsia"/>
        </w:rPr>
        <w:t>网络模型示意图</w:t>
      </w:r>
    </w:p>
    <w:p w14:paraId="6DD5F40A" w14:textId="5F158F48" w:rsidR="00F33547" w:rsidRPr="00A85712" w:rsidRDefault="008115CF" w:rsidP="00E739F5">
      <w:pPr>
        <w:pStyle w:val="afe"/>
      </w:pPr>
      <w:r>
        <w:rPr>
          <w:rFonts w:hint="eastAsia"/>
        </w:rPr>
        <w:t>从上可以得出</w:t>
      </w:r>
      <w:r w:rsidR="00F33547" w:rsidRPr="00A85712">
        <w:rPr>
          <w:rFonts w:hint="eastAsia"/>
        </w:rPr>
        <w:t>，人工神经网络由节点数、层数、连接方式</w:t>
      </w:r>
      <w:r w:rsidR="00644775">
        <w:rPr>
          <w:rFonts w:hint="eastAsia"/>
        </w:rPr>
        <w:t>等元素组成了</w:t>
      </w:r>
      <w:r w:rsidR="00F33547" w:rsidRPr="00A85712">
        <w:rPr>
          <w:rFonts w:hint="eastAsia"/>
        </w:rPr>
        <w:t>其结构</w:t>
      </w:r>
      <w:r w:rsidR="00F33547">
        <w:rPr>
          <w:rFonts w:hint="eastAsia"/>
        </w:rPr>
        <w:t>。这种网络结构</w:t>
      </w:r>
      <w:r w:rsidR="00F33547" w:rsidRPr="00A85712">
        <w:rPr>
          <w:rFonts w:hint="eastAsia"/>
        </w:rPr>
        <w:t>可以提取</w:t>
      </w:r>
      <w:r w:rsidR="00644775">
        <w:rPr>
          <w:rFonts w:hint="eastAsia"/>
        </w:rPr>
        <w:t>图像</w:t>
      </w:r>
      <w:r w:rsidR="00F33547" w:rsidRPr="00A85712">
        <w:rPr>
          <w:rFonts w:hint="eastAsia"/>
        </w:rPr>
        <w:t>、文字、语音等数据</w:t>
      </w:r>
      <w:r w:rsidR="00F33547">
        <w:rPr>
          <w:rFonts w:hint="eastAsia"/>
        </w:rPr>
        <w:t>中包含</w:t>
      </w:r>
      <w:r w:rsidR="00F33547" w:rsidRPr="00A85712">
        <w:rPr>
          <w:rFonts w:hint="eastAsia"/>
        </w:rPr>
        <w:t>的信息</w:t>
      </w:r>
      <w:r w:rsidR="00644775">
        <w:rPr>
          <w:rFonts w:hint="eastAsia"/>
        </w:rPr>
        <w:t>或特征</w:t>
      </w:r>
      <w:r w:rsidR="00F33547" w:rsidRPr="00A85712">
        <w:rPr>
          <w:rFonts w:hint="eastAsia"/>
        </w:rPr>
        <w:t>，然后</w:t>
      </w:r>
      <w:r w:rsidR="00644775">
        <w:rPr>
          <w:rFonts w:hint="eastAsia"/>
        </w:rPr>
        <w:t>通过</w:t>
      </w:r>
      <w:r w:rsidR="00F33547" w:rsidRPr="00A85712">
        <w:rPr>
          <w:rFonts w:hint="eastAsia"/>
        </w:rPr>
        <w:t>计算机</w:t>
      </w:r>
      <w:r w:rsidR="00F33547">
        <w:rPr>
          <w:rFonts w:hint="eastAsia"/>
        </w:rPr>
        <w:t>自行</w:t>
      </w:r>
      <w:r w:rsidR="00F33547" w:rsidRPr="00A85712">
        <w:rPr>
          <w:rFonts w:hint="eastAsia"/>
        </w:rPr>
        <w:t>学习数据之间的差异</w:t>
      </w:r>
      <w:r w:rsidR="00644775">
        <w:rPr>
          <w:rFonts w:hint="eastAsia"/>
        </w:rPr>
        <w:t>，进而在实验中</w:t>
      </w:r>
      <w:r w:rsidR="00F33547">
        <w:rPr>
          <w:rFonts w:hint="eastAsia"/>
        </w:rPr>
        <w:t>的实现：检测、分割等</w:t>
      </w:r>
      <w:r w:rsidR="00644775">
        <w:rPr>
          <w:rFonts w:hint="eastAsia"/>
        </w:rPr>
        <w:t>不同的任务目标</w:t>
      </w:r>
      <w:r w:rsidR="00F33547" w:rsidRPr="00A85712">
        <w:rPr>
          <w:rFonts w:hint="eastAsia"/>
        </w:rPr>
        <w:t>。</w:t>
      </w:r>
    </w:p>
    <w:p w14:paraId="31A6FA1D" w14:textId="68002456" w:rsidR="00F33547" w:rsidRDefault="00F33547" w:rsidP="00E739F5">
      <w:pPr>
        <w:pStyle w:val="afe"/>
      </w:pPr>
      <w:r w:rsidRPr="00A85712">
        <w:rPr>
          <w:rFonts w:hint="eastAsia"/>
        </w:rPr>
        <w:t>考虑到人体</w:t>
      </w:r>
      <w:r>
        <w:rPr>
          <w:rFonts w:hint="eastAsia"/>
        </w:rPr>
        <w:t>的生理组织和我们能</w:t>
      </w:r>
      <w:r w:rsidRPr="00A85712">
        <w:rPr>
          <w:rFonts w:hint="eastAsia"/>
        </w:rPr>
        <w:t>获得的</w:t>
      </w:r>
      <w:r>
        <w:rPr>
          <w:rFonts w:hint="eastAsia"/>
        </w:rPr>
        <w:t>真实医疗病例</w:t>
      </w:r>
      <w:r w:rsidRPr="00A85712">
        <w:rPr>
          <w:rFonts w:hint="eastAsia"/>
        </w:rPr>
        <w:t>图片的</w:t>
      </w:r>
      <w:r>
        <w:rPr>
          <w:rFonts w:hint="eastAsia"/>
        </w:rPr>
        <w:t>稀缺性和</w:t>
      </w:r>
      <w:r w:rsidRPr="00A85712">
        <w:rPr>
          <w:rFonts w:hint="eastAsia"/>
        </w:rPr>
        <w:t>复杂性，以及疾病</w:t>
      </w:r>
      <w:r>
        <w:rPr>
          <w:rFonts w:hint="eastAsia"/>
        </w:rPr>
        <w:t>自身</w:t>
      </w:r>
      <w:r w:rsidRPr="00A85712">
        <w:rPr>
          <w:rFonts w:hint="eastAsia"/>
        </w:rPr>
        <w:t>多变性和个体差异性，</w:t>
      </w:r>
      <w:r>
        <w:rPr>
          <w:rFonts w:hint="eastAsia"/>
        </w:rPr>
        <w:t>我们</w:t>
      </w:r>
      <w:r w:rsidRPr="00A85712">
        <w:rPr>
          <w:rFonts w:hint="eastAsia"/>
        </w:rPr>
        <w:t>通常需要处理海量的数据，</w:t>
      </w:r>
      <w:r>
        <w:rPr>
          <w:rFonts w:hint="eastAsia"/>
        </w:rPr>
        <w:t>因此也较为</w:t>
      </w:r>
      <w:r w:rsidRPr="00A85712">
        <w:rPr>
          <w:rFonts w:hint="eastAsia"/>
        </w:rPr>
        <w:t>适合人工神经网络的应用。所以，近几年人工神经网络与医疗紧密结合，在心血管病研究方面也取得了很多成果，美国现近已经有用</w:t>
      </w:r>
      <w:r w:rsidRPr="003C0B19">
        <w:rPr>
          <w:rFonts w:hint="eastAsia"/>
        </w:rPr>
        <w:t>ANN</w:t>
      </w:r>
      <w:r>
        <w:rPr>
          <w:rFonts w:hint="eastAsia"/>
        </w:rPr>
        <w:t>实现的心电图检测设备，命名</w:t>
      </w:r>
      <w:r w:rsidRPr="00A85712">
        <w:rPr>
          <w:rFonts w:hint="eastAsia"/>
        </w:rPr>
        <w:t>为</w:t>
      </w:r>
      <w:r w:rsidRPr="003C0B19">
        <w:t>AliveCor</w:t>
      </w:r>
      <w:r w:rsidRPr="00A85712">
        <w:rPr>
          <w:rFonts w:hint="eastAsia"/>
        </w:rPr>
        <w:t>，该设备可以通过检测患者心电图并结合患者自身年龄等其他医学指标来初步预测</w:t>
      </w:r>
      <w:r w:rsidR="008115CF">
        <w:rPr>
          <w:rFonts w:hint="eastAsia"/>
        </w:rPr>
        <w:t>测试</w:t>
      </w:r>
      <w:r w:rsidRPr="00A85712">
        <w:rPr>
          <w:rFonts w:hint="eastAsia"/>
        </w:rPr>
        <w:t>者得心血管病的可能</w:t>
      </w:r>
      <w:r>
        <w:rPr>
          <w:rFonts w:hint="eastAsia"/>
        </w:rPr>
        <w:t>性大小</w:t>
      </w:r>
      <w:r w:rsidRPr="00A85712">
        <w:rPr>
          <w:rFonts w:hint="eastAsia"/>
        </w:rPr>
        <w:t>。</w:t>
      </w:r>
    </w:p>
    <w:p w14:paraId="5CCEB8C9" w14:textId="1B4528B5" w:rsidR="00C202C3" w:rsidRDefault="00F33547" w:rsidP="00F33547">
      <w:pPr>
        <w:pStyle w:val="2"/>
        <w:numPr>
          <w:ilvl w:val="0"/>
          <w:numId w:val="3"/>
        </w:numPr>
        <w:rPr>
          <w:rFonts w:ascii="Times New Roman" w:hAnsi="Times New Roman" w:cs="Times New Roman"/>
        </w:rPr>
      </w:pPr>
      <w:bookmarkStart w:id="35" w:name="_Toc532912029"/>
      <w:r>
        <w:rPr>
          <w:rFonts w:ascii="Times New Roman" w:hAnsi="Times New Roman" w:cs="Times New Roman" w:hint="eastAsia"/>
        </w:rPr>
        <w:lastRenderedPageBreak/>
        <w:t>卷积神经</w:t>
      </w:r>
      <w:r w:rsidR="00C202C3">
        <w:rPr>
          <w:rFonts w:ascii="Times New Roman" w:hAnsi="Times New Roman" w:cs="Times New Roman" w:hint="eastAsia"/>
        </w:rPr>
        <w:t>网络</w:t>
      </w:r>
      <w:bookmarkEnd w:id="35"/>
    </w:p>
    <w:p w14:paraId="675251BD" w14:textId="69232237" w:rsidR="00F33547" w:rsidRDefault="00F33547" w:rsidP="00E739F5">
      <w:pPr>
        <w:pStyle w:val="afe"/>
      </w:pPr>
      <w:r>
        <w:t>卷积神经网络</w:t>
      </w:r>
      <w:r>
        <w:rPr>
          <w:rFonts w:hint="eastAsia"/>
        </w:rPr>
        <w:t>属于</w:t>
      </w:r>
      <w:r w:rsidRPr="00F33547">
        <w:t>人工神经网络的一种，</w:t>
      </w:r>
      <w:r>
        <w:rPr>
          <w:rFonts w:hint="eastAsia"/>
        </w:rPr>
        <w:t>它</w:t>
      </w:r>
      <w:r w:rsidRPr="00F33547">
        <w:rPr>
          <w:rFonts w:hint="eastAsia"/>
        </w:rPr>
        <w:t>是一种典型</w:t>
      </w:r>
      <w:r w:rsidRPr="00F33547">
        <w:t>的前馈神经网络</w:t>
      </w:r>
      <w:r>
        <w:t>，</w:t>
      </w:r>
      <w:r>
        <w:rPr>
          <w:rFonts w:hint="eastAsia"/>
        </w:rPr>
        <w:t>可以</w:t>
      </w:r>
      <w:r w:rsidR="00644775">
        <w:t>用</w:t>
      </w:r>
      <w:r w:rsidR="00644775" w:rsidRPr="00F33547">
        <w:t>图像</w:t>
      </w:r>
      <w:r w:rsidRPr="00F33547">
        <w:t>直接作为网络的输入，避免了传统机器学习</w:t>
      </w:r>
      <w:r w:rsidR="00644775">
        <w:t>算法</w:t>
      </w:r>
      <w:r w:rsidRPr="00F33547">
        <w:t>中</w:t>
      </w:r>
      <w:r w:rsidR="00644775">
        <w:t>的</w:t>
      </w:r>
      <w:r w:rsidRPr="00F33547">
        <w:t>特征提取</w:t>
      </w:r>
      <w:r w:rsidRPr="00F33547">
        <w:rPr>
          <w:rFonts w:hint="eastAsia"/>
        </w:rPr>
        <w:t>和</w:t>
      </w:r>
      <w:r w:rsidR="003E6874">
        <w:t>数据重建</w:t>
      </w:r>
      <w:r w:rsidRPr="00F33547">
        <w:t>步骤，对于大型图像或者多维图像处理有出色的表现</w:t>
      </w:r>
      <w:r w:rsidR="004B02CD">
        <w:fldChar w:fldCharType="begin"/>
      </w:r>
      <w:r w:rsidR="004B02CD">
        <w:instrText xml:space="preserve"> REF _Ref532914757 \n \h </w:instrText>
      </w:r>
      <w:r w:rsidR="004B02CD">
        <w:fldChar w:fldCharType="separate"/>
      </w:r>
      <w:r w:rsidR="006D338D">
        <w:t>[26]</w:t>
      </w:r>
      <w:r w:rsidR="004B02CD">
        <w:fldChar w:fldCharType="end"/>
      </w:r>
      <w:r w:rsidRPr="00F33547">
        <w:t>。</w:t>
      </w:r>
      <w:r w:rsidRPr="00F33547">
        <w:rPr>
          <w:rFonts w:hint="eastAsia"/>
        </w:rPr>
        <w:t>同时</w:t>
      </w:r>
      <w:r w:rsidRPr="00F33547">
        <w:t>，卷积网络</w:t>
      </w:r>
      <w:r w:rsidR="00F30970">
        <w:t>的</w:t>
      </w:r>
      <w:r w:rsidR="003E6874">
        <w:t>基础是</w:t>
      </w:r>
      <w:r w:rsidRPr="00F33547">
        <w:t>一个多层感知器</w:t>
      </w:r>
      <w:r w:rsidR="003E6874">
        <w:t>，最初是</w:t>
      </w:r>
      <w:r w:rsidR="003E6874" w:rsidRPr="00F33547">
        <w:t>为识别二维形状而特殊设计的</w:t>
      </w:r>
      <w:r w:rsidRPr="00F33547">
        <w:t>，这种网络结构对平移、比例缩放、倾斜或者</w:t>
      </w:r>
      <w:r w:rsidR="003E6874">
        <w:t>其他</w:t>
      </w:r>
      <w:r w:rsidRPr="00F33547">
        <w:t>的变形具有高度不变</w:t>
      </w:r>
      <w:r w:rsidRPr="003E6874">
        <w:t>性</w:t>
      </w:r>
      <w:r w:rsidR="005E72E0">
        <w:t>。</w:t>
      </w:r>
    </w:p>
    <w:p w14:paraId="275940FB" w14:textId="11D2C0F7" w:rsidR="00C8239A" w:rsidRDefault="00C8239A" w:rsidP="00C8239A">
      <w:pPr>
        <w:pStyle w:val="3"/>
      </w:pPr>
      <w:bookmarkStart w:id="36" w:name="_Toc532912030"/>
      <w:r>
        <w:t>3</w:t>
      </w:r>
      <w:r w:rsidRPr="007A1302">
        <w:t>.</w:t>
      </w:r>
      <w:r>
        <w:t>2</w:t>
      </w:r>
      <w:r w:rsidRPr="007A1302">
        <w:t>.</w:t>
      </w:r>
      <w:r>
        <w:t>1</w:t>
      </w:r>
      <w:r w:rsidR="00877DD4">
        <w:t xml:space="preserve"> </w:t>
      </w:r>
      <w:r>
        <w:rPr>
          <w:rFonts w:hint="eastAsia"/>
        </w:rPr>
        <w:t>卷积神经网络综述</w:t>
      </w:r>
      <w:bookmarkEnd w:id="36"/>
    </w:p>
    <w:p w14:paraId="4A6C6721" w14:textId="164D247C" w:rsidR="00C8239A" w:rsidRPr="00A85712" w:rsidRDefault="00C8239A" w:rsidP="00E739F5">
      <w:pPr>
        <w:pStyle w:val="afe"/>
      </w:pPr>
      <w:r w:rsidRPr="00A85712">
        <w:rPr>
          <w:rFonts w:hint="eastAsia"/>
        </w:rPr>
        <w:t>卷积神经网络（</w:t>
      </w:r>
      <w:r w:rsidRPr="003C0B19">
        <w:rPr>
          <w:rFonts w:hint="eastAsia"/>
        </w:rPr>
        <w:t>Convolutional Neural Network, CNN</w:t>
      </w:r>
      <w:r w:rsidR="00CF539D">
        <w:rPr>
          <w:rFonts w:hint="eastAsia"/>
        </w:rPr>
        <w:t>）是一种带有卷积结构的前馈型网络，</w:t>
      </w:r>
      <w:r w:rsidRPr="00A85712">
        <w:rPr>
          <w:rFonts w:hint="eastAsia"/>
        </w:rPr>
        <w:t>1959</w:t>
      </w:r>
      <w:r w:rsidRPr="00A85712">
        <w:rPr>
          <w:rFonts w:hint="eastAsia"/>
        </w:rPr>
        <w:t>年，</w:t>
      </w:r>
      <w:r w:rsidRPr="003C0B19">
        <w:rPr>
          <w:rFonts w:hint="eastAsia"/>
        </w:rPr>
        <w:t>Hubel</w:t>
      </w:r>
      <w:r w:rsidRPr="00A85712">
        <w:rPr>
          <w:rFonts w:hint="eastAsia"/>
        </w:rPr>
        <w:t>等人发表了对猫视觉神经的研究</w:t>
      </w:r>
      <w:r w:rsidR="00CF539D">
        <w:rPr>
          <w:rFonts w:hint="eastAsia"/>
        </w:rPr>
        <w:t>文章</w:t>
      </w:r>
      <w:r w:rsidR="00A24FB2">
        <w:fldChar w:fldCharType="begin"/>
      </w:r>
      <w:r w:rsidR="00A24FB2">
        <w:instrText xml:space="preserve"> </w:instrText>
      </w:r>
      <w:r w:rsidR="00A24FB2">
        <w:rPr>
          <w:rFonts w:hint="eastAsia"/>
        </w:rPr>
        <w:instrText>REF _Ref513559123 \n \h</w:instrText>
      </w:r>
      <w:r w:rsidR="00A24FB2">
        <w:instrText xml:space="preserve"> </w:instrText>
      </w:r>
      <w:r w:rsidR="00A24FB2">
        <w:fldChar w:fldCharType="separate"/>
      </w:r>
      <w:r w:rsidR="006D338D">
        <w:t>[27]</w:t>
      </w:r>
      <w:r w:rsidR="00A24FB2">
        <w:fldChar w:fldCharType="end"/>
      </w:r>
      <w:r w:rsidRPr="00A85712">
        <w:rPr>
          <w:rFonts w:hint="eastAsia"/>
        </w:rPr>
        <w:t>，</w:t>
      </w:r>
      <w:r w:rsidR="00CF539D">
        <w:rPr>
          <w:rFonts w:hint="eastAsia"/>
        </w:rPr>
        <w:t>人们便开始对</w:t>
      </w:r>
      <w:r w:rsidRPr="00A85712">
        <w:rPr>
          <w:rFonts w:hint="eastAsia"/>
        </w:rPr>
        <w:t>研究通过神经网络处理图像、视频</w:t>
      </w:r>
      <w:r w:rsidR="00CF539D">
        <w:rPr>
          <w:rFonts w:hint="eastAsia"/>
        </w:rPr>
        <w:t>等数据</w:t>
      </w:r>
      <w:r w:rsidRPr="00A85712">
        <w:rPr>
          <w:rFonts w:hint="eastAsia"/>
        </w:rPr>
        <w:t>，</w:t>
      </w:r>
      <w:r w:rsidR="00CF539D">
        <w:rPr>
          <w:rFonts w:hint="eastAsia"/>
        </w:rPr>
        <w:t>之后出现的</w:t>
      </w:r>
      <w:r w:rsidRPr="00A85712">
        <w:rPr>
          <w:rFonts w:hint="eastAsia"/>
        </w:rPr>
        <w:t>神经认知机</w:t>
      </w:r>
      <w:r w:rsidR="00A24FB2">
        <w:fldChar w:fldCharType="begin"/>
      </w:r>
      <w:r w:rsidR="00A24FB2">
        <w:instrText xml:space="preserve"> </w:instrText>
      </w:r>
      <w:r w:rsidR="00A24FB2">
        <w:rPr>
          <w:rFonts w:hint="eastAsia"/>
        </w:rPr>
        <w:instrText>REF _Ref513559129 \n \h</w:instrText>
      </w:r>
      <w:r w:rsidR="00A24FB2">
        <w:instrText xml:space="preserve"> </w:instrText>
      </w:r>
      <w:r w:rsidR="00A24FB2">
        <w:fldChar w:fldCharType="separate"/>
      </w:r>
      <w:r w:rsidR="006D338D">
        <w:t>[28]</w:t>
      </w:r>
      <w:r w:rsidR="00A24FB2">
        <w:fldChar w:fldCharType="end"/>
      </w:r>
      <w:r w:rsidRPr="00A85712">
        <w:rPr>
          <w:rFonts w:hint="eastAsia"/>
        </w:rPr>
        <w:t>，实现了对特征的初步处理和识别。</w:t>
      </w:r>
      <w:r w:rsidR="00CF539D">
        <w:rPr>
          <w:rFonts w:hint="eastAsia"/>
        </w:rPr>
        <w:t>后来的研究人员</w:t>
      </w:r>
      <w:r w:rsidRPr="00A85712">
        <w:rPr>
          <w:rFonts w:hint="eastAsia"/>
        </w:rPr>
        <w:t>提出了一种新的人工神经网络模型，</w:t>
      </w:r>
      <w:r w:rsidR="00CF539D">
        <w:rPr>
          <w:rFonts w:hint="eastAsia"/>
        </w:rPr>
        <w:t>核心思想是：</w:t>
      </w:r>
      <w:r w:rsidRPr="00A85712">
        <w:rPr>
          <w:rFonts w:hint="eastAsia"/>
        </w:rPr>
        <w:t>多层感知器（</w:t>
      </w:r>
      <w:r w:rsidRPr="003C0B19">
        <w:rPr>
          <w:rFonts w:hint="eastAsia"/>
        </w:rPr>
        <w:t>Multilayer Perceptron</w:t>
      </w:r>
      <w:r w:rsidRPr="00A85712">
        <w:rPr>
          <w:rFonts w:hint="eastAsia"/>
        </w:rPr>
        <w:t>），这种网络包括至少一个隐藏层，解决了单层感知器只能学习线性函数而不能学习非线性函数的问题，而且运用了随机梯度下降法训练网络，实现了机器代替</w:t>
      </w:r>
      <w:r w:rsidR="00CF539D">
        <w:rPr>
          <w:rFonts w:hint="eastAsia"/>
        </w:rPr>
        <w:t>人工提取特征的设计</w:t>
      </w:r>
      <w:r w:rsidRPr="00A85712">
        <w:rPr>
          <w:rFonts w:hint="eastAsia"/>
        </w:rPr>
        <w:t>。</w:t>
      </w:r>
    </w:p>
    <w:p w14:paraId="3BBD3913" w14:textId="004CD92B" w:rsidR="00C8239A" w:rsidRPr="000E6233" w:rsidRDefault="00C8239A" w:rsidP="00E739F5">
      <w:pPr>
        <w:pStyle w:val="afe"/>
      </w:pPr>
      <w:r w:rsidRPr="003C0B19">
        <w:rPr>
          <w:rFonts w:hint="eastAsia"/>
        </w:rPr>
        <w:t>20</w:t>
      </w:r>
      <w:r w:rsidRPr="00A85712">
        <w:rPr>
          <w:rFonts w:hint="eastAsia"/>
        </w:rPr>
        <w:t>世纪</w:t>
      </w:r>
      <w:r w:rsidRPr="003C0B19">
        <w:rPr>
          <w:rFonts w:hint="eastAsia"/>
        </w:rPr>
        <w:t>80</w:t>
      </w:r>
      <w:r w:rsidR="00CF539D">
        <w:rPr>
          <w:rFonts w:hint="eastAsia"/>
        </w:rPr>
        <w:t>年代</w:t>
      </w:r>
      <w:r w:rsidRPr="00A85712">
        <w:rPr>
          <w:rFonts w:hint="eastAsia"/>
        </w:rPr>
        <w:t>，</w:t>
      </w:r>
      <w:r w:rsidRPr="003C0B19">
        <w:rPr>
          <w:rFonts w:hint="eastAsia"/>
        </w:rPr>
        <w:t>LeCun</w:t>
      </w:r>
      <w:r w:rsidR="00CF539D">
        <w:rPr>
          <w:rFonts w:hint="eastAsia"/>
        </w:rPr>
        <w:t>等人</w:t>
      </w:r>
      <w:r w:rsidR="00A92BCB">
        <w:rPr>
          <w:rFonts w:hint="eastAsia"/>
        </w:rPr>
        <w:t>尝试</w:t>
      </w:r>
      <w:r w:rsidR="00CF539D">
        <w:rPr>
          <w:rFonts w:hint="eastAsia"/>
        </w:rPr>
        <w:t>在</w:t>
      </w:r>
      <w:r w:rsidRPr="00A85712">
        <w:rPr>
          <w:rFonts w:hint="eastAsia"/>
        </w:rPr>
        <w:t>手写数字识别任务</w:t>
      </w:r>
      <w:r w:rsidR="00CF539D">
        <w:rPr>
          <w:rFonts w:hint="eastAsia"/>
        </w:rPr>
        <w:t>中，</w:t>
      </w:r>
      <w:r w:rsidRPr="00A85712">
        <w:rPr>
          <w:rFonts w:hint="eastAsia"/>
        </w:rPr>
        <w:t>提出在神经网络中加入</w:t>
      </w:r>
      <w:r w:rsidRPr="003C0B19">
        <w:rPr>
          <w:rFonts w:hint="eastAsia"/>
        </w:rPr>
        <w:t>BP</w:t>
      </w:r>
      <w:r w:rsidRPr="00A85712">
        <w:rPr>
          <w:rFonts w:hint="eastAsia"/>
        </w:rPr>
        <w:t>算法和下采样（</w:t>
      </w:r>
      <w:r w:rsidRPr="003C0B19">
        <w:rPr>
          <w:rFonts w:hint="eastAsia"/>
        </w:rPr>
        <w:t>Udersampling</w:t>
      </w:r>
      <w:r w:rsidRPr="00A85712">
        <w:rPr>
          <w:rFonts w:hint="eastAsia"/>
        </w:rPr>
        <w:t>）与权值共享（</w:t>
      </w:r>
      <w:r w:rsidRPr="00A85712">
        <w:rPr>
          <w:rFonts w:hint="eastAsia"/>
        </w:rPr>
        <w:t>Weigth shared</w:t>
      </w:r>
      <w:r w:rsidRPr="00A85712">
        <w:rPr>
          <w:rFonts w:hint="eastAsia"/>
        </w:rPr>
        <w:t>）</w:t>
      </w:r>
      <w:r w:rsidR="00CF539D">
        <w:rPr>
          <w:rFonts w:hint="eastAsia"/>
        </w:rPr>
        <w:t>的办法提供了新的思路</w:t>
      </w:r>
      <w:r w:rsidRPr="00A85712">
        <w:rPr>
          <w:rFonts w:hint="eastAsia"/>
        </w:rPr>
        <w:t>，</w:t>
      </w:r>
      <w:r w:rsidR="00CF539D">
        <w:rPr>
          <w:rFonts w:hint="eastAsia"/>
        </w:rPr>
        <w:t>于是在</w:t>
      </w:r>
      <w:r w:rsidR="005E72E0">
        <w:rPr>
          <w:rFonts w:hint="eastAsia"/>
        </w:rPr>
        <w:t>实验之后</w:t>
      </w:r>
      <w:r w:rsidRPr="00A85712">
        <w:rPr>
          <w:rFonts w:hint="eastAsia"/>
        </w:rPr>
        <w:t>，他们提出了改进优化过后的</w:t>
      </w:r>
      <w:r w:rsidRPr="003C0B19">
        <w:rPr>
          <w:rFonts w:hint="eastAsia"/>
        </w:rPr>
        <w:t>LeNet-5</w:t>
      </w:r>
      <w:r w:rsidR="00A24FB2">
        <w:fldChar w:fldCharType="begin"/>
      </w:r>
      <w:r w:rsidR="00A24FB2">
        <w:instrText xml:space="preserve"> </w:instrText>
      </w:r>
      <w:r w:rsidR="00A24FB2">
        <w:rPr>
          <w:rFonts w:hint="eastAsia"/>
        </w:rPr>
        <w:instrText>REF _Ref532914498 \n \h</w:instrText>
      </w:r>
      <w:r w:rsidR="00A24FB2">
        <w:instrText xml:space="preserve"> </w:instrText>
      </w:r>
      <w:r w:rsidR="00A24FB2">
        <w:fldChar w:fldCharType="separate"/>
      </w:r>
      <w:r w:rsidR="006D338D">
        <w:t>[29]</w:t>
      </w:r>
      <w:r w:rsidR="00A24FB2">
        <w:fldChar w:fldCharType="end"/>
      </w:r>
      <w:r w:rsidRPr="00A85712">
        <w:rPr>
          <w:rFonts w:hint="eastAsia"/>
        </w:rPr>
        <w:t>，</w:t>
      </w:r>
      <w:r w:rsidRPr="003C0B19">
        <w:rPr>
          <w:rFonts w:hint="eastAsia"/>
        </w:rPr>
        <w:t>LeNet-5</w:t>
      </w:r>
      <w:r w:rsidR="00CF539D">
        <w:rPr>
          <w:rFonts w:hint="eastAsia"/>
        </w:rPr>
        <w:t>经过</w:t>
      </w:r>
      <w:r w:rsidRPr="00A85712">
        <w:rPr>
          <w:rFonts w:hint="eastAsia"/>
        </w:rPr>
        <w:t>在</w:t>
      </w:r>
      <w:r w:rsidRPr="003C0B19">
        <w:rPr>
          <w:rFonts w:hint="eastAsia"/>
        </w:rPr>
        <w:t>MINST</w:t>
      </w:r>
      <w:r w:rsidR="00CF539D">
        <w:rPr>
          <w:rFonts w:hint="eastAsia"/>
        </w:rPr>
        <w:t>数据集上的</w:t>
      </w:r>
      <w:r w:rsidRPr="00A85712">
        <w:rPr>
          <w:rFonts w:hint="eastAsia"/>
        </w:rPr>
        <w:t>训练和测试，</w:t>
      </w:r>
      <w:r w:rsidR="00CF539D">
        <w:rPr>
          <w:rFonts w:hint="eastAsia"/>
        </w:rPr>
        <w:t>实验正确率</w:t>
      </w:r>
      <w:r w:rsidRPr="00A85712">
        <w:rPr>
          <w:rFonts w:hint="eastAsia"/>
        </w:rPr>
        <w:t>达到</w:t>
      </w:r>
      <w:r w:rsidR="00CF539D">
        <w:rPr>
          <w:rFonts w:hint="eastAsia"/>
        </w:rPr>
        <w:t>了惊人的</w:t>
      </w:r>
      <w:r w:rsidRPr="003C0B19">
        <w:rPr>
          <w:rFonts w:hint="eastAsia"/>
        </w:rPr>
        <w:t>97%</w:t>
      </w:r>
      <w:r w:rsidRPr="003C0B19">
        <w:rPr>
          <w:rFonts w:hint="eastAsia"/>
        </w:rPr>
        <w:t>，</w:t>
      </w:r>
      <w:r w:rsidR="00CF539D">
        <w:rPr>
          <w:rFonts w:hint="eastAsia"/>
        </w:rPr>
        <w:t>并且</w:t>
      </w:r>
      <w:r w:rsidRPr="00A85712">
        <w:rPr>
          <w:rFonts w:hint="eastAsia"/>
        </w:rPr>
        <w:t>该网络</w:t>
      </w:r>
      <w:r w:rsidR="00CF539D">
        <w:rPr>
          <w:rFonts w:hint="eastAsia"/>
        </w:rPr>
        <w:t>的</w:t>
      </w:r>
      <w:r w:rsidRPr="00A85712">
        <w:rPr>
          <w:rFonts w:hint="eastAsia"/>
        </w:rPr>
        <w:t>结构保持了一定的平移、尺度不变形。</w:t>
      </w:r>
      <w:r w:rsidR="00CF539D">
        <w:rPr>
          <w:rFonts w:hint="eastAsia"/>
        </w:rPr>
        <w:t>Lecun</w:t>
      </w:r>
      <w:r w:rsidR="00CF539D">
        <w:rPr>
          <w:rFonts w:hint="eastAsia"/>
        </w:rPr>
        <w:t>等人实验的成功，让研究人员</w:t>
      </w:r>
      <w:r w:rsidRPr="00A85712">
        <w:rPr>
          <w:rFonts w:hint="eastAsia"/>
        </w:rPr>
        <w:t>对卷积神经网络有了新的</w:t>
      </w:r>
      <w:r w:rsidR="00CF539D">
        <w:rPr>
          <w:rFonts w:hint="eastAsia"/>
        </w:rPr>
        <w:t>认识，但是</w:t>
      </w:r>
      <w:r w:rsidRPr="00A85712">
        <w:rPr>
          <w:rFonts w:hint="eastAsia"/>
        </w:rPr>
        <w:t>当时计算机</w:t>
      </w:r>
      <w:r w:rsidR="00CF539D">
        <w:rPr>
          <w:rFonts w:hint="eastAsia"/>
        </w:rPr>
        <w:t>硬件计算能力的限制</w:t>
      </w:r>
      <w:r w:rsidRPr="00A85712">
        <w:rPr>
          <w:rFonts w:hint="eastAsia"/>
        </w:rPr>
        <w:t>，</w:t>
      </w:r>
      <w:r w:rsidR="00CF539D">
        <w:rPr>
          <w:rFonts w:hint="eastAsia"/>
        </w:rPr>
        <w:t>CNN</w:t>
      </w:r>
      <w:r w:rsidR="00CF539D">
        <w:rPr>
          <w:rFonts w:hint="eastAsia"/>
        </w:rPr>
        <w:t>并</w:t>
      </w:r>
      <w:r w:rsidRPr="00A85712">
        <w:rPr>
          <w:rFonts w:hint="eastAsia"/>
        </w:rPr>
        <w:t>没有掀起研究的热潮</w:t>
      </w:r>
      <w:r w:rsidR="00CF539D">
        <w:rPr>
          <w:rFonts w:hint="eastAsia"/>
        </w:rPr>
        <w:t>，</w:t>
      </w:r>
      <w:r w:rsidRPr="00A85712">
        <w:rPr>
          <w:rFonts w:hint="eastAsia"/>
        </w:rPr>
        <w:t>沉寂多年</w:t>
      </w:r>
      <w:r w:rsidR="00464F10">
        <w:rPr>
          <w:rFonts w:hint="eastAsia"/>
        </w:rPr>
        <w:t>之</w:t>
      </w:r>
      <w:r w:rsidRPr="00A85712">
        <w:rPr>
          <w:rFonts w:hint="eastAsia"/>
        </w:rPr>
        <w:t>后，</w:t>
      </w:r>
      <w:r w:rsidR="00464F10" w:rsidRPr="00A85712">
        <w:rPr>
          <w:rFonts w:hint="eastAsia"/>
        </w:rPr>
        <w:t>随着计算机性能的发展，</w:t>
      </w:r>
      <w:r w:rsidR="00464F10" w:rsidRPr="003C0B19">
        <w:rPr>
          <w:rFonts w:hint="eastAsia"/>
        </w:rPr>
        <w:t>GPU</w:t>
      </w:r>
      <w:r w:rsidR="00464F10" w:rsidRPr="00A85712">
        <w:rPr>
          <w:rFonts w:hint="eastAsia"/>
        </w:rPr>
        <w:t>的出现大大提升了计算机对图像处理的效率</w:t>
      </w:r>
      <w:r w:rsidR="00464F10">
        <w:rPr>
          <w:rFonts w:hint="eastAsia"/>
        </w:rPr>
        <w:t>，并且</w:t>
      </w:r>
      <w:r w:rsidRPr="00A85712">
        <w:rPr>
          <w:rFonts w:hint="eastAsia"/>
        </w:rPr>
        <w:t>在</w:t>
      </w:r>
      <w:r w:rsidRPr="003C0B19">
        <w:rPr>
          <w:rFonts w:hint="eastAsia"/>
        </w:rPr>
        <w:t>2012</w:t>
      </w:r>
      <w:r w:rsidRPr="003C0B19">
        <w:rPr>
          <w:rFonts w:hint="eastAsia"/>
        </w:rPr>
        <w:t>年</w:t>
      </w:r>
      <w:r w:rsidRPr="00A85712">
        <w:rPr>
          <w:rFonts w:hint="eastAsia"/>
        </w:rPr>
        <w:t>的</w:t>
      </w:r>
      <w:r w:rsidRPr="003C0B19">
        <w:rPr>
          <w:rFonts w:hint="eastAsia"/>
        </w:rPr>
        <w:t>ImageNet</w:t>
      </w:r>
      <w:r w:rsidRPr="00A85712">
        <w:rPr>
          <w:rFonts w:hint="eastAsia"/>
        </w:rPr>
        <w:t>比赛上，</w:t>
      </w:r>
      <w:r w:rsidRPr="003C0B19">
        <w:rPr>
          <w:rFonts w:hint="eastAsia"/>
        </w:rPr>
        <w:t>Alex Krizhevsky</w:t>
      </w:r>
      <w:r w:rsidR="00497ED9">
        <w:fldChar w:fldCharType="begin"/>
      </w:r>
      <w:r w:rsidR="00497ED9">
        <w:instrText xml:space="preserve"> </w:instrText>
      </w:r>
      <w:r w:rsidR="00497ED9">
        <w:rPr>
          <w:rFonts w:hint="eastAsia"/>
        </w:rPr>
        <w:instrText>REF _Ref532914292 \n \h</w:instrText>
      </w:r>
      <w:r w:rsidR="00497ED9">
        <w:instrText xml:space="preserve"> </w:instrText>
      </w:r>
      <w:r w:rsidR="00497ED9">
        <w:fldChar w:fldCharType="separate"/>
      </w:r>
      <w:r w:rsidR="006D338D">
        <w:t>[5]</w:t>
      </w:r>
      <w:r w:rsidR="00497ED9">
        <w:fldChar w:fldCharType="end"/>
      </w:r>
      <w:r w:rsidRPr="00A85712">
        <w:rPr>
          <w:rFonts w:hint="eastAsia"/>
        </w:rPr>
        <w:t>等人提出</w:t>
      </w:r>
      <w:r w:rsidR="00464F10">
        <w:rPr>
          <w:rFonts w:hint="eastAsia"/>
        </w:rPr>
        <w:t>的</w:t>
      </w:r>
      <w:r w:rsidRPr="003C0B19">
        <w:rPr>
          <w:rFonts w:hint="eastAsia"/>
        </w:rPr>
        <w:t>AlexNe</w:t>
      </w:r>
      <w:r w:rsidRPr="00464F10">
        <w:rPr>
          <w:rFonts w:hint="eastAsia"/>
        </w:rPr>
        <w:t>t</w:t>
      </w:r>
      <w:r w:rsidR="00464F10">
        <w:t>网络</w:t>
      </w:r>
      <w:r w:rsidRPr="00A85712">
        <w:rPr>
          <w:rFonts w:hint="eastAsia"/>
        </w:rPr>
        <w:t>，</w:t>
      </w:r>
      <w:r w:rsidR="00464F10">
        <w:rPr>
          <w:rFonts w:hint="eastAsia"/>
        </w:rPr>
        <w:t>在</w:t>
      </w:r>
      <w:r w:rsidRPr="00A85712">
        <w:rPr>
          <w:rFonts w:hint="eastAsia"/>
        </w:rPr>
        <w:t>对</w:t>
      </w:r>
      <w:r w:rsidR="00464F10">
        <w:rPr>
          <w:rFonts w:hint="eastAsia"/>
        </w:rPr>
        <w:t>数据集</w:t>
      </w:r>
      <w:r w:rsidRPr="00A85712">
        <w:rPr>
          <w:rFonts w:hint="eastAsia"/>
        </w:rPr>
        <w:t>中多达</w:t>
      </w:r>
      <w:r w:rsidRPr="003C0B19">
        <w:rPr>
          <w:rFonts w:hint="eastAsia"/>
        </w:rPr>
        <w:t>1000</w:t>
      </w:r>
      <w:r w:rsidRPr="00A85712">
        <w:rPr>
          <w:rFonts w:hint="eastAsia"/>
        </w:rPr>
        <w:t>类的图片进行分类</w:t>
      </w:r>
      <w:r w:rsidR="00464F10">
        <w:rPr>
          <w:rFonts w:hint="eastAsia"/>
        </w:rPr>
        <w:t>的任务中，实现了突破，</w:t>
      </w:r>
      <w:r w:rsidR="00464F10">
        <w:rPr>
          <w:rFonts w:hint="eastAsia"/>
        </w:rPr>
        <w:t>Top</w:t>
      </w:r>
      <w:r w:rsidR="00464F10">
        <w:t>5</w:t>
      </w:r>
      <w:r w:rsidR="00464F10">
        <w:t>的错误率比上一年的冠军降低了</w:t>
      </w:r>
      <w:r w:rsidR="00464F10">
        <w:rPr>
          <w:rFonts w:hint="eastAsia"/>
        </w:rPr>
        <w:t>10</w:t>
      </w:r>
      <w:r w:rsidR="00464F10">
        <w:rPr>
          <w:rFonts w:hint="eastAsia"/>
        </w:rPr>
        <w:t>个百分点。</w:t>
      </w:r>
      <w:r w:rsidRPr="003C0B19">
        <w:rPr>
          <w:rFonts w:hint="eastAsia"/>
        </w:rPr>
        <w:t>AlexNet</w:t>
      </w:r>
      <w:r w:rsidRPr="00A85712">
        <w:rPr>
          <w:rFonts w:hint="eastAsia"/>
        </w:rPr>
        <w:t>采用了</w:t>
      </w:r>
      <w:r w:rsidRPr="00A85712">
        <w:rPr>
          <w:rFonts w:hint="eastAsia"/>
        </w:rPr>
        <w:t>GPU</w:t>
      </w:r>
      <w:r w:rsidRPr="00A85712">
        <w:rPr>
          <w:rFonts w:hint="eastAsia"/>
        </w:rPr>
        <w:t>来</w:t>
      </w:r>
      <w:r w:rsidR="00464F10">
        <w:rPr>
          <w:rFonts w:hint="eastAsia"/>
        </w:rPr>
        <w:t>进行</w:t>
      </w:r>
      <w:r w:rsidRPr="00A85712">
        <w:rPr>
          <w:rFonts w:hint="eastAsia"/>
        </w:rPr>
        <w:t>训练处理百万数量级的</w:t>
      </w:r>
      <w:r w:rsidRPr="003C0B19">
        <w:rPr>
          <w:rFonts w:hint="eastAsia"/>
        </w:rPr>
        <w:t>ImageNet</w:t>
      </w:r>
      <w:r w:rsidRPr="00A85712">
        <w:rPr>
          <w:rFonts w:hint="eastAsia"/>
        </w:rPr>
        <w:t>数据集。</w:t>
      </w:r>
      <w:r w:rsidR="00464F10">
        <w:rPr>
          <w:rFonts w:hint="eastAsia"/>
        </w:rPr>
        <w:t>它</w:t>
      </w:r>
      <w:r w:rsidRPr="00A85712">
        <w:rPr>
          <w:rFonts w:hint="eastAsia"/>
        </w:rPr>
        <w:t>包括</w:t>
      </w:r>
      <w:r w:rsidRPr="003C0B19">
        <w:rPr>
          <w:rFonts w:hint="eastAsia"/>
        </w:rPr>
        <w:t>5</w:t>
      </w:r>
      <w:r w:rsidRPr="003C0B19">
        <w:rPr>
          <w:rFonts w:hint="eastAsia"/>
        </w:rPr>
        <w:t>个卷积层和</w:t>
      </w:r>
      <w:r w:rsidRPr="003C0B19">
        <w:rPr>
          <w:rFonts w:hint="eastAsia"/>
        </w:rPr>
        <w:t>3</w:t>
      </w:r>
      <w:r w:rsidRPr="003C0B19">
        <w:rPr>
          <w:rFonts w:hint="eastAsia"/>
        </w:rPr>
        <w:t>个全</w:t>
      </w:r>
      <w:r w:rsidRPr="00A85712">
        <w:rPr>
          <w:rFonts w:hint="eastAsia"/>
        </w:rPr>
        <w:t>连接层，</w:t>
      </w:r>
      <w:r w:rsidR="00464F10">
        <w:rPr>
          <w:rFonts w:hint="eastAsia"/>
        </w:rPr>
        <w:t>并使用了全新的</w:t>
      </w:r>
      <w:r w:rsidRPr="003C0B19">
        <w:rPr>
          <w:rFonts w:hint="eastAsia"/>
        </w:rPr>
        <w:t>ReLu</w:t>
      </w:r>
      <w:r w:rsidRPr="003C0B19">
        <w:rPr>
          <w:rFonts w:hint="eastAsia"/>
        </w:rPr>
        <w:t>（</w:t>
      </w:r>
      <w:r w:rsidRPr="003C0B19">
        <w:rPr>
          <w:rFonts w:hint="eastAsia"/>
        </w:rPr>
        <w:t>Rectified linear unit</w:t>
      </w:r>
      <w:r w:rsidRPr="003C0B19">
        <w:rPr>
          <w:rFonts w:hint="eastAsia"/>
        </w:rPr>
        <w:t>）</w:t>
      </w:r>
      <w:r w:rsidRPr="00A85712">
        <w:rPr>
          <w:rFonts w:hint="eastAsia"/>
        </w:rPr>
        <w:t>非线性激活函数，其效果优于传统的</w:t>
      </w:r>
      <w:r w:rsidRPr="003C0B19">
        <w:rPr>
          <w:rFonts w:hint="eastAsia"/>
        </w:rPr>
        <w:t>tanh</w:t>
      </w:r>
      <w:r w:rsidRPr="00A85712">
        <w:rPr>
          <w:rFonts w:hint="eastAsia"/>
        </w:rPr>
        <w:t>函数，后来的很多新的卷积网络模型都采用了</w:t>
      </w:r>
      <w:r w:rsidRPr="003C0B19">
        <w:rPr>
          <w:rFonts w:hint="eastAsia"/>
        </w:rPr>
        <w:t>Re</w:t>
      </w:r>
      <w:r w:rsidR="00464F10">
        <w:t>lu</w:t>
      </w:r>
      <w:r w:rsidRPr="00A85712">
        <w:rPr>
          <w:rFonts w:hint="eastAsia"/>
        </w:rPr>
        <w:t>函数，</w:t>
      </w:r>
      <w:r w:rsidRPr="003C0B19">
        <w:rPr>
          <w:rFonts w:hint="eastAsia"/>
        </w:rPr>
        <w:t>AlexNet</w:t>
      </w:r>
      <w:r w:rsidRPr="00A85712">
        <w:rPr>
          <w:rFonts w:hint="eastAsia"/>
        </w:rPr>
        <w:t>还</w:t>
      </w:r>
      <w:r w:rsidR="00464F10">
        <w:rPr>
          <w:rFonts w:hint="eastAsia"/>
        </w:rPr>
        <w:t>引入了防止过拟合的</w:t>
      </w:r>
      <w:r w:rsidRPr="003C0B19">
        <w:rPr>
          <w:rFonts w:hint="eastAsia"/>
        </w:rPr>
        <w:t>Dropout</w:t>
      </w:r>
      <w:r w:rsidR="00464F10">
        <w:rPr>
          <w:rFonts w:hint="eastAsia"/>
        </w:rPr>
        <w:t>层：</w:t>
      </w:r>
      <w:r w:rsidRPr="00A85712">
        <w:rPr>
          <w:rFonts w:hint="eastAsia"/>
        </w:rPr>
        <w:t>减小神经元之间的共适应关系以及数据增强等方法。</w:t>
      </w:r>
      <w:r w:rsidRPr="003C0B19">
        <w:rPr>
          <w:rFonts w:hint="eastAsia"/>
        </w:rPr>
        <w:t>2013</w:t>
      </w:r>
      <w:r w:rsidRPr="003C0B19">
        <w:rPr>
          <w:rFonts w:hint="eastAsia"/>
        </w:rPr>
        <w:t>年</w:t>
      </w:r>
      <w:r w:rsidRPr="00A85712">
        <w:rPr>
          <w:rFonts w:hint="eastAsia"/>
        </w:rPr>
        <w:t>，</w:t>
      </w:r>
      <w:r w:rsidRPr="003C0B19">
        <w:rPr>
          <w:rFonts w:hint="eastAsia"/>
        </w:rPr>
        <w:t>Matthew</w:t>
      </w:r>
      <w:r w:rsidRPr="00A85712">
        <w:rPr>
          <w:rFonts w:hint="eastAsia"/>
        </w:rPr>
        <w:t>设计出了</w:t>
      </w:r>
      <w:r w:rsidRPr="003C0B19">
        <w:rPr>
          <w:rFonts w:hint="eastAsia"/>
        </w:rPr>
        <w:t>ZFNet</w:t>
      </w:r>
      <m:oMath>
        <m:r>
          <m:rPr>
            <m:sty m:val="p"/>
          </m:rPr>
          <w:rPr>
            <w:rFonts w:ascii="Cambria Math" w:hAnsi="Cambria Math"/>
          </w:rPr>
          <w:fldChar w:fldCharType="begin"/>
        </m:r>
      </m:oMath>
      <w:r w:rsidR="00497ED9">
        <w:instrText xml:space="preserve"> </w:instrText>
      </w:r>
      <w:r w:rsidR="00497ED9">
        <w:rPr>
          <w:rFonts w:hint="eastAsia"/>
        </w:rPr>
        <w:instrText>REF _Ref513559184 \n \h</w:instrText>
      </w:r>
      <w:r w:rsidR="00497ED9">
        <w:instrText xml:space="preserve"> </w:instrText>
      </w:r>
      <m:oMath>
        <m:r>
          <m:rPr>
            <m:sty m:val="p"/>
          </m:rPr>
          <w:rPr>
            <w:rFonts w:ascii="Cambria Math" w:hAnsi="Cambria Math"/>
          </w:rPr>
        </m:r>
        <m:r>
          <m:rPr>
            <m:sty m:val="p"/>
          </m:rPr>
          <w:rPr>
            <w:rFonts w:ascii="Cambria Math" w:hAnsi="Cambria Math"/>
          </w:rPr>
          <w:fldChar w:fldCharType="separate"/>
        </m:r>
      </m:oMath>
      <w:r w:rsidR="006D338D">
        <w:t>[30]</w:t>
      </w:r>
      <m:oMath>
        <m:r>
          <m:rPr>
            <m:sty m:val="p"/>
          </m:rPr>
          <w:rPr>
            <w:rFonts w:ascii="Cambria Math" w:hAnsi="Cambria Math"/>
          </w:rPr>
          <w:fldChar w:fldCharType="end"/>
        </m:r>
      </m:oMath>
      <w:r w:rsidR="000E6233">
        <w:t>，</w:t>
      </w:r>
      <w:r w:rsidR="000E6233">
        <w:rPr>
          <w:rFonts w:hint="eastAsia"/>
        </w:rPr>
        <w:t>ZF</w:t>
      </w:r>
      <w:r w:rsidR="000E6233">
        <w:t>N</w:t>
      </w:r>
      <w:r w:rsidR="000E6233">
        <w:rPr>
          <w:rFonts w:hint="eastAsia"/>
        </w:rPr>
        <w:t>et</w:t>
      </w:r>
      <w:r w:rsidRPr="00A85712">
        <w:rPr>
          <w:rFonts w:hint="eastAsia"/>
        </w:rPr>
        <w:t>相较于</w:t>
      </w:r>
      <w:r w:rsidRPr="003C0B19">
        <w:rPr>
          <w:rFonts w:hint="eastAsia"/>
        </w:rPr>
        <w:t>AlexNet</w:t>
      </w:r>
      <w:r w:rsidRPr="00A85712">
        <w:rPr>
          <w:rFonts w:hint="eastAsia"/>
        </w:rPr>
        <w:t>中</w:t>
      </w:r>
      <w:r w:rsidRPr="003C0B19">
        <w:rPr>
          <w:rFonts w:hint="eastAsia"/>
        </w:rPr>
        <w:t>11*11</w:t>
      </w:r>
      <w:r w:rsidRPr="003C0B19">
        <w:rPr>
          <w:rFonts w:hint="eastAsia"/>
        </w:rPr>
        <w:t>的</w:t>
      </w:r>
      <w:r w:rsidRPr="00A85712">
        <w:rPr>
          <w:rFonts w:hint="eastAsia"/>
        </w:rPr>
        <w:t>卷积核，</w:t>
      </w:r>
      <w:r w:rsidR="000E6233">
        <w:rPr>
          <w:rFonts w:hint="eastAsia"/>
        </w:rPr>
        <w:t>其</w:t>
      </w:r>
      <w:r w:rsidRPr="00A85712">
        <w:rPr>
          <w:rFonts w:hint="eastAsia"/>
        </w:rPr>
        <w:t>采</w:t>
      </w:r>
      <w:r w:rsidRPr="003C0B19">
        <w:rPr>
          <w:rFonts w:hint="eastAsia"/>
        </w:rPr>
        <w:t>用</w:t>
      </w:r>
      <w:r w:rsidRPr="003C0B19">
        <w:rPr>
          <w:rFonts w:hint="eastAsia"/>
        </w:rPr>
        <w:t>7*7</w:t>
      </w:r>
      <w:r w:rsidRPr="003C0B19">
        <w:rPr>
          <w:rFonts w:hint="eastAsia"/>
        </w:rPr>
        <w:t>的</w:t>
      </w:r>
      <w:r w:rsidRPr="00A85712">
        <w:rPr>
          <w:rFonts w:hint="eastAsia"/>
        </w:rPr>
        <w:t>卷积核用</w:t>
      </w:r>
      <w:r w:rsidR="000E6233">
        <w:rPr>
          <w:rFonts w:hint="eastAsia"/>
        </w:rPr>
        <w:t>来</w:t>
      </w:r>
      <w:r w:rsidRPr="00A85712">
        <w:rPr>
          <w:rFonts w:hint="eastAsia"/>
        </w:rPr>
        <w:t>保留更多原始信息。</w:t>
      </w:r>
      <w:r w:rsidRPr="003C0B19">
        <w:rPr>
          <w:rFonts w:hint="eastAsia"/>
        </w:rPr>
        <w:t>2014</w:t>
      </w:r>
      <w:r w:rsidRPr="003C0B19">
        <w:rPr>
          <w:rFonts w:hint="eastAsia"/>
        </w:rPr>
        <w:t>年</w:t>
      </w:r>
      <w:r w:rsidR="000E6233">
        <w:rPr>
          <w:rFonts w:hint="eastAsia"/>
        </w:rPr>
        <w:t>的</w:t>
      </w:r>
      <w:r w:rsidRPr="003C0B19">
        <w:rPr>
          <w:rFonts w:hint="eastAsia"/>
        </w:rPr>
        <w:t>VGG</w:t>
      </w:r>
      <w:r w:rsidRPr="00A85712">
        <w:rPr>
          <w:rFonts w:hint="eastAsia"/>
        </w:rPr>
        <w:t>网络</w:t>
      </w:r>
      <w:r w:rsidR="00497ED9">
        <w:fldChar w:fldCharType="begin"/>
      </w:r>
      <w:r w:rsidR="00497ED9">
        <w:instrText xml:space="preserve"> </w:instrText>
      </w:r>
      <w:r w:rsidR="00497ED9">
        <w:rPr>
          <w:rFonts w:hint="eastAsia"/>
        </w:rPr>
        <w:instrText>REF _Ref532914608 \n \h</w:instrText>
      </w:r>
      <w:r w:rsidR="00497ED9">
        <w:instrText xml:space="preserve"> </w:instrText>
      </w:r>
      <w:r w:rsidR="00497ED9">
        <w:fldChar w:fldCharType="separate"/>
      </w:r>
      <w:r w:rsidR="006D338D">
        <w:t>[31]</w:t>
      </w:r>
      <w:r w:rsidR="00497ED9">
        <w:fldChar w:fldCharType="end"/>
      </w:r>
      <w:r w:rsidR="000E6233">
        <w:t>拥有</w:t>
      </w:r>
      <w:r w:rsidR="000E6233">
        <w:rPr>
          <w:rFonts w:hint="eastAsia"/>
        </w:rPr>
        <w:t>20</w:t>
      </w:r>
      <w:r w:rsidR="000E6233">
        <w:rPr>
          <w:rFonts w:hint="eastAsia"/>
        </w:rPr>
        <w:t>层的</w:t>
      </w:r>
      <w:r w:rsidR="000E6233">
        <w:rPr>
          <w:rFonts w:hint="eastAsia"/>
        </w:rPr>
        <w:lastRenderedPageBreak/>
        <w:t>网络结构，推动了卷积神经网络</w:t>
      </w:r>
      <w:r w:rsidRPr="00A85712">
        <w:rPr>
          <w:rFonts w:hint="eastAsia"/>
        </w:rPr>
        <w:t>往更深层发展，</w:t>
      </w:r>
      <w:r w:rsidR="000E6233">
        <w:rPr>
          <w:rFonts w:hint="eastAsia"/>
        </w:rPr>
        <w:t>它的结构连接非常简单，只是</w:t>
      </w:r>
      <w:r w:rsidRPr="00A85712">
        <w:rPr>
          <w:rFonts w:hint="eastAsia"/>
        </w:rPr>
        <w:t>基于</w:t>
      </w:r>
      <w:r w:rsidRPr="003C0B19">
        <w:rPr>
          <w:rFonts w:hint="eastAsia"/>
        </w:rPr>
        <w:t>AlexNet</w:t>
      </w:r>
      <w:r w:rsidR="00AC4DCA">
        <w:rPr>
          <w:rFonts w:hint="eastAsia"/>
        </w:rPr>
        <w:t>做了简单</w:t>
      </w:r>
      <w:r w:rsidRPr="00A85712">
        <w:rPr>
          <w:rFonts w:hint="eastAsia"/>
        </w:rPr>
        <w:t>改变，但是这一次的卷积核再次缩小到</w:t>
      </w:r>
      <w:r w:rsidRPr="003C0B19">
        <w:rPr>
          <w:rFonts w:hint="eastAsia"/>
        </w:rPr>
        <w:t>3*3</w:t>
      </w:r>
      <w:r w:rsidRPr="00A85712">
        <w:rPr>
          <w:rFonts w:hint="eastAsia"/>
        </w:rPr>
        <w:t>，分类的错误率降到</w:t>
      </w:r>
      <w:r w:rsidRPr="003C0B19">
        <w:rPr>
          <w:rFonts w:hint="eastAsia"/>
        </w:rPr>
        <w:t>7.3%</w:t>
      </w:r>
      <w:r w:rsidRPr="00A85712">
        <w:rPr>
          <w:rFonts w:hint="eastAsia"/>
        </w:rPr>
        <w:t>左右。</w:t>
      </w:r>
      <w:r w:rsidR="000E6233">
        <w:rPr>
          <w:rFonts w:hint="eastAsia"/>
        </w:rPr>
        <w:t>之后的</w:t>
      </w:r>
      <w:r w:rsidRPr="003C0B19">
        <w:rPr>
          <w:rFonts w:hint="eastAsia"/>
        </w:rPr>
        <w:t>2015</w:t>
      </w:r>
      <w:r w:rsidRPr="003C0B19">
        <w:rPr>
          <w:rFonts w:hint="eastAsia"/>
        </w:rPr>
        <w:t>年</w:t>
      </w:r>
      <w:r w:rsidRPr="00A85712">
        <w:rPr>
          <w:rFonts w:hint="eastAsia"/>
        </w:rPr>
        <w:t>，</w:t>
      </w:r>
      <w:r w:rsidR="000E6233">
        <w:rPr>
          <w:rFonts w:hint="eastAsia"/>
        </w:rPr>
        <w:t>出现了同为</w:t>
      </w:r>
      <w:r w:rsidR="000E6233">
        <w:rPr>
          <w:rFonts w:hint="eastAsia"/>
        </w:rPr>
        <w:t>24</w:t>
      </w:r>
      <w:r w:rsidR="000E6233">
        <w:rPr>
          <w:rFonts w:hint="eastAsia"/>
        </w:rPr>
        <w:t>层网络的</w:t>
      </w:r>
      <w:r w:rsidR="000E6233">
        <w:rPr>
          <w:rFonts w:hint="eastAsia"/>
        </w:rPr>
        <w:t>MSRANet</w:t>
      </w:r>
      <w:r w:rsidR="000E6233">
        <w:rPr>
          <w:rFonts w:hint="eastAsia"/>
        </w:rPr>
        <w:t>和</w:t>
      </w:r>
      <w:r w:rsidRPr="00A85712">
        <w:rPr>
          <w:rFonts w:hint="eastAsia"/>
        </w:rPr>
        <w:t>谷歌的</w:t>
      </w:r>
      <w:r w:rsidRPr="003C0B19">
        <w:rPr>
          <w:rFonts w:hint="eastAsia"/>
        </w:rPr>
        <w:t>GoogleNet</w:t>
      </w:r>
      <w:r w:rsidR="00497ED9">
        <w:fldChar w:fldCharType="begin"/>
      </w:r>
      <w:r w:rsidR="00497ED9">
        <w:instrText xml:space="preserve"> </w:instrText>
      </w:r>
      <w:r w:rsidR="00497ED9">
        <w:rPr>
          <w:rFonts w:hint="eastAsia"/>
        </w:rPr>
        <w:instrText>REF _Ref532914613 \n \h</w:instrText>
      </w:r>
      <w:r w:rsidR="00497ED9">
        <w:instrText xml:space="preserve"> </w:instrText>
      </w:r>
      <w:r w:rsidR="00497ED9">
        <w:fldChar w:fldCharType="separate"/>
      </w:r>
      <w:r w:rsidR="006D338D">
        <w:t>[32]</w:t>
      </w:r>
      <w:r w:rsidR="00497ED9">
        <w:fldChar w:fldCharType="end"/>
      </w:r>
      <w:r w:rsidR="000E6233">
        <w:t>，而后者</w:t>
      </w:r>
      <w:r w:rsidRPr="00A85712">
        <w:rPr>
          <w:rFonts w:hint="eastAsia"/>
        </w:rPr>
        <w:t>取得</w:t>
      </w:r>
      <w:r w:rsidR="000E6233">
        <w:rPr>
          <w:rFonts w:hint="eastAsia"/>
        </w:rPr>
        <w:t>了当年的</w:t>
      </w:r>
      <w:r w:rsidRPr="003C0B19">
        <w:rPr>
          <w:rFonts w:hint="eastAsia"/>
        </w:rPr>
        <w:t>ImageNet</w:t>
      </w:r>
      <w:r w:rsidRPr="00A85712">
        <w:rPr>
          <w:rFonts w:hint="eastAsia"/>
        </w:rPr>
        <w:t>冠军</w:t>
      </w:r>
      <w:r w:rsidR="000E6233">
        <w:rPr>
          <w:rFonts w:hint="eastAsia"/>
        </w:rPr>
        <w:t>，其为卷积模块引入了</w:t>
      </w:r>
      <w:r w:rsidRPr="003C0B19">
        <w:rPr>
          <w:rFonts w:hint="eastAsia"/>
        </w:rPr>
        <w:t>Inception</w:t>
      </w:r>
      <w:r w:rsidR="000E6233">
        <w:rPr>
          <w:rFonts w:hint="eastAsia"/>
        </w:rPr>
        <w:t>的串联结构</w:t>
      </w:r>
      <w:r w:rsidRPr="00A85712">
        <w:rPr>
          <w:rFonts w:hint="eastAsia"/>
        </w:rPr>
        <w:t>，即一种网络中的小网络，这种结构并行计算卷积，可以融合更多的特征信息。</w:t>
      </w:r>
      <w:r w:rsidRPr="000E6233">
        <w:rPr>
          <w:rFonts w:hint="eastAsia"/>
        </w:rPr>
        <w:t>201</w:t>
      </w:r>
      <w:r w:rsidR="000E6233" w:rsidRPr="000E6233">
        <w:t>6</w:t>
      </w:r>
      <w:r w:rsidRPr="000E6233">
        <w:rPr>
          <w:rFonts w:hint="eastAsia"/>
        </w:rPr>
        <w:t>年</w:t>
      </w:r>
      <w:r w:rsidR="000E6233" w:rsidRPr="000E6233">
        <w:rPr>
          <w:rFonts w:hint="eastAsia"/>
        </w:rPr>
        <w:t>，</w:t>
      </w:r>
      <w:r w:rsidR="000E6233" w:rsidRPr="000E6233">
        <w:t>何凯明等</w:t>
      </w:r>
      <w:r w:rsidR="000E6233">
        <w:t>人</w:t>
      </w:r>
      <w:r w:rsidR="000E6233" w:rsidRPr="000E6233">
        <w:t>提出</w:t>
      </w:r>
      <w:r w:rsidR="000E6233" w:rsidRPr="000E6233">
        <w:rPr>
          <w:rFonts w:hint="eastAsia"/>
        </w:rPr>
        <w:t>的</w:t>
      </w:r>
      <w:r w:rsidR="000E6233" w:rsidRPr="000E6233">
        <w:t>恒等映射深度残差网络</w:t>
      </w:r>
      <w:r w:rsidR="000E6233" w:rsidRPr="000E6233">
        <w:rPr>
          <w:rFonts w:hint="eastAsia"/>
        </w:rPr>
        <w:t>是</w:t>
      </w:r>
      <w:r w:rsidR="000E6233" w:rsidRPr="000E6233">
        <w:t>网络层数加深、</w:t>
      </w:r>
      <w:r w:rsidR="000E6233" w:rsidRPr="000E6233">
        <w:rPr>
          <w:rFonts w:hint="eastAsia"/>
        </w:rPr>
        <w:t>卷积</w:t>
      </w:r>
      <w:r w:rsidR="000E6233" w:rsidRPr="000E6233">
        <w:t>模块增强的结合，</w:t>
      </w:r>
      <w:r w:rsidR="000E6233" w:rsidRPr="000E6233">
        <w:rPr>
          <w:rFonts w:hint="eastAsia"/>
        </w:rPr>
        <w:t>网络</w:t>
      </w:r>
      <w:r w:rsidR="000E6233" w:rsidRPr="000E6233">
        <w:t>通过去掉</w:t>
      </w:r>
      <w:r w:rsidR="000E6233" w:rsidRPr="000E6233">
        <w:t>ReLU</w:t>
      </w:r>
      <w:r w:rsidR="000E6233" w:rsidRPr="000E6233">
        <w:rPr>
          <w:rFonts w:hint="eastAsia"/>
        </w:rPr>
        <w:t>层</w:t>
      </w:r>
      <w:r w:rsidR="000E6233" w:rsidRPr="000E6233">
        <w:t>，残差项跨层可加，损失层的梯度可以直接传到任意一层，使得</w:t>
      </w:r>
      <w:r w:rsidR="000E6233" w:rsidRPr="000E6233">
        <w:t>1001</w:t>
      </w:r>
      <w:r w:rsidR="000E6233">
        <w:t>层网络的训练成为可能</w:t>
      </w:r>
      <w:r w:rsidR="000E6233" w:rsidRPr="000E6233">
        <w:t>。</w:t>
      </w:r>
      <w:r w:rsidR="000E6233" w:rsidRPr="000E6233">
        <w:rPr>
          <w:rFonts w:hint="eastAsia"/>
        </w:rPr>
        <w:t>此外</w:t>
      </w:r>
      <w:r w:rsidR="000E6233" w:rsidRPr="000E6233">
        <w:t>，</w:t>
      </w:r>
      <w:bookmarkStart w:id="37" w:name="OLE_LINK13"/>
      <w:r w:rsidR="000E6233" w:rsidRPr="000E6233">
        <w:rPr>
          <w:rFonts w:hint="eastAsia"/>
        </w:rPr>
        <w:t>F</w:t>
      </w:r>
      <w:r w:rsidR="000E6233" w:rsidRPr="000E6233">
        <w:t>a</w:t>
      </w:r>
      <w:r w:rsidR="000E6233" w:rsidRPr="000E6233">
        <w:rPr>
          <w:rFonts w:hint="eastAsia"/>
        </w:rPr>
        <w:t>s</w:t>
      </w:r>
      <w:r w:rsidR="000E6233" w:rsidRPr="000E6233">
        <w:t>ter-RCNN</w:t>
      </w:r>
      <w:bookmarkEnd w:id="37"/>
      <w:r w:rsidR="00497ED9">
        <w:fldChar w:fldCharType="begin"/>
      </w:r>
      <w:r w:rsidR="00497ED9">
        <w:instrText xml:space="preserve"> REF _Ref483216028 \n \h </w:instrText>
      </w:r>
      <w:r w:rsidR="00497ED9">
        <w:fldChar w:fldCharType="separate"/>
      </w:r>
      <w:r w:rsidR="006D338D">
        <w:t>[33]</w:t>
      </w:r>
      <w:r w:rsidR="00497ED9">
        <w:fldChar w:fldCharType="end"/>
      </w:r>
      <w:r w:rsidR="000E6233" w:rsidRPr="000E6233">
        <w:rPr>
          <w:rFonts w:hint="eastAsia"/>
        </w:rPr>
        <w:t>、</w:t>
      </w:r>
      <w:r w:rsidR="000E6233" w:rsidRPr="000E6233">
        <w:rPr>
          <w:rFonts w:hint="eastAsia"/>
        </w:rPr>
        <w:t>FCN</w:t>
      </w:r>
      <w:r w:rsidR="00497ED9">
        <w:fldChar w:fldCharType="begin"/>
      </w:r>
      <w:r w:rsidR="00497ED9">
        <w:instrText xml:space="preserve"> </w:instrText>
      </w:r>
      <w:r w:rsidR="00497ED9">
        <w:rPr>
          <w:rFonts w:hint="eastAsia"/>
        </w:rPr>
        <w:instrText>REF _Ref483216035 \n \h</w:instrText>
      </w:r>
      <w:r w:rsidR="00497ED9">
        <w:instrText xml:space="preserve"> </w:instrText>
      </w:r>
      <w:r w:rsidR="00497ED9">
        <w:fldChar w:fldCharType="separate"/>
      </w:r>
      <w:r w:rsidR="006D338D">
        <w:t>[34]</w:t>
      </w:r>
      <w:r w:rsidR="00497ED9">
        <w:fldChar w:fldCharType="end"/>
      </w:r>
      <w:r w:rsidR="000E6233" w:rsidRPr="000E6233">
        <w:rPr>
          <w:rFonts w:hint="eastAsia"/>
        </w:rPr>
        <w:t>、</w:t>
      </w:r>
      <w:r w:rsidR="000E6233" w:rsidRPr="000E6233">
        <w:rPr>
          <w:rFonts w:hint="eastAsia"/>
        </w:rPr>
        <w:t>LSTM</w:t>
      </w:r>
      <w:r w:rsidR="00497ED9">
        <w:fldChar w:fldCharType="begin"/>
      </w:r>
      <w:r w:rsidR="00497ED9">
        <w:instrText xml:space="preserve"> </w:instrText>
      </w:r>
      <w:r w:rsidR="00497ED9">
        <w:rPr>
          <w:rFonts w:hint="eastAsia"/>
        </w:rPr>
        <w:instrText>REF _Ref483216042 \n \h</w:instrText>
      </w:r>
      <w:r w:rsidR="00497ED9">
        <w:instrText xml:space="preserve"> </w:instrText>
      </w:r>
      <w:r w:rsidR="00497ED9">
        <w:fldChar w:fldCharType="separate"/>
      </w:r>
      <w:r w:rsidR="006D338D">
        <w:t>[35]</w:t>
      </w:r>
      <w:r w:rsidR="00497ED9">
        <w:fldChar w:fldCharType="end"/>
      </w:r>
      <w:r w:rsidR="000E6233" w:rsidRPr="000E6233">
        <w:rPr>
          <w:rFonts w:hint="eastAsia"/>
        </w:rPr>
        <w:t>等</w:t>
      </w:r>
      <w:r w:rsidR="000E6233" w:rsidRPr="000E6233">
        <w:t>网络的提出为卷积神经网络增加了目标检测、多标签输入输出、时序输入输出等新功能。</w:t>
      </w:r>
    </w:p>
    <w:p w14:paraId="654370CE" w14:textId="172CC71D" w:rsidR="00C8239A" w:rsidRPr="00A85712" w:rsidRDefault="000E6233" w:rsidP="00E739F5">
      <w:pPr>
        <w:pStyle w:val="afe"/>
      </w:pPr>
      <w:r>
        <w:rPr>
          <w:rFonts w:hint="eastAsia"/>
        </w:rPr>
        <w:t>上述的网络</w:t>
      </w:r>
      <w:r w:rsidR="00C8239A" w:rsidRPr="00A85712">
        <w:rPr>
          <w:rFonts w:hint="eastAsia"/>
        </w:rPr>
        <w:t>是几种用于分类的卷积神经网络，它们</w:t>
      </w:r>
      <w:r>
        <w:rPr>
          <w:rFonts w:hint="eastAsia"/>
        </w:rPr>
        <w:t>为后来的研究人员</w:t>
      </w:r>
      <w:r w:rsidR="00C8239A" w:rsidRPr="00A85712">
        <w:rPr>
          <w:rFonts w:hint="eastAsia"/>
        </w:rPr>
        <w:t>提供了在层数和创新结构</w:t>
      </w:r>
      <w:r>
        <w:rPr>
          <w:rFonts w:hint="eastAsia"/>
        </w:rPr>
        <w:t>上</w:t>
      </w:r>
      <w:r w:rsidR="00C8239A" w:rsidRPr="00A85712">
        <w:rPr>
          <w:rFonts w:hint="eastAsia"/>
        </w:rPr>
        <w:t>的</w:t>
      </w:r>
      <w:r>
        <w:rPr>
          <w:rFonts w:hint="eastAsia"/>
        </w:rPr>
        <w:t>不同</w:t>
      </w:r>
      <w:r w:rsidR="00C8239A" w:rsidRPr="00A85712">
        <w:rPr>
          <w:rFonts w:hint="eastAsia"/>
        </w:rPr>
        <w:t>思路。</w:t>
      </w:r>
      <w:r>
        <w:rPr>
          <w:rFonts w:hint="eastAsia"/>
        </w:rPr>
        <w:t>之后</w:t>
      </w:r>
      <w:r w:rsidR="00C8239A" w:rsidRPr="00A85712">
        <w:rPr>
          <w:rFonts w:hint="eastAsia"/>
        </w:rPr>
        <w:t>很多图像处理的任务，如物体检测、目标识别以及语义分割，大多都是基于这些</w:t>
      </w:r>
      <w:r w:rsidR="00A92BCB">
        <w:rPr>
          <w:rFonts w:hint="eastAsia"/>
        </w:rPr>
        <w:t>新型</w:t>
      </w:r>
      <w:r w:rsidR="00C8239A" w:rsidRPr="00A85712">
        <w:rPr>
          <w:rFonts w:hint="eastAsia"/>
        </w:rPr>
        <w:t>网络进行</w:t>
      </w:r>
      <w:r w:rsidR="00F1121E">
        <w:rPr>
          <w:rFonts w:hint="eastAsia"/>
        </w:rPr>
        <w:t>参数微调、网络结构优化等，</w:t>
      </w:r>
      <w:r w:rsidR="00C8239A" w:rsidRPr="00A85712">
        <w:rPr>
          <w:rFonts w:hint="eastAsia"/>
        </w:rPr>
        <w:t>然后与实际问题相结合</w:t>
      </w:r>
      <w:r w:rsidR="00F1121E">
        <w:rPr>
          <w:rFonts w:hint="eastAsia"/>
        </w:rPr>
        <w:t>进行的</w:t>
      </w:r>
      <w:r w:rsidR="00C8239A" w:rsidRPr="00A85712">
        <w:rPr>
          <w:rFonts w:hint="eastAsia"/>
        </w:rPr>
        <w:t>。</w:t>
      </w:r>
    </w:p>
    <w:p w14:paraId="7F35C2D4" w14:textId="5D416E97" w:rsidR="00C8239A" w:rsidRDefault="00C8239A" w:rsidP="00C8239A">
      <w:pPr>
        <w:pStyle w:val="3"/>
      </w:pPr>
      <w:bookmarkStart w:id="38" w:name="_Toc532912031"/>
      <w:r>
        <w:t>3</w:t>
      </w:r>
      <w:r w:rsidRPr="007A1302">
        <w:t>.</w:t>
      </w:r>
      <w:r>
        <w:t>2</w:t>
      </w:r>
      <w:r w:rsidRPr="007A1302">
        <w:t>.</w:t>
      </w:r>
      <w:r>
        <w:t>2</w:t>
      </w:r>
      <w:r w:rsidR="00877DD4">
        <w:t xml:space="preserve"> </w:t>
      </w:r>
      <w:r>
        <w:rPr>
          <w:rFonts w:hint="eastAsia"/>
        </w:rPr>
        <w:t>卷积神经网络的特点</w:t>
      </w:r>
      <w:bookmarkEnd w:id="38"/>
    </w:p>
    <w:p w14:paraId="5E29F682" w14:textId="6327709B" w:rsidR="00C8239A" w:rsidRPr="00480C78" w:rsidRDefault="00C8239A" w:rsidP="00E739F5">
      <w:pPr>
        <w:pStyle w:val="afe"/>
      </w:pPr>
      <w:r w:rsidRPr="00480C78">
        <w:rPr>
          <w:rFonts w:hint="eastAsia"/>
        </w:rPr>
        <w:t>在图像处理中，图像一般被认为是像素的向量：一张</w:t>
      </w:r>
      <w:r w:rsidRPr="00480C78">
        <w:object w:dxaOrig="499" w:dyaOrig="220" w14:anchorId="02AEC3DF">
          <v:shape id="_x0000_i1069" type="#_x0000_t75" style="width:26.3pt;height:12.5pt" o:ole="">
            <v:imagedata r:id="rId112" o:title=""/>
          </v:shape>
          <o:OLEObject Type="Embed" ProgID="Equation.DSMT4" ShapeID="_x0000_i1069" DrawAspect="Content" ObjectID="_1606668666" r:id="rId113"/>
        </w:object>
      </w:r>
      <w:r w:rsidRPr="00480C78">
        <w:rPr>
          <w:rFonts w:hint="eastAsia"/>
        </w:rPr>
        <w:t>大小的图片用一个</w:t>
      </w:r>
      <w:r w:rsidRPr="00480C78">
        <w:object w:dxaOrig="279" w:dyaOrig="320" w14:anchorId="059CEE4C">
          <v:shape id="_x0000_i1070" type="#_x0000_t75" style="width:14.4pt;height:14.4pt" o:ole="">
            <v:imagedata r:id="rId114" o:title=""/>
          </v:shape>
          <o:OLEObject Type="Embed" ProgID="Equation.DSMT4" ShapeID="_x0000_i1070" DrawAspect="Content" ObjectID="_1606668667" r:id="rId115"/>
        </w:object>
      </w:r>
      <w:r w:rsidRPr="00480C78">
        <w:rPr>
          <w:rFonts w:hint="eastAsia"/>
        </w:rPr>
        <w:t>大小的向量表示。</w:t>
      </w:r>
      <w:r w:rsidR="00BE7A3D">
        <w:rPr>
          <w:rFonts w:hint="eastAsia"/>
        </w:rPr>
        <w:t>我们假设</w:t>
      </w:r>
      <w:r w:rsidRPr="00480C78">
        <w:rPr>
          <w:rFonts w:hint="eastAsia"/>
        </w:rPr>
        <w:t>一个普通神经网络的隐含层数目和输入层</w:t>
      </w:r>
      <w:r w:rsidR="00BE7A3D">
        <w:rPr>
          <w:rFonts w:hint="eastAsia"/>
        </w:rPr>
        <w:t>相同</w:t>
      </w:r>
      <w:r w:rsidRPr="00480C78">
        <w:rPr>
          <w:rFonts w:hint="eastAsia"/>
        </w:rPr>
        <w:t>，那么这个</w:t>
      </w:r>
      <w:r w:rsidR="00BE7A3D">
        <w:rPr>
          <w:rFonts w:hint="eastAsia"/>
        </w:rPr>
        <w:t>神经</w:t>
      </w:r>
      <w:r w:rsidRPr="00480C78">
        <w:rPr>
          <w:rFonts w:hint="eastAsia"/>
        </w:rPr>
        <w:t>网络的参数就有</w:t>
      </w:r>
      <w:r w:rsidR="00BE7A3D">
        <w:rPr>
          <w:rFonts w:hint="eastAsia"/>
        </w:rPr>
        <w:t>多达</w:t>
      </w:r>
      <w:r w:rsidRPr="00480C78">
        <w:object w:dxaOrig="1160" w:dyaOrig="320" w14:anchorId="706E9A7F">
          <v:shape id="_x0000_i1071" type="#_x0000_t75" style="width:57.6pt;height:14.4pt" o:ole="">
            <v:imagedata r:id="rId116" o:title=""/>
          </v:shape>
          <o:OLEObject Type="Embed" ProgID="Equation.DSMT4" ShapeID="_x0000_i1071" DrawAspect="Content" ObjectID="_1606668668" r:id="rId117"/>
        </w:object>
      </w:r>
      <w:r w:rsidRPr="00480C78">
        <w:rPr>
          <w:rFonts w:hint="eastAsia"/>
        </w:rPr>
        <w:t>个，几乎无法训练。</w:t>
      </w:r>
      <w:r w:rsidR="00BE7A3D">
        <w:rPr>
          <w:rFonts w:hint="eastAsia"/>
        </w:rPr>
        <w:t>因此</w:t>
      </w:r>
      <w:r w:rsidRPr="00480C78">
        <w:rPr>
          <w:rFonts w:hint="eastAsia"/>
        </w:rPr>
        <w:t>卷积神经网络与传统的网络相比，最大的特点就是可以</w:t>
      </w:r>
      <w:r w:rsidR="00BE7A3D">
        <w:rPr>
          <w:rFonts w:hint="eastAsia"/>
        </w:rPr>
        <w:t>减少参数数量</w:t>
      </w:r>
      <w:r w:rsidRPr="00480C78">
        <w:rPr>
          <w:rFonts w:hint="eastAsia"/>
        </w:rPr>
        <w:t>。</w:t>
      </w:r>
    </w:p>
    <w:p w14:paraId="0AE2B804" w14:textId="0117E624" w:rsidR="00C8239A" w:rsidRPr="00480C78" w:rsidRDefault="00590DF4" w:rsidP="00E739F5">
      <w:pPr>
        <w:pStyle w:val="afe"/>
      </w:pPr>
      <w:r>
        <w:rPr>
          <w:rFonts w:hint="eastAsia"/>
        </w:rPr>
        <w:t>首先，</w:t>
      </w:r>
      <w:r w:rsidR="00C8239A" w:rsidRPr="00480C78">
        <w:rPr>
          <w:rFonts w:hint="eastAsia"/>
        </w:rPr>
        <w:t>卷积神经网络</w:t>
      </w:r>
      <w:r w:rsidR="00BE7A3D">
        <w:rPr>
          <w:rFonts w:hint="eastAsia"/>
        </w:rPr>
        <w:t>中加入了局部感知野</w:t>
      </w:r>
      <w:r w:rsidR="00C8239A" w:rsidRPr="00480C78">
        <w:rPr>
          <w:rFonts w:hint="eastAsia"/>
        </w:rPr>
        <w:t>。</w:t>
      </w:r>
      <w:r w:rsidR="00BE7A3D">
        <w:rPr>
          <w:rFonts w:hint="eastAsia"/>
        </w:rPr>
        <w:t>在</w:t>
      </w:r>
      <w:r w:rsidR="00C8239A" w:rsidRPr="00480C78">
        <w:rPr>
          <w:rFonts w:hint="eastAsia"/>
        </w:rPr>
        <w:t>人类视觉皮层的神经元就是局部</w:t>
      </w:r>
      <w:r w:rsidR="00BE7A3D">
        <w:rPr>
          <w:rFonts w:hint="eastAsia"/>
        </w:rPr>
        <w:t>进行</w:t>
      </w:r>
      <w:r w:rsidR="00C8239A" w:rsidRPr="00480C78">
        <w:rPr>
          <w:rFonts w:hint="eastAsia"/>
        </w:rPr>
        <w:t>信息的</w:t>
      </w:r>
      <w:r w:rsidR="00BE7A3D">
        <w:rPr>
          <w:rFonts w:hint="eastAsia"/>
        </w:rPr>
        <w:t>接收，神经元只响应某些特定区域的刺激。受此神经学中</w:t>
      </w:r>
      <w:r w:rsidR="00C8239A" w:rsidRPr="00480C78">
        <w:rPr>
          <w:rFonts w:hint="eastAsia"/>
        </w:rPr>
        <w:t>的视觉结构的启发，卷积神经网络中的神经元也</w:t>
      </w:r>
      <w:r w:rsidR="00BE7A3D">
        <w:rPr>
          <w:rFonts w:hint="eastAsia"/>
        </w:rPr>
        <w:t>只</w:t>
      </w:r>
      <w:r w:rsidR="00BE7A3D" w:rsidRPr="00480C78">
        <w:rPr>
          <w:rFonts w:hint="eastAsia"/>
        </w:rPr>
        <w:t>对局部进行感知</w:t>
      </w:r>
      <w:r w:rsidR="00BE7A3D">
        <w:rPr>
          <w:rFonts w:hint="eastAsia"/>
        </w:rPr>
        <w:t>和接受，而</w:t>
      </w:r>
      <w:r w:rsidR="00C8239A" w:rsidRPr="00480C78">
        <w:rPr>
          <w:rFonts w:hint="eastAsia"/>
        </w:rPr>
        <w:t>并非对全局图像</w:t>
      </w:r>
      <w:r w:rsidR="00BE7A3D">
        <w:rPr>
          <w:rFonts w:hint="eastAsia"/>
        </w:rPr>
        <w:t>的感知</w:t>
      </w:r>
      <w:r w:rsidR="00C8239A" w:rsidRPr="00480C78">
        <w:rPr>
          <w:rFonts w:hint="eastAsia"/>
        </w:rPr>
        <w:t>，然后通过多层感知，</w:t>
      </w:r>
      <w:r w:rsidR="00BE7A3D">
        <w:rPr>
          <w:rFonts w:hint="eastAsia"/>
        </w:rPr>
        <w:t>最终</w:t>
      </w:r>
      <w:r w:rsidR="00C8239A" w:rsidRPr="00480C78">
        <w:rPr>
          <w:rFonts w:hint="eastAsia"/>
        </w:rPr>
        <w:t>将</w:t>
      </w:r>
      <w:r w:rsidR="00BE7A3D">
        <w:rPr>
          <w:rFonts w:hint="eastAsia"/>
        </w:rPr>
        <w:t>获取的特征信息结合</w:t>
      </w:r>
      <w:r w:rsidR="00C8239A" w:rsidRPr="00480C78">
        <w:rPr>
          <w:rFonts w:hint="eastAsia"/>
        </w:rPr>
        <w:t>起来就是全图的特征。</w:t>
      </w:r>
      <w:r w:rsidR="00BE7A3D">
        <w:rPr>
          <w:rFonts w:hint="eastAsia"/>
        </w:rPr>
        <w:t>这一步</w:t>
      </w:r>
      <w:r w:rsidR="00C8239A" w:rsidRPr="00480C78">
        <w:rPr>
          <w:rFonts w:hint="eastAsia"/>
        </w:rPr>
        <w:t>对局部图像的感知就是卷积操作。</w:t>
      </w:r>
    </w:p>
    <w:p w14:paraId="33453FD6" w14:textId="368571CC" w:rsidR="00C8239A" w:rsidRPr="00480C78" w:rsidRDefault="00590DF4" w:rsidP="00E739F5">
      <w:pPr>
        <w:pStyle w:val="afe"/>
      </w:pPr>
      <w:r>
        <w:rPr>
          <w:rFonts w:hint="eastAsia"/>
        </w:rPr>
        <w:t>其次，</w:t>
      </w:r>
      <w:r w:rsidR="00C8239A" w:rsidRPr="00480C78">
        <w:rPr>
          <w:rFonts w:hint="eastAsia"/>
        </w:rPr>
        <w:t>为</w:t>
      </w:r>
      <w:r w:rsidR="00BE7A3D">
        <w:rPr>
          <w:rFonts w:hint="eastAsia"/>
        </w:rPr>
        <w:t>了继续减少</w:t>
      </w:r>
      <w:r w:rsidR="00C8239A" w:rsidRPr="00480C78">
        <w:rPr>
          <w:rFonts w:hint="eastAsia"/>
        </w:rPr>
        <w:t>参数，卷积神经网络对于卷积</w:t>
      </w:r>
      <w:r w:rsidR="00BE7A3D">
        <w:rPr>
          <w:rFonts w:hint="eastAsia"/>
        </w:rPr>
        <w:t>的</w:t>
      </w:r>
      <w:r w:rsidR="00C8239A" w:rsidRPr="00480C78">
        <w:rPr>
          <w:rFonts w:hint="eastAsia"/>
        </w:rPr>
        <w:t>操作</w:t>
      </w:r>
      <w:r w:rsidR="00BE7A3D">
        <w:rPr>
          <w:rFonts w:hint="eastAsia"/>
        </w:rPr>
        <w:t>引入了权值共享的办法。其根据是</w:t>
      </w:r>
      <w:r w:rsidR="005831B5">
        <w:rPr>
          <w:rFonts w:hint="eastAsia"/>
        </w:rPr>
        <w:t>图像</w:t>
      </w:r>
      <w:r w:rsidR="00C8239A" w:rsidRPr="00480C78">
        <w:rPr>
          <w:rFonts w:hint="eastAsia"/>
        </w:rPr>
        <w:t>局部区域的统计特性在各部分</w:t>
      </w:r>
      <w:r w:rsidR="00BE7A3D">
        <w:rPr>
          <w:rFonts w:hint="eastAsia"/>
        </w:rPr>
        <w:t>是</w:t>
      </w:r>
      <w:r w:rsidR="005831B5">
        <w:rPr>
          <w:rFonts w:hint="eastAsia"/>
        </w:rPr>
        <w:t>大体</w:t>
      </w:r>
      <w:r w:rsidR="00C8239A" w:rsidRPr="00480C78">
        <w:rPr>
          <w:rFonts w:hint="eastAsia"/>
        </w:rPr>
        <w:t>相同</w:t>
      </w:r>
      <w:r w:rsidR="005831B5">
        <w:rPr>
          <w:rFonts w:hint="eastAsia"/>
        </w:rPr>
        <w:t>的</w:t>
      </w:r>
      <w:r w:rsidR="00C8239A" w:rsidRPr="00480C78">
        <w:rPr>
          <w:rFonts w:hint="eastAsia"/>
        </w:rPr>
        <w:t>，即图片的底层特征与特征在图片中的位置是</w:t>
      </w:r>
      <w:r w:rsidR="00BE7A3D">
        <w:rPr>
          <w:rFonts w:hint="eastAsia"/>
        </w:rPr>
        <w:t>并不相关</w:t>
      </w:r>
      <w:r w:rsidR="00C8239A" w:rsidRPr="00480C78">
        <w:rPr>
          <w:rFonts w:hint="eastAsia"/>
        </w:rPr>
        <w:t>的。比如边缘特征，</w:t>
      </w:r>
      <w:r w:rsidR="00C8239A" w:rsidRPr="00480C78">
        <w:t>无论是在图片</w:t>
      </w:r>
      <w:r w:rsidR="00BE7A3D">
        <w:t>上方或是下方</w:t>
      </w:r>
      <w:r w:rsidR="00C8239A" w:rsidRPr="00480C78">
        <w:t>的边缘特征，还是在图片</w:t>
      </w:r>
      <w:r w:rsidR="00BE7A3D">
        <w:t>中间区域</w:t>
      </w:r>
      <w:r w:rsidR="00C8239A" w:rsidRPr="00480C78">
        <w:t>的边缘特征，都可以用</w:t>
      </w:r>
      <w:r w:rsidR="00C8239A" w:rsidRPr="00480C78">
        <w:rPr>
          <w:rFonts w:hint="eastAsia"/>
        </w:rPr>
        <w:t>微分特征</w:t>
      </w:r>
      <w:r w:rsidR="00BE7A3D">
        <w:t>提取器提取。即通俗来讲，当在一个</w:t>
      </w:r>
      <w:r w:rsidR="00C8239A" w:rsidRPr="00480C78">
        <w:t>尺寸</w:t>
      </w:r>
      <w:r w:rsidR="00BE7A3D">
        <w:t>较大的图像中随机选取一块，网络</w:t>
      </w:r>
      <w:r w:rsidR="00C8239A" w:rsidRPr="00480C78">
        <w:t>从这个小块样本中学习到了</w:t>
      </w:r>
      <w:r w:rsidR="00BE7A3D">
        <w:t>某</w:t>
      </w:r>
      <w:r w:rsidR="00C8239A" w:rsidRPr="00480C78">
        <w:t>一些特征，我们</w:t>
      </w:r>
      <w:r w:rsidR="00BE7A3D">
        <w:t>就</w:t>
      </w:r>
      <w:r w:rsidR="00C8239A" w:rsidRPr="00480C78">
        <w:t>可以把</w:t>
      </w:r>
      <w:r w:rsidR="00C8239A" w:rsidRPr="00480C78">
        <w:rPr>
          <w:rFonts w:hint="eastAsia"/>
        </w:rPr>
        <w:t>这些</w:t>
      </w:r>
      <w:r w:rsidR="00BE7A3D">
        <w:t>特征应用到这个图像的任意区域中去。特别的</w:t>
      </w:r>
      <w:r w:rsidR="00C8239A" w:rsidRPr="00480C78">
        <w:t>，我们可以用</w:t>
      </w:r>
      <w:r w:rsidR="00C8239A" w:rsidRPr="00480C78">
        <w:rPr>
          <w:rFonts w:hint="eastAsia"/>
        </w:rPr>
        <w:t>这些</w:t>
      </w:r>
      <w:r w:rsidR="00C8239A" w:rsidRPr="00480C78">
        <w:t>特征</w:t>
      </w:r>
      <w:r w:rsidR="00BE7A3D">
        <w:t>对原本的图像进行</w:t>
      </w:r>
      <w:r w:rsidR="00C8239A" w:rsidRPr="00480C78">
        <w:t>卷积</w:t>
      </w:r>
      <w:r w:rsidR="00BE7A3D">
        <w:t>计算，进行遍历</w:t>
      </w:r>
      <w:r w:rsidR="00C8239A" w:rsidRPr="00480C78">
        <w:t>，从而对这个图像上的任一位置</w:t>
      </w:r>
      <w:r w:rsidR="00BE7A3D">
        <w:t>都</w:t>
      </w:r>
      <w:r w:rsidR="00C8239A" w:rsidRPr="00480C78">
        <w:t>获得一个不同特征的激活值。</w:t>
      </w:r>
      <w:r w:rsidR="00BE7A3D" w:rsidRPr="00480C78">
        <w:rPr>
          <w:rFonts w:hint="eastAsia"/>
        </w:rPr>
        <w:t>网络</w:t>
      </w:r>
      <w:r w:rsidR="00BE7A3D">
        <w:rPr>
          <w:rFonts w:hint="eastAsia"/>
        </w:rPr>
        <w:t>还可以</w:t>
      </w:r>
      <w:r w:rsidR="00BE7A3D" w:rsidRPr="00480C78">
        <w:rPr>
          <w:rFonts w:hint="eastAsia"/>
        </w:rPr>
        <w:t>使用多个卷积核作为滤波器对图像进行卷积，</w:t>
      </w:r>
      <w:r w:rsidR="00BE7A3D">
        <w:rPr>
          <w:rFonts w:hint="eastAsia"/>
        </w:rPr>
        <w:t>来</w:t>
      </w:r>
      <w:r w:rsidR="00C8239A" w:rsidRPr="00480C78">
        <w:rPr>
          <w:rFonts w:hint="eastAsia"/>
        </w:rPr>
        <w:t>提取图像的</w:t>
      </w:r>
      <w:r w:rsidR="00BE7A3D">
        <w:rPr>
          <w:rFonts w:hint="eastAsia"/>
        </w:rPr>
        <w:t>更多</w:t>
      </w:r>
      <w:r w:rsidR="00C8239A" w:rsidRPr="00480C78">
        <w:rPr>
          <w:rFonts w:hint="eastAsia"/>
        </w:rPr>
        <w:t>特</w:t>
      </w:r>
      <w:r w:rsidR="00C8239A" w:rsidRPr="00480C78">
        <w:rPr>
          <w:rFonts w:hint="eastAsia"/>
        </w:rPr>
        <w:lastRenderedPageBreak/>
        <w:t>征，</w:t>
      </w:r>
      <w:r w:rsidR="00C8239A" w:rsidRPr="00480C78">
        <w:t>每种滤波器</w:t>
      </w:r>
      <w:r w:rsidR="00BE7A3D">
        <w:t>都有其不同的参数</w:t>
      </w:r>
      <w:r w:rsidR="00C8239A" w:rsidRPr="00480C78">
        <w:t>，</w:t>
      </w:r>
      <w:r w:rsidR="00BE7A3D">
        <w:t>代表</w:t>
      </w:r>
      <w:r w:rsidR="00C8239A" w:rsidRPr="00480C78">
        <w:t>它</w:t>
      </w:r>
      <w:r w:rsidR="00C8239A" w:rsidRPr="00480C78">
        <w:rPr>
          <w:rFonts w:hint="eastAsia"/>
        </w:rPr>
        <w:t>可以提出</w:t>
      </w:r>
      <w:r w:rsidR="00C8239A" w:rsidRPr="00480C78">
        <w:t>图像的不同特征，这样每种滤波器</w:t>
      </w:r>
      <w:r w:rsidR="005831B5">
        <w:t>对</w:t>
      </w:r>
      <w:r w:rsidR="00C8239A" w:rsidRPr="00480C78">
        <w:t>卷积图像就得到对图像的不同特征</w:t>
      </w:r>
      <w:r w:rsidR="00C8239A" w:rsidRPr="00480C78">
        <w:rPr>
          <w:rFonts w:hint="eastAsia"/>
        </w:rPr>
        <w:t>的映射</w:t>
      </w:r>
      <w:r w:rsidR="00C8239A" w:rsidRPr="00480C78">
        <w:t>，</w:t>
      </w:r>
      <w:r w:rsidR="00BE7A3D">
        <w:t>从而</w:t>
      </w:r>
      <w:r w:rsidR="00C8239A" w:rsidRPr="00480C78">
        <w:rPr>
          <w:rFonts w:hint="eastAsia"/>
        </w:rPr>
        <w:t>生成多种特征图。</w:t>
      </w:r>
    </w:p>
    <w:p w14:paraId="52BB347D" w14:textId="66A2D801" w:rsidR="00480C78" w:rsidRPr="00480C78" w:rsidRDefault="00480C78" w:rsidP="00E739F5">
      <w:pPr>
        <w:pStyle w:val="afe"/>
      </w:pPr>
      <w:r w:rsidRPr="00480C78">
        <w:rPr>
          <w:rFonts w:hint="eastAsia"/>
        </w:rPr>
        <w:t>基于上文的</w:t>
      </w:r>
      <w:r w:rsidR="00BE7A3D">
        <w:rPr>
          <w:rFonts w:hint="eastAsia"/>
        </w:rPr>
        <w:t>叙述</w:t>
      </w:r>
      <w:r w:rsidRPr="00480C78">
        <w:rPr>
          <w:rFonts w:hint="eastAsia"/>
        </w:rPr>
        <w:t>，卷积神经网络具有许多良好性能，</w:t>
      </w:r>
      <w:r w:rsidR="00BE7A3D">
        <w:rPr>
          <w:rFonts w:hint="eastAsia"/>
        </w:rPr>
        <w:t>但</w:t>
      </w:r>
      <w:r w:rsidRPr="00480C78">
        <w:rPr>
          <w:rFonts w:hint="eastAsia"/>
        </w:rPr>
        <w:t>也包括如下的</w:t>
      </w:r>
      <w:r w:rsidR="00BE7A3D">
        <w:rPr>
          <w:rFonts w:hint="eastAsia"/>
        </w:rPr>
        <w:t>一些</w:t>
      </w:r>
      <w:r w:rsidR="003C534B">
        <w:rPr>
          <w:rFonts w:hint="eastAsia"/>
        </w:rPr>
        <w:t>约束</w:t>
      </w:r>
      <w:r w:rsidRPr="00480C78">
        <w:rPr>
          <w:rFonts w:hint="eastAsia"/>
        </w:rPr>
        <w:t>：</w:t>
      </w:r>
    </w:p>
    <w:p w14:paraId="72D97341" w14:textId="3CBEE6A7" w:rsidR="00480C78" w:rsidRDefault="00480C78" w:rsidP="00E739F5">
      <w:pPr>
        <w:pStyle w:val="afe"/>
      </w:pPr>
      <w:r>
        <w:rPr>
          <w:rFonts w:hint="eastAsia"/>
        </w:rPr>
        <w:t>1.</w:t>
      </w:r>
      <w:r>
        <w:rPr>
          <w:rFonts w:hint="eastAsia"/>
        </w:rPr>
        <w:t>特征提取。每一层神经元</w:t>
      </w:r>
      <w:r w:rsidR="00BE7A3D">
        <w:rPr>
          <w:rFonts w:hint="eastAsia"/>
        </w:rPr>
        <w:t>都是</w:t>
      </w:r>
      <w:r>
        <w:rPr>
          <w:rFonts w:hint="eastAsia"/>
        </w:rPr>
        <w:t>从上一层得到输入，</w:t>
      </w:r>
      <w:r w:rsidR="00BE7A3D">
        <w:rPr>
          <w:rFonts w:hint="eastAsia"/>
        </w:rPr>
        <w:t>然后</w:t>
      </w:r>
      <w:r w:rsidR="003C534B">
        <w:rPr>
          <w:rFonts w:hint="eastAsia"/>
        </w:rPr>
        <w:t>提取到局部特征。在获得</w:t>
      </w:r>
      <w:r>
        <w:rPr>
          <w:rFonts w:hint="eastAsia"/>
        </w:rPr>
        <w:t>被提取的局部特征</w:t>
      </w:r>
      <w:r w:rsidR="003C534B">
        <w:rPr>
          <w:rFonts w:hint="eastAsia"/>
        </w:rPr>
        <w:t>之后</w:t>
      </w:r>
      <w:r>
        <w:rPr>
          <w:rFonts w:hint="eastAsia"/>
        </w:rPr>
        <w:t>，</w:t>
      </w:r>
      <w:r w:rsidR="003C534B">
        <w:rPr>
          <w:rFonts w:hint="eastAsia"/>
        </w:rPr>
        <w:t>特征所代表的</w:t>
      </w:r>
      <w:r>
        <w:rPr>
          <w:rFonts w:hint="eastAsia"/>
        </w:rPr>
        <w:t>原始位置</w:t>
      </w:r>
      <w:r w:rsidR="003C534B">
        <w:rPr>
          <w:rFonts w:hint="eastAsia"/>
        </w:rPr>
        <w:t>信息</w:t>
      </w:r>
      <w:r>
        <w:rPr>
          <w:rFonts w:hint="eastAsia"/>
        </w:rPr>
        <w:t>将成为冗余被</w:t>
      </w:r>
      <w:r w:rsidR="003C534B">
        <w:rPr>
          <w:rFonts w:hint="eastAsia"/>
        </w:rPr>
        <w:t>损失</w:t>
      </w:r>
      <w:r>
        <w:rPr>
          <w:rFonts w:hint="eastAsia"/>
        </w:rPr>
        <w:t>。</w:t>
      </w:r>
    </w:p>
    <w:p w14:paraId="1B276845" w14:textId="626CFF15" w:rsidR="00480C78" w:rsidRPr="008E4428" w:rsidRDefault="00480C78" w:rsidP="00E739F5">
      <w:pPr>
        <w:pStyle w:val="afe"/>
      </w:pPr>
      <w:r>
        <w:rPr>
          <w:rFonts w:hint="eastAsia"/>
        </w:rPr>
        <w:t>2.</w:t>
      </w:r>
      <w:r>
        <w:rPr>
          <w:rFonts w:hint="eastAsia"/>
        </w:rPr>
        <w:t>特征映射。卷积神经网络的每一层都</w:t>
      </w:r>
      <w:r w:rsidR="003C534B">
        <w:rPr>
          <w:rFonts w:hint="eastAsia"/>
        </w:rPr>
        <w:t>是</w:t>
      </w:r>
      <w:r>
        <w:rPr>
          <w:rFonts w:hint="eastAsia"/>
        </w:rPr>
        <w:t>多个特征映射</w:t>
      </w:r>
      <w:r w:rsidR="003C534B">
        <w:rPr>
          <w:rFonts w:hint="eastAsia"/>
        </w:rPr>
        <w:t>组合而成，</w:t>
      </w:r>
      <w:r>
        <w:rPr>
          <w:rFonts w:hint="eastAsia"/>
        </w:rPr>
        <w:t>神经元在约束下共享</w:t>
      </w:r>
      <w:r w:rsidR="003C534B">
        <w:rPr>
          <w:rFonts w:hint="eastAsia"/>
        </w:rPr>
        <w:t>着</w:t>
      </w:r>
      <w:r>
        <w:rPr>
          <w:rFonts w:hint="eastAsia"/>
        </w:rPr>
        <w:t>相同的卷积核</w:t>
      </w:r>
      <w:r w:rsidR="003C534B">
        <w:rPr>
          <w:rFonts w:hint="eastAsia"/>
        </w:rPr>
        <w:t>的</w:t>
      </w:r>
      <w:r>
        <w:rPr>
          <w:rFonts w:hint="eastAsia"/>
        </w:rPr>
        <w:t>权值参数</w:t>
      </w:r>
      <w:r w:rsidRPr="008E4428">
        <w:rPr>
          <w:rFonts w:hint="eastAsia"/>
        </w:rPr>
        <w:t>。</w:t>
      </w:r>
    </w:p>
    <w:p w14:paraId="51D7E905" w14:textId="480F0A4D" w:rsidR="00480C78" w:rsidRDefault="00480C78" w:rsidP="00E739F5">
      <w:pPr>
        <w:pStyle w:val="afe"/>
      </w:pPr>
      <w:r>
        <w:rPr>
          <w:rFonts w:hint="eastAsia"/>
        </w:rPr>
        <w:t>3.</w:t>
      </w:r>
      <w:r>
        <w:rPr>
          <w:rFonts w:hint="eastAsia"/>
        </w:rPr>
        <w:t>子抽样。为了</w:t>
      </w:r>
      <w:r w:rsidR="003C534B">
        <w:rPr>
          <w:rFonts w:hint="eastAsia"/>
        </w:rPr>
        <w:t>降低特征映射的分辨率，进一步降低</w:t>
      </w:r>
      <w:r>
        <w:rPr>
          <w:rFonts w:hint="eastAsia"/>
        </w:rPr>
        <w:t>网络对于各种变形的敏感度，每一个卷积层之后一般</w:t>
      </w:r>
      <w:r w:rsidR="003C534B">
        <w:rPr>
          <w:rFonts w:hint="eastAsia"/>
        </w:rPr>
        <w:t>都接</w:t>
      </w:r>
      <w:r>
        <w:rPr>
          <w:rFonts w:hint="eastAsia"/>
        </w:rPr>
        <w:t>一个实现局部平均或者子抽样的计算层。</w:t>
      </w:r>
    </w:p>
    <w:p w14:paraId="6313495E" w14:textId="6A57253B" w:rsidR="00480C78" w:rsidRPr="001E43D1" w:rsidRDefault="003C534B" w:rsidP="00E739F5">
      <w:pPr>
        <w:pStyle w:val="afe"/>
      </w:pPr>
      <w:r>
        <w:rPr>
          <w:rFonts w:hint="eastAsia"/>
        </w:rPr>
        <w:t>基于</w:t>
      </w:r>
      <w:r w:rsidR="00480C78">
        <w:rPr>
          <w:rFonts w:hint="eastAsia"/>
        </w:rPr>
        <w:t>以上这些特性，</w:t>
      </w:r>
      <w:r>
        <w:rPr>
          <w:rFonts w:hint="eastAsia"/>
        </w:rPr>
        <w:t>神经</w:t>
      </w:r>
      <w:r w:rsidR="00480C78" w:rsidRPr="008E4428">
        <w:rPr>
          <w:rFonts w:hint="eastAsia"/>
        </w:rPr>
        <w:t>网络</w:t>
      </w:r>
      <w:r w:rsidR="00480C78" w:rsidRPr="008E4428">
        <w:t>对平移</w:t>
      </w:r>
      <w:r>
        <w:t>变换</w:t>
      </w:r>
      <w:r w:rsidR="00480C78" w:rsidRPr="008E4428">
        <w:t>、比例缩放、倾斜</w:t>
      </w:r>
      <w:r>
        <w:t>形式的变形具有高度不变性质</w:t>
      </w:r>
      <w:r w:rsidR="00480C78">
        <w:rPr>
          <w:rFonts w:hint="eastAsia"/>
        </w:rPr>
        <w:t>，</w:t>
      </w:r>
      <w:r>
        <w:rPr>
          <w:rFonts w:hint="eastAsia"/>
        </w:rPr>
        <w:t>因此能够在图像处理领域</w:t>
      </w:r>
      <w:r w:rsidR="00480C78">
        <w:rPr>
          <w:rFonts w:hint="eastAsia"/>
        </w:rPr>
        <w:t>解决</w:t>
      </w:r>
      <w:r>
        <w:rPr>
          <w:rFonts w:hint="eastAsia"/>
        </w:rPr>
        <w:t>和处理</w:t>
      </w:r>
      <w:r w:rsidR="00480C78">
        <w:rPr>
          <w:rFonts w:hint="eastAsia"/>
        </w:rPr>
        <w:t>很多复杂的问题。</w:t>
      </w:r>
    </w:p>
    <w:p w14:paraId="317BFF4C" w14:textId="323C6CCD" w:rsidR="00480C78" w:rsidRDefault="00480C78" w:rsidP="00480C78">
      <w:pPr>
        <w:pStyle w:val="3"/>
      </w:pPr>
      <w:bookmarkStart w:id="39" w:name="_Toc532912032"/>
      <w:r>
        <w:t>3</w:t>
      </w:r>
      <w:r w:rsidRPr="007A1302">
        <w:t>.</w:t>
      </w:r>
      <w:r>
        <w:t>2</w:t>
      </w:r>
      <w:r w:rsidRPr="007A1302">
        <w:t>.</w:t>
      </w:r>
      <w:r>
        <w:t>3</w:t>
      </w:r>
      <w:r w:rsidR="00877DD4">
        <w:t xml:space="preserve"> </w:t>
      </w:r>
      <w:r>
        <w:rPr>
          <w:rFonts w:hint="eastAsia"/>
        </w:rPr>
        <w:t>卷积神经网络的结构</w:t>
      </w:r>
      <w:bookmarkEnd w:id="39"/>
    </w:p>
    <w:p w14:paraId="26875131" w14:textId="4BD3B5AE" w:rsidR="00C8239A" w:rsidRPr="00480C78" w:rsidRDefault="00480C78" w:rsidP="00E739F5">
      <w:pPr>
        <w:pStyle w:val="afe"/>
      </w:pPr>
      <w:r w:rsidRPr="004658DF">
        <w:rPr>
          <w:rFonts w:cs="宋体"/>
        </w:rPr>
        <w:t>卷积神经网络是一个</w:t>
      </w:r>
      <w:r>
        <w:rPr>
          <w:rFonts w:cs="宋体" w:hint="eastAsia"/>
        </w:rPr>
        <w:t>由</w:t>
      </w:r>
      <w:r w:rsidRPr="004658DF">
        <w:rPr>
          <w:rFonts w:cs="宋体"/>
        </w:rPr>
        <w:t>多层</w:t>
      </w:r>
      <w:r>
        <w:rPr>
          <w:rFonts w:cs="宋体" w:hint="eastAsia"/>
        </w:rPr>
        <w:t>组成</w:t>
      </w:r>
      <w:r w:rsidRPr="004658DF">
        <w:rPr>
          <w:rFonts w:cs="宋体"/>
        </w:rPr>
        <w:t>的神经网络，每层</w:t>
      </w:r>
      <w:r w:rsidR="003C534B">
        <w:rPr>
          <w:rFonts w:cs="宋体"/>
        </w:rPr>
        <w:t>网络包含多个二维平面，</w:t>
      </w:r>
      <w:r w:rsidRPr="004658DF">
        <w:rPr>
          <w:rFonts w:cs="宋体"/>
        </w:rPr>
        <w:t>每个平面由多个独立神经元组成。</w:t>
      </w:r>
      <w:r>
        <w:rPr>
          <w:rFonts w:cs="宋体"/>
        </w:rPr>
        <w:t>总体来说，卷积神经网络的基本</w:t>
      </w:r>
      <w:r>
        <w:rPr>
          <w:rFonts w:cs="宋体" w:hint="eastAsia"/>
        </w:rPr>
        <w:t>结构组成</w:t>
      </w:r>
      <w:r w:rsidR="003C534B">
        <w:rPr>
          <w:rFonts w:cs="宋体" w:hint="eastAsia"/>
        </w:rPr>
        <w:t>都</w:t>
      </w:r>
      <w:r w:rsidR="003C534B">
        <w:rPr>
          <w:rFonts w:cs="宋体"/>
        </w:rPr>
        <w:t>是大体类似</w:t>
      </w:r>
      <w:r>
        <w:rPr>
          <w:rFonts w:cs="宋体"/>
        </w:rPr>
        <w:t>的</w:t>
      </w:r>
      <w:r w:rsidR="003C534B">
        <w:rPr>
          <w:rFonts w:cs="宋体"/>
        </w:rPr>
        <w:t>，包含</w:t>
      </w:r>
      <w:r>
        <w:rPr>
          <w:rFonts w:hint="eastAsia"/>
        </w:rPr>
        <w:t>：</w:t>
      </w:r>
      <w:r w:rsidRPr="00480C78">
        <w:rPr>
          <w:rFonts w:hint="eastAsia"/>
        </w:rPr>
        <w:t>卷积层（</w:t>
      </w:r>
      <w:r w:rsidRPr="00480C78">
        <w:rPr>
          <w:rFonts w:hint="eastAsia"/>
        </w:rPr>
        <w:t>Convolutional layer</w:t>
      </w:r>
      <w:r w:rsidRPr="00480C78">
        <w:rPr>
          <w:rFonts w:hint="eastAsia"/>
        </w:rPr>
        <w:t>）、池化层（</w:t>
      </w:r>
      <w:r w:rsidRPr="00480C78">
        <w:rPr>
          <w:rFonts w:hint="eastAsia"/>
        </w:rPr>
        <w:t>Pooling layer</w:t>
      </w:r>
      <w:r w:rsidRPr="00480C78">
        <w:rPr>
          <w:rFonts w:hint="eastAsia"/>
        </w:rPr>
        <w:t>）、全连接层（</w:t>
      </w:r>
      <w:r w:rsidRPr="00480C78">
        <w:rPr>
          <w:rFonts w:hint="eastAsia"/>
        </w:rPr>
        <w:t>Fully-connected layer</w:t>
      </w:r>
      <w:r w:rsidRPr="00480C78">
        <w:rPr>
          <w:rFonts w:hint="eastAsia"/>
        </w:rPr>
        <w:t>）、上采样（</w:t>
      </w:r>
      <w:r w:rsidRPr="00480C78">
        <w:rPr>
          <w:rFonts w:hint="eastAsia"/>
        </w:rPr>
        <w:t>Up sampling</w:t>
      </w:r>
      <w:r w:rsidRPr="00480C78">
        <w:rPr>
          <w:rFonts w:hint="eastAsia"/>
        </w:rPr>
        <w:t>）、激活层（激活函数</w:t>
      </w:r>
      <w:r w:rsidRPr="00480C78">
        <w:t>activation function</w:t>
      </w:r>
      <w:r w:rsidRPr="00480C78">
        <w:rPr>
          <w:rFonts w:hint="eastAsia"/>
        </w:rPr>
        <w:t>）、</w:t>
      </w:r>
      <w:r w:rsidRPr="00480C78">
        <w:rPr>
          <w:rFonts w:hint="eastAsia"/>
        </w:rPr>
        <w:t>BN</w:t>
      </w:r>
      <w:r w:rsidRPr="00480C78">
        <w:rPr>
          <w:rFonts w:hint="eastAsia"/>
        </w:rPr>
        <w:t>层（</w:t>
      </w:r>
      <w:r w:rsidRPr="00480C78">
        <w:rPr>
          <w:rFonts w:hint="eastAsia"/>
        </w:rPr>
        <w:t>Batch Normalization</w:t>
      </w:r>
      <w:r w:rsidRPr="00480C78">
        <w:rPr>
          <w:rFonts w:hint="eastAsia"/>
        </w:rPr>
        <w:t>）</w:t>
      </w:r>
      <w:r>
        <w:rPr>
          <w:rFonts w:hint="eastAsia"/>
        </w:rPr>
        <w:t>等</w:t>
      </w:r>
      <w:r w:rsidRPr="00480C78">
        <w:rPr>
          <w:rFonts w:hint="eastAsia"/>
        </w:rPr>
        <w:t>，在一个网络结构中，前两种层普遍存在，其余结构视情况增减。</w:t>
      </w:r>
    </w:p>
    <w:p w14:paraId="02A47C3B" w14:textId="09F429DE" w:rsidR="00C8239A" w:rsidRDefault="00480C78" w:rsidP="00E739F5">
      <w:pPr>
        <w:pStyle w:val="afe"/>
      </w:pPr>
      <w:r>
        <w:rPr>
          <w:rFonts w:hint="eastAsia"/>
        </w:rPr>
        <w:t>1.</w:t>
      </w:r>
      <w:r w:rsidRPr="00A85712">
        <w:rPr>
          <w:rFonts w:hint="eastAsia"/>
        </w:rPr>
        <w:t>卷积层</w:t>
      </w:r>
    </w:p>
    <w:p w14:paraId="5DC52BC8" w14:textId="17B5CE06" w:rsidR="00480C78" w:rsidRPr="00A85712" w:rsidRDefault="00480C78" w:rsidP="00480C78">
      <w:pPr>
        <w:ind w:firstLine="480"/>
        <w:rPr>
          <w:rFonts w:ascii="Calibri" w:hAnsi="Calibri"/>
          <w:noProof/>
        </w:rPr>
      </w:pPr>
      <w:r w:rsidRPr="00A85712">
        <w:rPr>
          <w:rFonts w:ascii="Calibri" w:hAnsi="Calibri" w:hint="eastAsia"/>
        </w:rPr>
        <w:t>卷</w:t>
      </w:r>
      <w:r w:rsidRPr="00480C78">
        <w:rPr>
          <w:rStyle w:val="Charb"/>
          <w:rFonts w:hint="eastAsia"/>
        </w:rPr>
        <w:t>积层的主要</w:t>
      </w:r>
      <w:r w:rsidR="003C534B">
        <w:rPr>
          <w:rStyle w:val="Charb"/>
          <w:rFonts w:hint="eastAsia"/>
        </w:rPr>
        <w:t>作用</w:t>
      </w:r>
      <w:r w:rsidRPr="00480C78">
        <w:rPr>
          <w:rStyle w:val="Charb"/>
          <w:rFonts w:hint="eastAsia"/>
        </w:rPr>
        <w:t>是对输入</w:t>
      </w:r>
      <w:r w:rsidR="003C534B">
        <w:rPr>
          <w:rStyle w:val="Charb"/>
          <w:rFonts w:hint="eastAsia"/>
        </w:rPr>
        <w:t>的</w:t>
      </w:r>
      <w:r w:rsidRPr="00480C78">
        <w:rPr>
          <w:rStyle w:val="Charb"/>
          <w:rFonts w:hint="eastAsia"/>
        </w:rPr>
        <w:t>数据进行卷积操作</w:t>
      </w:r>
      <w:r w:rsidR="003C534B">
        <w:rPr>
          <w:rStyle w:val="Charb"/>
          <w:rFonts w:hint="eastAsia"/>
        </w:rPr>
        <w:t>来</w:t>
      </w:r>
      <w:r w:rsidRPr="00480C78">
        <w:rPr>
          <w:rStyle w:val="Charb"/>
          <w:rFonts w:hint="eastAsia"/>
        </w:rPr>
        <w:t>得到数据的特征。卷积，</w:t>
      </w:r>
      <w:r w:rsidR="005E6BCE">
        <w:rPr>
          <w:rStyle w:val="Charb"/>
          <w:rFonts w:hint="eastAsia"/>
        </w:rPr>
        <w:t>是</w:t>
      </w:r>
      <w:r w:rsidR="003C534B">
        <w:rPr>
          <w:rStyle w:val="Charb"/>
          <w:rFonts w:hint="eastAsia"/>
        </w:rPr>
        <w:t>对输入做</w:t>
      </w:r>
      <w:r w:rsidRPr="00480C78">
        <w:rPr>
          <w:rStyle w:val="Charb"/>
          <w:rFonts w:hint="eastAsia"/>
        </w:rPr>
        <w:t>一种线性变换，这种变换是稀疏的</w:t>
      </w:r>
      <w:r w:rsidR="003C534B">
        <w:rPr>
          <w:rStyle w:val="Charb"/>
          <w:rFonts w:hint="eastAsia"/>
        </w:rPr>
        <w:t>，输出并非由所有输入数据得到</w:t>
      </w:r>
      <w:r w:rsidRPr="00480C78">
        <w:rPr>
          <w:rStyle w:val="Charb"/>
          <w:rFonts w:hint="eastAsia"/>
        </w:rPr>
        <w:t>，</w:t>
      </w:r>
      <w:r w:rsidR="003C534B">
        <w:rPr>
          <w:rStyle w:val="Charb"/>
          <w:rFonts w:hint="eastAsia"/>
        </w:rPr>
        <w:t>并且它可以多次</w:t>
      </w:r>
      <w:r w:rsidRPr="00480C78">
        <w:rPr>
          <w:rStyle w:val="Charb"/>
          <w:rFonts w:hint="eastAsia"/>
        </w:rPr>
        <w:t>利用</w:t>
      </w:r>
      <w:r w:rsidR="003C534B">
        <w:rPr>
          <w:rStyle w:val="Charb"/>
          <w:rFonts w:hint="eastAsia"/>
        </w:rPr>
        <w:t>参数的性质，即：</w:t>
      </w:r>
      <w:r w:rsidRPr="00480C78">
        <w:rPr>
          <w:rStyle w:val="Charb"/>
          <w:rFonts w:hint="eastAsia"/>
        </w:rPr>
        <w:t>同一个卷积核权重</w:t>
      </w:r>
      <w:r w:rsidR="003C534B">
        <w:rPr>
          <w:rStyle w:val="Charb"/>
          <w:rFonts w:hint="eastAsia"/>
        </w:rPr>
        <w:t>可以计算所有位置的数据</w:t>
      </w:r>
      <w:r w:rsidRPr="00480C78">
        <w:rPr>
          <w:rStyle w:val="Charb"/>
          <w:rFonts w:hint="eastAsia"/>
        </w:rPr>
        <w:t>，</w:t>
      </w:r>
      <w:r w:rsidR="003C534B">
        <w:rPr>
          <w:rStyle w:val="Charb"/>
          <w:rFonts w:hint="eastAsia"/>
        </w:rPr>
        <w:t>等同于</w:t>
      </w:r>
      <w:r w:rsidRPr="00480C78">
        <w:rPr>
          <w:rStyle w:val="Charb"/>
          <w:rFonts w:hint="eastAsia"/>
        </w:rPr>
        <w:t>同一张图不同坐标位置的相同类别的物体所提取的特征是</w:t>
      </w:r>
      <w:r w:rsidR="003C534B">
        <w:rPr>
          <w:rStyle w:val="Charb"/>
          <w:rFonts w:hint="eastAsia"/>
        </w:rPr>
        <w:t>几乎</w:t>
      </w:r>
      <w:r w:rsidRPr="00480C78">
        <w:rPr>
          <w:rStyle w:val="Charb"/>
          <w:rFonts w:hint="eastAsia"/>
        </w:rPr>
        <w:t>一样的，这就是参数共享（</w:t>
      </w:r>
      <w:r w:rsidRPr="00480C78">
        <w:rPr>
          <w:rStyle w:val="Charb"/>
          <w:rFonts w:hint="eastAsia"/>
        </w:rPr>
        <w:t>parameters shared</w:t>
      </w:r>
      <w:r w:rsidR="003C534B">
        <w:rPr>
          <w:rStyle w:val="Charb"/>
          <w:rFonts w:hint="eastAsia"/>
        </w:rPr>
        <w:t>）的概念。对于卷积核来说</w:t>
      </w:r>
      <w:r w:rsidRPr="00480C78">
        <w:rPr>
          <w:rStyle w:val="Charb"/>
          <w:rFonts w:hint="eastAsia"/>
        </w:rPr>
        <w:t>，一个卷积核只能提取一种特征，</w:t>
      </w:r>
      <w:r w:rsidR="003C534B">
        <w:rPr>
          <w:rStyle w:val="Charb"/>
          <w:rFonts w:hint="eastAsia"/>
        </w:rPr>
        <w:t>因此</w:t>
      </w:r>
      <w:r w:rsidRPr="00480C78">
        <w:rPr>
          <w:rStyle w:val="Charb"/>
          <w:rFonts w:hint="eastAsia"/>
        </w:rPr>
        <w:t>在卷积神经网络中</w:t>
      </w:r>
      <w:r w:rsidR="003C534B">
        <w:rPr>
          <w:rStyle w:val="Charb"/>
          <w:rFonts w:hint="eastAsia"/>
        </w:rPr>
        <w:t>都</w:t>
      </w:r>
      <w:r w:rsidRPr="00480C78">
        <w:rPr>
          <w:rStyle w:val="Charb"/>
          <w:rFonts w:hint="eastAsia"/>
        </w:rPr>
        <w:t>采用多</w:t>
      </w:r>
      <w:r w:rsidR="003C534B">
        <w:rPr>
          <w:rStyle w:val="Charb"/>
          <w:rFonts w:hint="eastAsia"/>
        </w:rPr>
        <w:t>个</w:t>
      </w:r>
      <w:r w:rsidRPr="00480C78">
        <w:rPr>
          <w:rStyle w:val="Charb"/>
          <w:rFonts w:hint="eastAsia"/>
        </w:rPr>
        <w:t>卷积</w:t>
      </w:r>
      <w:r w:rsidR="003C534B">
        <w:rPr>
          <w:rStyle w:val="Charb"/>
          <w:rFonts w:hint="eastAsia"/>
        </w:rPr>
        <w:t>核卷积</w:t>
      </w:r>
      <w:r w:rsidRPr="00480C78">
        <w:rPr>
          <w:rStyle w:val="Charb"/>
          <w:rFonts w:hint="eastAsia"/>
        </w:rPr>
        <w:t>的</w:t>
      </w:r>
      <w:r w:rsidR="003C534B">
        <w:rPr>
          <w:rStyle w:val="Charb"/>
          <w:rFonts w:hint="eastAsia"/>
        </w:rPr>
        <w:t>操作来</w:t>
      </w:r>
      <w:r w:rsidRPr="00480C78">
        <w:rPr>
          <w:rStyle w:val="Charb"/>
          <w:rFonts w:hint="eastAsia"/>
        </w:rPr>
        <w:t>提取图片不同的特征，卷积核大小一般相同。对输入做卷积的卷积核（</w:t>
      </w:r>
      <w:r w:rsidRPr="00480C78">
        <w:rPr>
          <w:rStyle w:val="Charb"/>
          <w:rFonts w:hint="eastAsia"/>
        </w:rPr>
        <w:t>kernal size</w:t>
      </w:r>
      <w:r w:rsidRPr="00480C78">
        <w:rPr>
          <w:rStyle w:val="Charb"/>
          <w:rFonts w:hint="eastAsia"/>
        </w:rPr>
        <w:t>）以及其他参数如</w:t>
      </w:r>
      <w:r w:rsidR="003C534B" w:rsidRPr="00480C78">
        <w:rPr>
          <w:rStyle w:val="Charb"/>
          <w:rFonts w:hint="eastAsia"/>
        </w:rPr>
        <w:t>步长（</w:t>
      </w:r>
      <w:r w:rsidR="003C534B" w:rsidRPr="00480C78">
        <w:rPr>
          <w:rStyle w:val="Charb"/>
          <w:rFonts w:hint="eastAsia"/>
        </w:rPr>
        <w:t>strides</w:t>
      </w:r>
      <w:r w:rsidR="003C534B" w:rsidRPr="00480C78">
        <w:rPr>
          <w:rStyle w:val="Charb"/>
          <w:rFonts w:hint="eastAsia"/>
        </w:rPr>
        <w:t>）、</w:t>
      </w:r>
      <w:r w:rsidRPr="00480C78">
        <w:rPr>
          <w:rStyle w:val="Charb"/>
          <w:rFonts w:hint="eastAsia"/>
        </w:rPr>
        <w:t>零边框（</w:t>
      </w:r>
      <w:r w:rsidRPr="00480C78">
        <w:rPr>
          <w:rStyle w:val="Charb"/>
          <w:rFonts w:hint="eastAsia"/>
        </w:rPr>
        <w:t>zero padding</w:t>
      </w:r>
      <w:r w:rsidRPr="00480C78">
        <w:rPr>
          <w:rStyle w:val="Charb"/>
          <w:rFonts w:hint="eastAsia"/>
        </w:rPr>
        <w:t>）等相互作用决定</w:t>
      </w:r>
      <w:r w:rsidR="003C534B" w:rsidRPr="00480C78">
        <w:rPr>
          <w:rStyle w:val="Charb"/>
          <w:rFonts w:hint="eastAsia"/>
        </w:rPr>
        <w:t>卷积层输出的大</w:t>
      </w:r>
      <w:r w:rsidR="003C534B" w:rsidRPr="00A85712">
        <w:rPr>
          <w:rFonts w:ascii="Calibri" w:hAnsi="Calibri"/>
          <w:noProof/>
        </w:rPr>
        <w:lastRenderedPageBreak/>
        <w:drawing>
          <wp:anchor distT="0" distB="0" distL="114300" distR="114300" simplePos="0" relativeHeight="251704832" behindDoc="0" locked="0" layoutInCell="1" allowOverlap="1" wp14:anchorId="0D021EC0" wp14:editId="33DFD6C6">
            <wp:simplePos x="0" y="0"/>
            <wp:positionH relativeFrom="margin">
              <wp:posOffset>2091000</wp:posOffset>
            </wp:positionH>
            <wp:positionV relativeFrom="paragraph">
              <wp:posOffset>330090</wp:posOffset>
            </wp:positionV>
            <wp:extent cx="1029600" cy="9720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0"/>
                      <a:ext cx="1029600" cy="972000"/>
                    </a:xfrm>
                    <a:prstGeom prst="rect">
                      <a:avLst/>
                    </a:prstGeom>
                    <a:noFill/>
                    <a:ln w="9525">
                      <a:noFill/>
                    </a:ln>
                  </pic:spPr>
                </pic:pic>
              </a:graphicData>
            </a:graphic>
            <wp14:sizeRelH relativeFrom="margin">
              <wp14:pctWidth>0</wp14:pctWidth>
            </wp14:sizeRelH>
            <wp14:sizeRelV relativeFrom="margin">
              <wp14:pctHeight>0</wp14:pctHeight>
            </wp14:sizeRelV>
          </wp:anchor>
        </w:drawing>
      </w:r>
      <w:r w:rsidR="003C534B">
        <w:rPr>
          <w:rStyle w:val="Charb"/>
          <w:rFonts w:hint="eastAsia"/>
        </w:rPr>
        <w:t>小</w:t>
      </w:r>
      <w:r w:rsidRPr="00480C78">
        <w:rPr>
          <w:rStyle w:val="Charb"/>
          <w:rFonts w:hint="eastAsia"/>
        </w:rPr>
        <w:t>。</w:t>
      </w:r>
    </w:p>
    <w:p w14:paraId="702D6FEB" w14:textId="5FC2380E" w:rsidR="00480C78" w:rsidRPr="00480C78" w:rsidRDefault="0043369C" w:rsidP="00480C78">
      <w:pPr>
        <w:pStyle w:val="af"/>
        <w:rPr>
          <w:rStyle w:val="Char3"/>
        </w:rPr>
      </w:pPr>
      <w:r>
        <w:rPr>
          <w:rStyle w:val="Char3"/>
          <w:rFonts w:hint="eastAsia"/>
        </w:rPr>
        <w:t xml:space="preserve"> </w:t>
      </w:r>
      <w:r w:rsidR="00480C78" w:rsidRPr="00480C78">
        <w:rPr>
          <w:rStyle w:val="Char3"/>
          <w:rFonts w:hint="eastAsia"/>
        </w:rPr>
        <w:t>图</w:t>
      </w:r>
      <w:r w:rsidR="00480C78" w:rsidRPr="00480C78">
        <w:rPr>
          <w:rStyle w:val="Char3"/>
          <w:rFonts w:hint="eastAsia"/>
        </w:rPr>
        <w:t>3</w:t>
      </w:r>
      <w:r w:rsidR="007071C3">
        <w:rPr>
          <w:rStyle w:val="Char3"/>
        </w:rPr>
        <w:t>.</w:t>
      </w:r>
      <w:r w:rsidR="00480C78" w:rsidRPr="00480C78">
        <w:rPr>
          <w:rStyle w:val="Char3"/>
        </w:rPr>
        <w:t>2</w:t>
      </w:r>
      <w:r w:rsidR="00480C78" w:rsidRPr="00480C78">
        <w:rPr>
          <w:rStyle w:val="Char3"/>
          <w:rFonts w:hint="eastAsia"/>
        </w:rPr>
        <w:t xml:space="preserve"> </w:t>
      </w:r>
      <w:r w:rsidR="00480C78" w:rsidRPr="00480C78">
        <w:rPr>
          <w:rStyle w:val="Char3"/>
          <w:rFonts w:hint="eastAsia"/>
        </w:rPr>
        <w:t>一个</w:t>
      </w:r>
      <w:r w:rsidR="00480C78" w:rsidRPr="00480C78">
        <w:rPr>
          <w:rStyle w:val="Char3"/>
          <w:rFonts w:hint="eastAsia"/>
        </w:rPr>
        <w:t>3*3</w:t>
      </w:r>
      <w:r w:rsidR="00480C78" w:rsidRPr="00480C78">
        <w:rPr>
          <w:rStyle w:val="Char3"/>
          <w:rFonts w:hint="eastAsia"/>
        </w:rPr>
        <w:t>卷积核</w:t>
      </w:r>
    </w:p>
    <w:p w14:paraId="79E29280" w14:textId="319CCE08" w:rsidR="0043369C" w:rsidRPr="00A85712" w:rsidRDefault="0043369C" w:rsidP="0043369C">
      <w:pPr>
        <w:ind w:firstLine="480"/>
        <w:rPr>
          <w:rFonts w:ascii="Calibri" w:hAnsi="Calibri"/>
        </w:rPr>
      </w:pPr>
      <w:r w:rsidRPr="00A85712">
        <w:rPr>
          <w:rFonts w:ascii="Calibri" w:hAnsi="Calibri" w:hint="eastAsia"/>
        </w:rPr>
        <w:t>卷积是一种线性变换，以二</w:t>
      </w:r>
      <w:proofErr w:type="gramStart"/>
      <w:r w:rsidRPr="00A85712">
        <w:rPr>
          <w:rFonts w:ascii="Calibri" w:hAnsi="Calibri" w:hint="eastAsia"/>
        </w:rPr>
        <w:t>维图片</w:t>
      </w:r>
      <w:proofErr w:type="gramEnd"/>
      <w:r w:rsidRPr="00A85712">
        <w:rPr>
          <w:rFonts w:ascii="Calibri" w:hAnsi="Calibri" w:hint="eastAsia"/>
        </w:rPr>
        <w:t>为例子，假设图片的大小为</w:t>
      </w:r>
      <w:r w:rsidRPr="003C0B19">
        <w:rPr>
          <w:rFonts w:hint="eastAsia"/>
        </w:rPr>
        <w:t>h*w</w:t>
      </w:r>
      <w:r w:rsidR="003C534B">
        <w:rPr>
          <w:rFonts w:hint="eastAsia"/>
        </w:rPr>
        <w:t>，</w:t>
      </w:r>
      <w:r w:rsidR="003C534B">
        <w:rPr>
          <w:rFonts w:ascii="Calibri" w:hAnsi="Calibri" w:hint="eastAsia"/>
        </w:rPr>
        <w:t>高为</w:t>
      </w:r>
      <w:r w:rsidR="003C534B" w:rsidRPr="002D7665">
        <w:rPr>
          <w:rFonts w:hint="eastAsia"/>
        </w:rPr>
        <w:t>h</w:t>
      </w:r>
      <w:r w:rsidR="003C534B">
        <w:rPr>
          <w:rFonts w:hint="eastAsia"/>
        </w:rPr>
        <w:t>、</w:t>
      </w:r>
      <w:r w:rsidR="003C534B">
        <w:rPr>
          <w:rFonts w:ascii="Calibri" w:hAnsi="Calibri" w:hint="eastAsia"/>
        </w:rPr>
        <w:t>宽为</w:t>
      </w:r>
      <w:r w:rsidRPr="002D7665">
        <w:rPr>
          <w:rFonts w:hint="eastAsia"/>
        </w:rPr>
        <w:t>w</w:t>
      </w:r>
      <w:r w:rsidRPr="00A85712">
        <w:rPr>
          <w:rFonts w:ascii="Calibri" w:hAnsi="Calibri" w:hint="eastAsia"/>
        </w:rPr>
        <w:t>，图片通道数为</w:t>
      </w:r>
      <w:r w:rsidR="003C534B">
        <w:rPr>
          <w:rFonts w:ascii="Calibri" w:hAnsi="Calibri" w:hint="eastAsia"/>
        </w:rPr>
        <w:t>RGB</w:t>
      </w:r>
      <w:r w:rsidR="003C534B">
        <w:rPr>
          <w:rFonts w:ascii="Calibri" w:hAnsi="Calibri" w:hint="eastAsia"/>
        </w:rPr>
        <w:t>三个</w:t>
      </w:r>
      <w:r w:rsidRPr="00A85712">
        <w:rPr>
          <w:rFonts w:ascii="Calibri" w:hAnsi="Calibri" w:hint="eastAsia"/>
        </w:rPr>
        <w:t>。卷积核大小</w:t>
      </w:r>
      <w:r w:rsidR="003C534B">
        <w:rPr>
          <w:rFonts w:ascii="Calibri" w:hAnsi="Calibri" w:hint="eastAsia"/>
        </w:rPr>
        <w:t>设</w:t>
      </w:r>
      <w:r w:rsidRPr="00A85712">
        <w:rPr>
          <w:rFonts w:ascii="Calibri" w:hAnsi="Calibri" w:hint="eastAsia"/>
        </w:rPr>
        <w:t>为</w:t>
      </w:r>
      <w:r w:rsidRPr="003C0B19">
        <w:rPr>
          <w:rFonts w:hint="eastAsia"/>
        </w:rPr>
        <w:t>k*k</w:t>
      </w:r>
      <w:r w:rsidRPr="00A85712">
        <w:rPr>
          <w:rFonts w:ascii="Calibri" w:hAnsi="Calibri" w:hint="eastAsia"/>
        </w:rPr>
        <w:t>（</w:t>
      </w:r>
      <w:r w:rsidR="00B85FBB">
        <w:rPr>
          <w:rFonts w:ascii="Calibri" w:hAnsi="Calibri" w:hint="eastAsia"/>
        </w:rPr>
        <w:t>常见的</w:t>
      </w:r>
      <w:r w:rsidRPr="00A85712">
        <w:rPr>
          <w:rFonts w:ascii="Calibri" w:hAnsi="Calibri" w:hint="eastAsia"/>
        </w:rPr>
        <w:t>卷积核</w:t>
      </w:r>
      <w:r w:rsidR="005831B5">
        <w:rPr>
          <w:rFonts w:ascii="Calibri" w:hAnsi="Calibri" w:hint="eastAsia"/>
        </w:rPr>
        <w:t>都为方阵），卷积核与重叠部分的图片</w:t>
      </w:r>
      <w:r w:rsidR="00B85FBB">
        <w:rPr>
          <w:rFonts w:ascii="Calibri" w:hAnsi="Calibri" w:hint="eastAsia"/>
        </w:rPr>
        <w:t>做线性变换</w:t>
      </w:r>
      <w:r w:rsidR="00B85FBB" w:rsidRPr="00A85712">
        <w:rPr>
          <w:rFonts w:ascii="Calibri" w:hAnsi="Calibri" w:hint="eastAsia"/>
        </w:rPr>
        <w:t>输出</w:t>
      </w:r>
      <w:r w:rsidR="00B85FBB">
        <w:rPr>
          <w:rFonts w:ascii="Calibri" w:hAnsi="Calibri" w:hint="eastAsia"/>
        </w:rPr>
        <w:t>一个值并记录</w:t>
      </w:r>
      <w:r w:rsidRPr="00A85712">
        <w:rPr>
          <w:rFonts w:ascii="Calibri" w:hAnsi="Calibri" w:hint="eastAsia"/>
        </w:rPr>
        <w:t>，然后卷积核</w:t>
      </w:r>
      <w:r w:rsidR="00B85FBB">
        <w:rPr>
          <w:rFonts w:ascii="Calibri" w:hAnsi="Calibri" w:hint="eastAsia"/>
        </w:rPr>
        <w:t>按照步长大小</w:t>
      </w:r>
      <w:r w:rsidRPr="00A85712">
        <w:rPr>
          <w:rFonts w:ascii="Calibri" w:hAnsi="Calibri" w:hint="eastAsia"/>
        </w:rPr>
        <w:t>平移，计算新的输出，直到遍历此图</w:t>
      </w:r>
      <w:r w:rsidR="00B85FBB">
        <w:rPr>
          <w:rFonts w:ascii="Calibri" w:hAnsi="Calibri" w:hint="eastAsia"/>
        </w:rPr>
        <w:t>为止</w:t>
      </w:r>
      <w:r w:rsidRPr="00A85712">
        <w:rPr>
          <w:rFonts w:ascii="Calibri" w:hAnsi="Calibri" w:hint="eastAsia"/>
        </w:rPr>
        <w:t>。</w:t>
      </w:r>
      <w:r w:rsidR="00B85FBB">
        <w:rPr>
          <w:rFonts w:ascii="Calibri" w:hAnsi="Calibri" w:hint="eastAsia"/>
        </w:rPr>
        <w:t>例如</w:t>
      </w:r>
      <w:r w:rsidRPr="003C0B19">
        <w:rPr>
          <w:rFonts w:hint="eastAsia"/>
        </w:rPr>
        <w:t>h</w:t>
      </w:r>
      <w:r w:rsidRPr="00674CBD">
        <w:rPr>
          <w:rFonts w:asciiTheme="minorEastAsia" w:hAnsiTheme="minorEastAsia" w:hint="eastAsia"/>
        </w:rPr>
        <w:t>=</w:t>
      </w:r>
      <w:r w:rsidRPr="002D7665">
        <w:rPr>
          <w:rFonts w:ascii="宋体" w:hAnsi="宋体" w:hint="eastAsia"/>
        </w:rPr>
        <w:t>5</w:t>
      </w:r>
      <w:r w:rsidRPr="00A85712">
        <w:rPr>
          <w:rFonts w:ascii="Calibri" w:hAnsi="Calibri" w:hint="eastAsia"/>
        </w:rPr>
        <w:t>,</w:t>
      </w:r>
      <w:r w:rsidRPr="003C0B19">
        <w:rPr>
          <w:rFonts w:hint="eastAsia"/>
        </w:rPr>
        <w:t>w</w:t>
      </w:r>
      <w:r w:rsidRPr="00A85712">
        <w:rPr>
          <w:rFonts w:ascii="Calibri" w:hAnsi="Calibri" w:hint="eastAsia"/>
        </w:rPr>
        <w:t>=</w:t>
      </w:r>
      <w:r w:rsidRPr="002D7665">
        <w:rPr>
          <w:rFonts w:ascii="宋体" w:hAnsi="宋体" w:hint="eastAsia"/>
        </w:rPr>
        <w:t>5</w:t>
      </w:r>
      <w:r w:rsidRPr="00A85712">
        <w:rPr>
          <w:rFonts w:ascii="Calibri" w:hAnsi="Calibri" w:hint="eastAsia"/>
        </w:rPr>
        <w:t>,</w:t>
      </w:r>
      <w:r w:rsidRPr="003C0B19">
        <w:rPr>
          <w:rFonts w:hint="eastAsia"/>
        </w:rPr>
        <w:t>k</w:t>
      </w:r>
      <w:r w:rsidRPr="00A85712">
        <w:rPr>
          <w:rFonts w:ascii="Calibri" w:hAnsi="Calibri" w:hint="eastAsia"/>
        </w:rPr>
        <w:t>=</w:t>
      </w:r>
      <w:r w:rsidRPr="002D7665">
        <w:rPr>
          <w:rFonts w:ascii="宋体" w:hAnsi="宋体" w:hint="eastAsia"/>
        </w:rPr>
        <w:t>3</w:t>
      </w:r>
      <w:r w:rsidRPr="00A85712">
        <w:rPr>
          <w:rFonts w:ascii="Calibri" w:hAnsi="Calibri" w:hint="eastAsia"/>
        </w:rPr>
        <w:t>，卷积核数值如</w:t>
      </w:r>
      <w:r w:rsidR="00A92BCB">
        <w:rPr>
          <w:rFonts w:ascii="Calibri" w:hAnsi="Calibri" w:hint="eastAsia"/>
        </w:rPr>
        <w:t>式</w:t>
      </w:r>
      <w:r>
        <w:rPr>
          <w:rFonts w:ascii="宋体" w:hAnsi="宋体" w:hint="eastAsia"/>
        </w:rPr>
        <w:t>3</w:t>
      </w:r>
      <w:r w:rsidR="004C0280">
        <w:rPr>
          <w:rFonts w:ascii="宋体" w:hAnsi="宋体"/>
        </w:rPr>
        <w:t>.</w:t>
      </w:r>
      <w:r w:rsidRPr="002D7665">
        <w:rPr>
          <w:rFonts w:ascii="宋体" w:hAnsi="宋体"/>
        </w:rPr>
        <w:t>2</w:t>
      </w:r>
      <w:r w:rsidRPr="00A85712">
        <w:rPr>
          <w:rFonts w:ascii="Calibri" w:hAnsi="Calibri" w:hint="eastAsia"/>
        </w:rPr>
        <w:t>，卷积过程如图</w:t>
      </w:r>
      <w:r>
        <w:rPr>
          <w:rFonts w:ascii="Calibri" w:hAnsi="Calibri"/>
        </w:rPr>
        <w:t>3</w:t>
      </w:r>
      <w:r w:rsidR="007071C3">
        <w:rPr>
          <w:rFonts w:ascii="Calibri" w:hAnsi="Calibri"/>
        </w:rPr>
        <w:t>.</w:t>
      </w:r>
      <w:r>
        <w:rPr>
          <w:rFonts w:ascii="Calibri" w:hAnsi="Calibri"/>
        </w:rPr>
        <w:t>3</w:t>
      </w:r>
      <w:r w:rsidRPr="00A85712">
        <w:rPr>
          <w:rFonts w:ascii="Calibri" w:hAnsi="Calibri" w:hint="eastAsia"/>
        </w:rPr>
        <w:t>所示：假设卷积过程是从图片左上角开始，令卷积</w:t>
      </w:r>
      <w:proofErr w:type="gramStart"/>
      <w:r w:rsidRPr="00A85712">
        <w:rPr>
          <w:rFonts w:ascii="Calibri" w:hAnsi="Calibri" w:hint="eastAsia"/>
        </w:rPr>
        <w:t>核每个</w:t>
      </w:r>
      <w:proofErr w:type="gramEnd"/>
      <w:r w:rsidRPr="00A85712">
        <w:rPr>
          <w:rFonts w:ascii="Calibri" w:hAnsi="Calibri" w:hint="eastAsia"/>
        </w:rPr>
        <w:t>值为</w:t>
      </w:r>
      <m:oMath>
        <m:sSub>
          <m:sSubPr>
            <m:ctrlPr>
              <w:rPr>
                <w:rFonts w:ascii="Cambria Math" w:hAnsi="Cambria Math"/>
              </w:rPr>
            </m:ctrlPr>
          </m:sSubPr>
          <m:e>
            <m:r>
              <w:rPr>
                <w:rFonts w:ascii="Cambria Math" w:hAnsi="Cambria Math"/>
              </w:rPr>
              <m:t>k</m:t>
            </m:r>
          </m:e>
          <m:sub>
            <m:r>
              <w:rPr>
                <w:rFonts w:ascii="Cambria Math" w:hAnsi="Cambria Math"/>
              </w:rPr>
              <m:t>i</m:t>
            </m:r>
          </m:sub>
        </m:sSub>
      </m:oMath>
      <w:r w:rsidRPr="00A85712">
        <w:rPr>
          <w:rFonts w:ascii="Cambria Math" w:hAnsi="Cambria Math" w:hint="eastAsia"/>
          <w:i/>
        </w:rPr>
        <w:t xml:space="preserve"> (0</w:t>
      </w:r>
      <w:r w:rsidRPr="00A85712">
        <w:rPr>
          <w:rFonts w:ascii="Cambria Math" w:hAnsi="Cambria Math" w:hint="eastAsia"/>
          <w:i/>
        </w:rPr>
        <w:t>≤</w:t>
      </w:r>
      <w:proofErr w:type="spellStart"/>
      <w:r w:rsidRPr="003C0B19">
        <w:rPr>
          <w:i/>
        </w:rPr>
        <w:t>i</w:t>
      </w:r>
      <w:proofErr w:type="spellEnd"/>
      <w:r w:rsidRPr="00A85712">
        <w:rPr>
          <w:rFonts w:ascii="Cambria Math" w:hAnsi="Cambria Math" w:hint="eastAsia"/>
          <w:i/>
        </w:rPr>
        <w:t>≤</w:t>
      </w:r>
      <w:r w:rsidRPr="00A85712">
        <w:rPr>
          <w:rFonts w:ascii="Cambria Math" w:hAnsi="Cambria Math" w:hint="eastAsia"/>
          <w:i/>
        </w:rPr>
        <w:t>9)</w:t>
      </w:r>
      <w:r w:rsidR="005831B5">
        <w:rPr>
          <w:rFonts w:ascii="Cambria Math" w:hAnsi="Cambria Math" w:hint="eastAsia"/>
          <w:i/>
        </w:rPr>
        <w:t>，</w:t>
      </w:r>
      <w:r w:rsidRPr="00A85712">
        <w:rPr>
          <w:rFonts w:ascii="Calibri" w:hAnsi="Calibri" w:hint="eastAsia"/>
        </w:rPr>
        <w:t>图</w:t>
      </w:r>
      <w:r>
        <w:rPr>
          <w:rFonts w:ascii="Calibri" w:hAnsi="Calibri"/>
        </w:rPr>
        <w:t>3-3</w:t>
      </w:r>
      <w:r w:rsidRPr="00A85712">
        <w:rPr>
          <w:rFonts w:ascii="Calibri" w:hAnsi="Calibri" w:hint="eastAsia"/>
        </w:rPr>
        <w:t>中与卷积核重叠的值为</w:t>
      </w:r>
      <m:oMath>
        <m:sSub>
          <m:sSubPr>
            <m:ctrlPr>
              <w:rPr>
                <w:rFonts w:ascii="Cambria Math" w:hAnsi="Cambria Math"/>
              </w:rPr>
            </m:ctrlPr>
          </m:sSubPr>
          <m:e>
            <m:r>
              <w:rPr>
                <w:rFonts w:ascii="Cambria Math" w:hAnsi="Cambria Math"/>
              </w:rPr>
              <m:t>k</m:t>
            </m:r>
            <m:r>
              <m:rPr>
                <m:sty m:val="p"/>
              </m:rPr>
              <w:rPr>
                <w:rFonts w:ascii="Cambria Math" w:hAnsi="Cambria Math"/>
              </w:rPr>
              <m:t>'</m:t>
            </m:r>
          </m:e>
          <m:sub>
            <m:r>
              <w:rPr>
                <w:rFonts w:ascii="Cambria Math" w:hAnsi="Cambria Math"/>
              </w:rPr>
              <m:t>i</m:t>
            </m:r>
          </m:sub>
        </m:sSub>
      </m:oMath>
      <w:r w:rsidRPr="003C0B19">
        <w:t xml:space="preserve"> </w:t>
      </w:r>
      <w:r w:rsidRPr="00A85712">
        <w:rPr>
          <w:rFonts w:ascii="Cambria Math" w:hAnsi="Cambria Math" w:hint="eastAsia"/>
          <w:i/>
        </w:rPr>
        <w:t>(0</w:t>
      </w:r>
      <w:r w:rsidRPr="00A85712">
        <w:rPr>
          <w:rFonts w:ascii="Cambria Math" w:hAnsi="Cambria Math" w:hint="eastAsia"/>
          <w:i/>
        </w:rPr>
        <w:t>≤</w:t>
      </w:r>
      <w:proofErr w:type="spellStart"/>
      <w:r w:rsidRPr="003C0B19">
        <w:rPr>
          <w:i/>
        </w:rPr>
        <w:t>i</w:t>
      </w:r>
      <w:proofErr w:type="spellEnd"/>
      <w:r w:rsidRPr="00A85712">
        <w:rPr>
          <w:rFonts w:ascii="Cambria Math" w:hAnsi="Cambria Math" w:hint="eastAsia"/>
          <w:i/>
        </w:rPr>
        <w:t>≤</w:t>
      </w:r>
      <w:r w:rsidRPr="00A85712">
        <w:rPr>
          <w:rFonts w:ascii="Cambria Math" w:hAnsi="Cambria Math" w:hint="eastAsia"/>
          <w:i/>
        </w:rPr>
        <w:t>9)</w:t>
      </w:r>
      <w:r w:rsidRPr="00A85712">
        <w:rPr>
          <w:rFonts w:ascii="Calibri" w:hAnsi="Calibri" w:hint="eastAsia"/>
        </w:rPr>
        <w:t>，则一个输出为</w:t>
      </w:r>
    </w:p>
    <w:p w14:paraId="147EEE18" w14:textId="6E3FB691" w:rsidR="00480C78" w:rsidRPr="0043369C" w:rsidRDefault="0043369C" w:rsidP="00E739F5">
      <w:pPr>
        <w:pStyle w:val="afe"/>
        <w:ind w:firstLineChars="1400" w:firstLine="3360"/>
      </w:pPr>
      <m:oMath>
        <m:r>
          <w:rPr>
            <w:rFonts w:ascii="Cambria Math" w:hAnsi="Cambria Math"/>
          </w:rPr>
          <m:t>O</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9</m:t>
            </m:r>
          </m:sup>
          <m:e>
            <m:sSub>
              <m:sSubPr>
                <m:ctrlPr>
                  <w:rPr>
                    <w:rFonts w:ascii="Cambria Math" w:hAnsi="Cambria Math"/>
                  </w:rPr>
                </m:ctrlPr>
              </m:sSubPr>
              <m:e>
                <m:r>
                  <w:rPr>
                    <w:rFonts w:ascii="Cambria Math" w:hAnsi="Cambria Math"/>
                  </w:rPr>
                  <m:t>k</m:t>
                </m:r>
              </m:e>
              <m:sub>
                <m:r>
                  <w:rPr>
                    <w:rFonts w:ascii="Cambria Math" w:hAnsi="Cambria Math"/>
                  </w:rPr>
                  <m:t>i</m:t>
                </m:r>
              </m:sub>
            </m:sSub>
            <m:sSub>
              <m:sSubPr>
                <m:ctrlPr>
                  <w:rPr>
                    <w:rFonts w:ascii="Cambria Math" w:hAnsi="Cambria Math"/>
                  </w:rPr>
                </m:ctrlPr>
              </m:sSubPr>
              <m:e>
                <m:r>
                  <w:rPr>
                    <w:rFonts w:ascii="Cambria Math" w:hAnsi="Cambria Math"/>
                  </w:rPr>
                  <m:t>k</m:t>
                </m:r>
                <m:r>
                  <m:rPr>
                    <m:sty m:val="p"/>
                  </m:rPr>
                  <w:rPr>
                    <w:rFonts w:ascii="Cambria Math" w:hAnsi="Cambria Math"/>
                  </w:rPr>
                  <m:t>'</m:t>
                </m:r>
              </m:e>
              <m:sub>
                <m:r>
                  <w:rPr>
                    <w:rFonts w:ascii="Cambria Math" w:hAnsi="Cambria Math"/>
                  </w:rPr>
                  <m:t>i</m:t>
                </m:r>
              </m:sub>
            </m:sSub>
          </m:e>
        </m:nary>
      </m:oMath>
      <w:r w:rsidRPr="00A85712">
        <w:rPr>
          <w:rFonts w:hint="eastAsia"/>
        </w:rPr>
        <w:t xml:space="preserve">                </w:t>
      </w:r>
      <w:r w:rsidRPr="00A85712">
        <w:t xml:space="preserve">   </w:t>
      </w:r>
      <w:r w:rsidRPr="00A85712">
        <w:rPr>
          <w:rFonts w:hint="eastAsia"/>
        </w:rPr>
        <w:t>式（</w:t>
      </w:r>
      <w:r>
        <w:rPr>
          <w:rFonts w:hint="eastAsia"/>
        </w:rPr>
        <w:t>3</w:t>
      </w:r>
      <w:r w:rsidR="004C0280">
        <w:t>.</w:t>
      </w:r>
      <w:r w:rsidRPr="002D7665">
        <w:rPr>
          <w:rFonts w:hint="eastAsia"/>
        </w:rPr>
        <w:t>2</w:t>
      </w:r>
      <w:r w:rsidRPr="00A85712">
        <w:rPr>
          <w:rFonts w:hint="eastAsia"/>
        </w:rPr>
        <w:t>）</w:t>
      </w:r>
    </w:p>
    <w:p w14:paraId="3C0D31D2" w14:textId="15BE16CD" w:rsidR="0043369C" w:rsidRPr="00A85712" w:rsidRDefault="0043369C" w:rsidP="0043369C">
      <w:pPr>
        <w:ind w:firstLine="480"/>
        <w:rPr>
          <w:rFonts w:ascii="Calibri" w:hAnsi="Calibri"/>
        </w:rPr>
      </w:pPr>
      <w:r w:rsidRPr="00A85712">
        <w:rPr>
          <w:rFonts w:ascii="Calibri" w:hAnsi="Calibri" w:hint="eastAsia"/>
        </w:rPr>
        <w:t>可以看出，每次卷积产生一个值（图</w:t>
      </w:r>
      <w:r>
        <w:rPr>
          <w:rFonts w:ascii="宋体" w:hAnsi="宋体"/>
        </w:rPr>
        <w:t>3</w:t>
      </w:r>
      <w:r w:rsidR="007071C3">
        <w:rPr>
          <w:rFonts w:ascii="宋体" w:hAnsi="宋体"/>
        </w:rPr>
        <w:t>.</w:t>
      </w:r>
      <w:r w:rsidRPr="002D7665">
        <w:rPr>
          <w:rFonts w:ascii="宋体" w:hAnsi="宋体"/>
        </w:rPr>
        <w:t>3</w:t>
      </w:r>
      <w:r w:rsidRPr="00A85712">
        <w:rPr>
          <w:rFonts w:ascii="Calibri" w:hAnsi="Calibri" w:hint="eastAsia"/>
        </w:rPr>
        <w:t>中第二、四、六列中每个颜色加深的值），然后卷积核在图片上向右平移</w:t>
      </w:r>
      <w:r w:rsidRPr="002D7665">
        <w:rPr>
          <w:rFonts w:ascii="宋体" w:hAnsi="宋体" w:hint="eastAsia"/>
        </w:rPr>
        <w:t>1</w:t>
      </w:r>
      <w:r w:rsidRPr="00A85712">
        <w:rPr>
          <w:rFonts w:ascii="Calibri" w:hAnsi="Calibri" w:hint="eastAsia"/>
        </w:rPr>
        <w:t>格，计算下一个值，直到遍历此图。所以，</w:t>
      </w:r>
      <w:proofErr w:type="gramStart"/>
      <w:r w:rsidRPr="00A85712">
        <w:rPr>
          <w:rFonts w:ascii="Calibri" w:hAnsi="Calibri" w:hint="eastAsia"/>
        </w:rPr>
        <w:t>当图片</w:t>
      </w:r>
      <w:proofErr w:type="gramEnd"/>
      <w:r w:rsidRPr="00A85712">
        <w:rPr>
          <w:rFonts w:ascii="Calibri" w:hAnsi="Calibri" w:hint="eastAsia"/>
        </w:rPr>
        <w:t>尺寸很大、数量很多时，卷积的计算量便十分庞大</w:t>
      </w:r>
      <w:r w:rsidR="00B85FBB">
        <w:rPr>
          <w:rFonts w:ascii="Calibri" w:hAnsi="Calibri" w:hint="eastAsia"/>
        </w:rPr>
        <w:t>，硬件的计算能力并没有跟上</w:t>
      </w:r>
      <w:r w:rsidRPr="00A85712">
        <w:rPr>
          <w:rFonts w:ascii="Calibri" w:hAnsi="Calibri" w:hint="eastAsia"/>
        </w:rPr>
        <w:t>，这也是</w:t>
      </w:r>
      <w:r w:rsidRPr="002D7665">
        <w:rPr>
          <w:rFonts w:ascii="宋体" w:hAnsi="宋体" w:hint="eastAsia"/>
        </w:rPr>
        <w:t>90</w:t>
      </w:r>
      <w:r w:rsidRPr="00A85712">
        <w:rPr>
          <w:rFonts w:ascii="Calibri" w:hAnsi="Calibri" w:hint="eastAsia"/>
        </w:rPr>
        <w:t>年代</w:t>
      </w:r>
      <w:r w:rsidR="00B85FBB">
        <w:rPr>
          <w:rFonts w:ascii="Calibri" w:hAnsi="Calibri" w:hint="eastAsia"/>
        </w:rPr>
        <w:t>限制卷积神经网络</w:t>
      </w:r>
      <w:r w:rsidRPr="00A85712">
        <w:rPr>
          <w:rFonts w:ascii="Calibri" w:hAnsi="Calibri" w:hint="eastAsia"/>
        </w:rPr>
        <w:t>发展的原因之一。</w:t>
      </w:r>
    </w:p>
    <w:p w14:paraId="5909FB44" w14:textId="12B73417" w:rsidR="00B85FBB" w:rsidRPr="00B85FBB" w:rsidRDefault="004C3966" w:rsidP="00B85FBB">
      <w:pPr>
        <w:ind w:firstLine="480"/>
        <w:rPr>
          <w:rFonts w:ascii="宋体" w:hAnsi="宋体"/>
        </w:rPr>
      </w:pPr>
      <w:r>
        <w:rPr>
          <w:noProof/>
        </w:rPr>
        <w:drawing>
          <wp:anchor distT="0" distB="0" distL="114300" distR="114300" simplePos="0" relativeHeight="251762176" behindDoc="0" locked="0" layoutInCell="1" allowOverlap="1" wp14:anchorId="3D444F32" wp14:editId="6B5DFD19">
            <wp:simplePos x="0" y="0"/>
            <wp:positionH relativeFrom="margin">
              <wp:align>left</wp:align>
            </wp:positionH>
            <wp:positionV relativeFrom="paragraph">
              <wp:posOffset>818515</wp:posOffset>
            </wp:positionV>
            <wp:extent cx="5274000" cy="3139200"/>
            <wp:effectExtent l="0" t="0" r="3175" b="4445"/>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274000" cy="3139200"/>
                    </a:xfrm>
                    <a:prstGeom prst="rect">
                      <a:avLst/>
                    </a:prstGeom>
                  </pic:spPr>
                </pic:pic>
              </a:graphicData>
            </a:graphic>
            <wp14:sizeRelH relativeFrom="margin">
              <wp14:pctWidth>0</wp14:pctWidth>
            </wp14:sizeRelH>
            <wp14:sizeRelV relativeFrom="margin">
              <wp14:pctHeight>0</wp14:pctHeight>
            </wp14:sizeRelV>
          </wp:anchor>
        </w:drawing>
      </w:r>
      <w:r w:rsidR="0043369C" w:rsidRPr="00A85712">
        <w:rPr>
          <w:rFonts w:ascii="Calibri" w:hAnsi="Calibri" w:hint="eastAsia"/>
        </w:rPr>
        <w:t>上一个例子中，卷积核每次能恰好平移覆盖整张图，但是当</w:t>
      </w:r>
      <w:r w:rsidR="00B85FBB">
        <w:rPr>
          <w:rFonts w:ascii="Calibri" w:hAnsi="Calibri" w:hint="eastAsia"/>
        </w:rPr>
        <w:t>padding=</w:t>
      </w:r>
      <w:r w:rsidR="0043369C" w:rsidRPr="002D7665">
        <w:rPr>
          <w:rFonts w:ascii="宋体" w:hAnsi="宋体" w:hint="eastAsia"/>
        </w:rPr>
        <w:t>2</w:t>
      </w:r>
      <w:r w:rsidR="0043369C" w:rsidRPr="00A85712">
        <w:rPr>
          <w:rFonts w:ascii="Calibri" w:hAnsi="Calibri" w:hint="eastAsia"/>
        </w:rPr>
        <w:t>时，图片大小和卷积核大小并不能满足完整覆盖，所以要在图片四周加零，即令</w:t>
      </w:r>
      <w:r w:rsidR="0043369C" w:rsidRPr="002A4917">
        <w:rPr>
          <w:rFonts w:hint="eastAsia"/>
        </w:rPr>
        <w:t>padding</w:t>
      </w:r>
      <w:r w:rsidR="0043369C" w:rsidRPr="00A85712">
        <w:rPr>
          <w:rFonts w:ascii="Calibri" w:hAnsi="Calibri" w:hint="eastAsia"/>
        </w:rPr>
        <w:t>=</w:t>
      </w:r>
      <w:r w:rsidR="0043369C" w:rsidRPr="002D7665">
        <w:rPr>
          <w:rFonts w:ascii="宋体" w:hAnsi="宋体" w:hint="eastAsia"/>
        </w:rPr>
        <w:t>1</w:t>
      </w:r>
      <w:r w:rsidR="0043369C" w:rsidRPr="00A85712">
        <w:rPr>
          <w:rFonts w:ascii="Calibri" w:hAnsi="Calibri" w:hint="eastAsia"/>
        </w:rPr>
        <w:t>，卷积过程如图</w:t>
      </w:r>
      <w:r w:rsidR="0043369C">
        <w:rPr>
          <w:rFonts w:ascii="宋体" w:hAnsi="宋体"/>
        </w:rPr>
        <w:t>3</w:t>
      </w:r>
      <w:r w:rsidR="007071C3">
        <w:rPr>
          <w:rFonts w:ascii="宋体" w:hAnsi="宋体"/>
        </w:rPr>
        <w:t>.</w:t>
      </w:r>
      <w:r w:rsidR="0043369C">
        <w:rPr>
          <w:rFonts w:ascii="宋体" w:hAnsi="宋体"/>
        </w:rPr>
        <w:t>4</w:t>
      </w:r>
      <w:r w:rsidR="00B85FBB">
        <w:rPr>
          <w:rFonts w:ascii="宋体" w:hAnsi="宋体"/>
        </w:rPr>
        <w:t>。</w:t>
      </w:r>
    </w:p>
    <w:p w14:paraId="000D0D35" w14:textId="0F5AF623" w:rsidR="00B85FBB" w:rsidRPr="00A85712" w:rsidRDefault="00B85FBB" w:rsidP="00B85FBB">
      <w:pPr>
        <w:rPr>
          <w:rFonts w:ascii="Calibri" w:hAnsi="Calibri"/>
        </w:rPr>
      </w:pPr>
    </w:p>
    <w:p w14:paraId="2E07EC52" w14:textId="42081667" w:rsidR="0043369C" w:rsidRPr="0043369C" w:rsidRDefault="0043369C" w:rsidP="0043369C">
      <w:pPr>
        <w:pStyle w:val="af"/>
        <w:rPr>
          <w:rStyle w:val="Char3"/>
        </w:rPr>
      </w:pPr>
      <w:r w:rsidRPr="0043369C">
        <w:rPr>
          <w:rStyle w:val="Char3"/>
          <w:rFonts w:hint="eastAsia"/>
        </w:rPr>
        <w:lastRenderedPageBreak/>
        <w:t>图</w:t>
      </w:r>
      <w:r>
        <w:rPr>
          <w:rStyle w:val="Char3"/>
        </w:rPr>
        <w:t>3</w:t>
      </w:r>
      <w:r w:rsidR="007071C3">
        <w:rPr>
          <w:rStyle w:val="Char3"/>
        </w:rPr>
        <w:t>.</w:t>
      </w:r>
      <w:r>
        <w:rPr>
          <w:rStyle w:val="Char3"/>
        </w:rPr>
        <w:t>3</w:t>
      </w:r>
      <w:r w:rsidRPr="0043369C">
        <w:rPr>
          <w:rStyle w:val="Char3"/>
          <w:rFonts w:hint="eastAsia"/>
        </w:rPr>
        <w:t xml:space="preserve"> </w:t>
      </w:r>
      <w:r w:rsidRPr="0043369C">
        <w:rPr>
          <w:rStyle w:val="Char3"/>
          <w:rFonts w:hint="eastAsia"/>
        </w:rPr>
        <w:t>卷积过程示意图</w:t>
      </w:r>
      <w:r w:rsidRPr="0043369C">
        <w:rPr>
          <w:rStyle w:val="Char3"/>
          <w:rFonts w:hint="eastAsia"/>
        </w:rPr>
        <w:t>(</w:t>
      </w:r>
      <w:r w:rsidRPr="0043369C">
        <w:rPr>
          <w:rStyle w:val="Char3"/>
        </w:rPr>
        <w:t>stride</w:t>
      </w:r>
      <w:r w:rsidRPr="0043369C">
        <w:rPr>
          <w:rStyle w:val="Char3"/>
          <w:rFonts w:hint="eastAsia"/>
        </w:rPr>
        <w:t>=1</w:t>
      </w:r>
      <w:r w:rsidRPr="0043369C">
        <w:rPr>
          <w:rStyle w:val="Char3"/>
          <w:rFonts w:hint="eastAsia"/>
        </w:rPr>
        <w:t>，</w:t>
      </w:r>
      <w:r w:rsidRPr="0043369C">
        <w:rPr>
          <w:rStyle w:val="Char3"/>
          <w:rFonts w:hint="eastAsia"/>
        </w:rPr>
        <w:t>padding=0)</w:t>
      </w:r>
      <w:r w:rsidRPr="0043369C">
        <w:rPr>
          <w:rStyle w:val="Char3"/>
        </w:rPr>
        <w:t xml:space="preserve"> </w:t>
      </w:r>
    </w:p>
    <w:p w14:paraId="212FB0B7" w14:textId="5B8245C5" w:rsidR="00F33547" w:rsidRDefault="0043369C" w:rsidP="0043369C">
      <w:pPr>
        <w:ind w:firstLineChars="200" w:firstLine="480"/>
        <w:rPr>
          <w:rFonts w:ascii="Calibri" w:hAnsi="Calibri"/>
        </w:rPr>
      </w:pPr>
      <w:r w:rsidRPr="00A85712">
        <w:rPr>
          <w:rFonts w:ascii="Calibri" w:hAnsi="Calibri" w:hint="eastAsia"/>
        </w:rPr>
        <w:t>记</w:t>
      </w:r>
      <w:r w:rsidRPr="002A4917">
        <w:rPr>
          <w:rFonts w:hint="eastAsia"/>
        </w:rPr>
        <w:t>strides</w:t>
      </w:r>
      <w:r w:rsidRPr="00A85712">
        <w:rPr>
          <w:rFonts w:ascii="Calibri" w:hAnsi="Calibri" w:hint="eastAsia"/>
        </w:rPr>
        <w:t>为</w:t>
      </w:r>
      <w:r w:rsidRPr="002A4917">
        <w:rPr>
          <w:rFonts w:hint="eastAsia"/>
        </w:rPr>
        <w:t>s, padding</w:t>
      </w:r>
      <w:r w:rsidRPr="00A85712">
        <w:rPr>
          <w:rFonts w:ascii="Calibri" w:hAnsi="Calibri" w:hint="eastAsia"/>
        </w:rPr>
        <w:t>为</w:t>
      </w:r>
      <w:r w:rsidRPr="002A4917">
        <w:rPr>
          <w:rFonts w:hint="eastAsia"/>
        </w:rPr>
        <w:t>p</w:t>
      </w:r>
      <w:r w:rsidR="00B85FBB">
        <w:rPr>
          <w:rFonts w:ascii="Calibri" w:hAnsi="Calibri" w:hint="eastAsia"/>
        </w:rPr>
        <w:t>，那么</w:t>
      </w:r>
      <w:r w:rsidRPr="00A85712">
        <w:rPr>
          <w:rFonts w:ascii="Calibri" w:hAnsi="Calibri" w:hint="eastAsia"/>
        </w:rPr>
        <w:t>一次卷积后输出图片高为（宽同理）：</w:t>
      </w:r>
    </w:p>
    <w:p w14:paraId="56810B1B" w14:textId="7F33FF48" w:rsidR="0043369C" w:rsidRPr="00A85712" w:rsidRDefault="0043369C" w:rsidP="0043369C">
      <w:pPr>
        <w:spacing w:line="360" w:lineRule="auto"/>
        <w:ind w:left="3362"/>
        <w:rPr>
          <w:rFonts w:ascii="Calibri" w:hAnsi="Calibri"/>
        </w:rPr>
      </w:pPr>
      <w:r w:rsidRPr="00A608A1">
        <w:t>h</w:t>
      </w:r>
      <w:proofErr w:type="gramStart"/>
      <w:r w:rsidRPr="00A608A1">
        <w:t>’</w:t>
      </w:r>
      <w:proofErr w:type="gramEnd"/>
      <w:r w:rsidRPr="00A608A1">
        <w:t>=</w:t>
      </w:r>
      <w:r w:rsidRPr="00A608A1">
        <w:t>（</w:t>
      </w:r>
      <w:r w:rsidRPr="00A608A1">
        <w:t>h-k+2p</w:t>
      </w:r>
      <w:r w:rsidRPr="00A608A1">
        <w:t>）</w:t>
      </w:r>
      <w:r w:rsidRPr="00A608A1">
        <w:t>/s+1</w:t>
      </w:r>
      <w:r w:rsidRPr="00A608A1">
        <w:tab/>
      </w:r>
      <w:r w:rsidRPr="00A85712">
        <w:rPr>
          <w:rFonts w:ascii="Calibri" w:hAnsi="Calibri"/>
        </w:rPr>
        <w:t xml:space="preserve">                 </w:t>
      </w:r>
      <w:r w:rsidRPr="00A85712">
        <w:rPr>
          <w:rFonts w:ascii="Calibri" w:hAnsi="Calibri"/>
        </w:rPr>
        <w:t>式</w:t>
      </w:r>
      <w:r w:rsidRPr="00A85712">
        <w:rPr>
          <w:rFonts w:ascii="Calibri" w:hAnsi="Calibri" w:hint="eastAsia"/>
        </w:rPr>
        <w:t>（</w:t>
      </w:r>
      <w:r>
        <w:rPr>
          <w:rFonts w:ascii="宋体" w:hAnsi="宋体" w:hint="eastAsia"/>
        </w:rPr>
        <w:t>3</w:t>
      </w:r>
      <w:r w:rsidR="004C0280">
        <w:rPr>
          <w:rFonts w:ascii="宋体" w:hAnsi="宋体"/>
        </w:rPr>
        <w:t>.</w:t>
      </w:r>
      <w:r>
        <w:rPr>
          <w:rFonts w:ascii="宋体" w:hAnsi="宋体"/>
        </w:rPr>
        <w:t>3</w:t>
      </w:r>
      <w:r w:rsidRPr="00A85712">
        <w:rPr>
          <w:rFonts w:ascii="Calibri" w:hAnsi="Calibri" w:hint="eastAsia"/>
        </w:rPr>
        <w:t>）</w:t>
      </w:r>
    </w:p>
    <w:p w14:paraId="5FB44EEC" w14:textId="5143F5E7" w:rsidR="004C3966" w:rsidRPr="004C3966" w:rsidRDefault="004C3966" w:rsidP="004C3966">
      <w:pPr>
        <w:pStyle w:val="afe"/>
      </w:pPr>
      <w:r>
        <w:drawing>
          <wp:anchor distT="0" distB="0" distL="114300" distR="114300" simplePos="0" relativeHeight="251763200" behindDoc="0" locked="0" layoutInCell="1" allowOverlap="1" wp14:anchorId="561A392B" wp14:editId="30C33093">
            <wp:simplePos x="0" y="0"/>
            <wp:positionH relativeFrom="margin">
              <wp:align>left</wp:align>
            </wp:positionH>
            <wp:positionV relativeFrom="paragraph">
              <wp:posOffset>525449</wp:posOffset>
            </wp:positionV>
            <wp:extent cx="5274000" cy="3553200"/>
            <wp:effectExtent l="0" t="0" r="3175" b="952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5274000" cy="3553200"/>
                    </a:xfrm>
                    <a:prstGeom prst="rect">
                      <a:avLst/>
                    </a:prstGeom>
                  </pic:spPr>
                </pic:pic>
              </a:graphicData>
            </a:graphic>
            <wp14:sizeRelH relativeFrom="margin">
              <wp14:pctWidth>0</wp14:pctWidth>
            </wp14:sizeRelH>
            <wp14:sizeRelV relativeFrom="margin">
              <wp14:pctHeight>0</wp14:pctHeight>
            </wp14:sizeRelV>
          </wp:anchor>
        </w:drawing>
      </w:r>
      <w:r w:rsidR="0043369C" w:rsidRPr="00A85712">
        <w:rPr>
          <w:rFonts w:hint="eastAsia"/>
        </w:rPr>
        <w:t>一张图经过卷积层处理时可以用</w:t>
      </w:r>
      <w:r w:rsidR="0043369C" w:rsidRPr="002D7665">
        <w:rPr>
          <w:rFonts w:hint="eastAsia"/>
        </w:rPr>
        <w:t>N</w:t>
      </w:r>
      <w:r w:rsidR="0043369C" w:rsidRPr="00A85712">
        <w:rPr>
          <w:rFonts w:hint="eastAsia"/>
        </w:rPr>
        <w:t>个</w:t>
      </w:r>
      <w:r w:rsidR="00DB2E0C" w:rsidRPr="00A85712">
        <w:rPr>
          <w:rFonts w:hint="eastAsia"/>
        </w:rPr>
        <w:t>（</w:t>
      </w:r>
      <w:r w:rsidR="00DB2E0C" w:rsidRPr="002D7665">
        <w:rPr>
          <w:rFonts w:hint="eastAsia"/>
        </w:rPr>
        <w:t>N</w:t>
      </w:r>
      <w:r w:rsidR="00DB2E0C" w:rsidRPr="00674CBD">
        <w:rPr>
          <w:rFonts w:asciiTheme="minorEastAsia" w:hAnsiTheme="minorEastAsia" w:hint="eastAsia"/>
        </w:rPr>
        <w:t>≥1</w:t>
      </w:r>
      <w:r w:rsidR="00DB2E0C" w:rsidRPr="00A85712">
        <w:rPr>
          <w:rFonts w:hint="eastAsia"/>
        </w:rPr>
        <w:t>）</w:t>
      </w:r>
      <w:r w:rsidR="0043369C" w:rsidRPr="00A85712">
        <w:rPr>
          <w:rFonts w:hint="eastAsia"/>
        </w:rPr>
        <w:t>卷积核随机地提取特征，所以每个有</w:t>
      </w:r>
      <w:r w:rsidR="0043369C" w:rsidRPr="002D7665">
        <w:rPr>
          <w:rFonts w:hint="eastAsia"/>
        </w:rPr>
        <w:t>N</w:t>
      </w:r>
      <w:r w:rsidR="0043369C" w:rsidRPr="00A85712">
        <w:rPr>
          <w:rFonts w:hint="eastAsia"/>
        </w:rPr>
        <w:t>个卷积核的卷积层将输出通道数为</w:t>
      </w:r>
      <w:r w:rsidR="0043369C" w:rsidRPr="002D7665">
        <w:rPr>
          <w:rFonts w:hint="eastAsia"/>
        </w:rPr>
        <w:t>N</w:t>
      </w:r>
      <w:r w:rsidR="0043369C" w:rsidRPr="00A85712">
        <w:rPr>
          <w:rFonts w:hint="eastAsia"/>
        </w:rPr>
        <w:t>的特征面（</w:t>
      </w:r>
      <w:r w:rsidR="0043369C" w:rsidRPr="002D7665">
        <w:rPr>
          <w:rFonts w:hint="eastAsia"/>
        </w:rPr>
        <w:t>feature map</w:t>
      </w:r>
      <w:r w:rsidR="0043369C" w:rsidRPr="00A85712">
        <w:rPr>
          <w:rFonts w:hint="eastAsia"/>
        </w:rPr>
        <w:t>）。</w:t>
      </w:r>
    </w:p>
    <w:p w14:paraId="78F7320F" w14:textId="0F58BC51" w:rsidR="000A7FED" w:rsidRDefault="000A7FED" w:rsidP="000A7FED">
      <w:pPr>
        <w:pStyle w:val="af"/>
        <w:rPr>
          <w:rStyle w:val="Char3"/>
        </w:rPr>
      </w:pPr>
      <w:r w:rsidRPr="0043369C">
        <w:rPr>
          <w:rStyle w:val="Char3"/>
          <w:rFonts w:hint="eastAsia"/>
        </w:rPr>
        <w:t>图</w:t>
      </w:r>
      <w:r>
        <w:rPr>
          <w:rStyle w:val="Char3"/>
        </w:rPr>
        <w:t>3</w:t>
      </w:r>
      <w:r w:rsidR="007071C3">
        <w:rPr>
          <w:rStyle w:val="Char3"/>
        </w:rPr>
        <w:t>.</w:t>
      </w:r>
      <w:r>
        <w:rPr>
          <w:rStyle w:val="Char3"/>
        </w:rPr>
        <w:t>4</w:t>
      </w:r>
      <w:r w:rsidRPr="0043369C">
        <w:rPr>
          <w:rStyle w:val="Char3"/>
          <w:rFonts w:hint="eastAsia"/>
        </w:rPr>
        <w:t xml:space="preserve"> </w:t>
      </w:r>
      <w:r w:rsidRPr="0043369C">
        <w:rPr>
          <w:rStyle w:val="Char3"/>
          <w:rFonts w:hint="eastAsia"/>
        </w:rPr>
        <w:t>卷积过程示意图</w:t>
      </w:r>
      <w:r w:rsidRPr="0043369C">
        <w:rPr>
          <w:rStyle w:val="Char3"/>
          <w:rFonts w:hint="eastAsia"/>
        </w:rPr>
        <w:t>(</w:t>
      </w:r>
      <w:r w:rsidRPr="0043369C">
        <w:rPr>
          <w:rStyle w:val="Char3"/>
        </w:rPr>
        <w:t>stride</w:t>
      </w:r>
      <w:r w:rsidRPr="0043369C">
        <w:rPr>
          <w:rStyle w:val="Char3"/>
          <w:rFonts w:hint="eastAsia"/>
        </w:rPr>
        <w:t>=</w:t>
      </w:r>
      <w:r>
        <w:rPr>
          <w:rStyle w:val="Char3"/>
          <w:rFonts w:hint="eastAsia"/>
        </w:rPr>
        <w:t>2</w:t>
      </w:r>
      <w:r w:rsidRPr="0043369C">
        <w:rPr>
          <w:rStyle w:val="Char3"/>
          <w:rFonts w:hint="eastAsia"/>
        </w:rPr>
        <w:t>，</w:t>
      </w:r>
      <w:r w:rsidRPr="0043369C">
        <w:rPr>
          <w:rStyle w:val="Char3"/>
          <w:rFonts w:hint="eastAsia"/>
        </w:rPr>
        <w:t>padding=</w:t>
      </w:r>
      <w:r>
        <w:rPr>
          <w:rStyle w:val="Char3"/>
          <w:rFonts w:hint="eastAsia"/>
        </w:rPr>
        <w:t>1</w:t>
      </w:r>
      <w:r w:rsidRPr="0043369C">
        <w:rPr>
          <w:rStyle w:val="Char3"/>
          <w:rFonts w:hint="eastAsia"/>
        </w:rPr>
        <w:t>)</w:t>
      </w:r>
    </w:p>
    <w:p w14:paraId="72C1462A" w14:textId="06348A26" w:rsidR="0043369C" w:rsidRDefault="0043369C" w:rsidP="00E739F5">
      <w:pPr>
        <w:pStyle w:val="afe"/>
      </w:pPr>
      <w:r>
        <w:t>2.</w:t>
      </w:r>
      <w:r>
        <w:rPr>
          <w:rFonts w:hint="eastAsia"/>
        </w:rPr>
        <w:t>池化层</w:t>
      </w:r>
    </w:p>
    <w:p w14:paraId="4A30A6DF" w14:textId="291A5EAD" w:rsidR="0043369C" w:rsidRPr="00A85712" w:rsidRDefault="0043369C" w:rsidP="00E739F5">
      <w:pPr>
        <w:pStyle w:val="afe"/>
        <w:rPr>
          <w:color w:val="5B9BD5"/>
        </w:rPr>
      </w:pPr>
      <w:r w:rsidRPr="00A85712">
        <w:rPr>
          <w:rFonts w:hint="eastAsia"/>
        </w:rPr>
        <w:t>池化层</w:t>
      </w:r>
      <w:r w:rsidR="00A92BCB">
        <w:rPr>
          <w:rFonts w:hint="eastAsia"/>
        </w:rPr>
        <w:t>，又</w:t>
      </w:r>
      <w:r w:rsidRPr="00A85712">
        <w:rPr>
          <w:rFonts w:hint="eastAsia"/>
        </w:rPr>
        <w:t>称下采样层，是根据图片的“静态性”设计的，它主要的功能是</w:t>
      </w:r>
      <w:r w:rsidR="00B85FBB">
        <w:rPr>
          <w:rFonts w:hint="eastAsia"/>
        </w:rPr>
        <w:t>对输入的特征图像进行压缩，一方面使特征图变小，简化网络的计算复杂度；一方面进行特征压缩，从而提取主要的特征。</w:t>
      </w:r>
      <w:r w:rsidRPr="00A85712">
        <w:rPr>
          <w:rFonts w:hint="eastAsia"/>
        </w:rPr>
        <w:t>池化层的输入是上一个卷积层的</w:t>
      </w:r>
      <w:r w:rsidRPr="002D7665">
        <w:rPr>
          <w:rFonts w:hint="eastAsia"/>
        </w:rPr>
        <w:t>f</w:t>
      </w:r>
      <w:r w:rsidRPr="002D7665">
        <w:t>eature map</w:t>
      </w:r>
      <w:r w:rsidRPr="00A85712">
        <w:rPr>
          <w:rFonts w:hint="eastAsia"/>
        </w:rPr>
        <w:t>，在不改变通道数的前提下，池化操作</w:t>
      </w:r>
      <w:r w:rsidR="000A7FED" w:rsidRPr="00A85712">
        <w:rPr>
          <w:rFonts w:hint="eastAsia"/>
        </w:rPr>
        <w:t>通过</w:t>
      </w:r>
      <w:r w:rsidRPr="00A85712">
        <w:rPr>
          <w:rFonts w:hint="eastAsia"/>
        </w:rPr>
        <w:t>滑动窗</w:t>
      </w:r>
      <w:r w:rsidR="000A7FED">
        <w:rPr>
          <w:rFonts w:hint="eastAsia"/>
        </w:rPr>
        <w:t>的操作用</w:t>
      </w:r>
      <w:r w:rsidRPr="00A85712">
        <w:rPr>
          <w:rFonts w:hint="eastAsia"/>
        </w:rPr>
        <w:t>一些函数对</w:t>
      </w:r>
      <w:r w:rsidRPr="002D7665">
        <w:rPr>
          <w:rFonts w:hint="eastAsia"/>
        </w:rPr>
        <w:t>feature</w:t>
      </w:r>
      <w:r w:rsidRPr="002D7665">
        <w:t xml:space="preserve"> </w:t>
      </w:r>
      <w:r w:rsidRPr="002D7665">
        <w:rPr>
          <w:rFonts w:hint="eastAsia"/>
        </w:rPr>
        <w:t>map</w:t>
      </w:r>
      <w:r w:rsidRPr="00A85712">
        <w:rPr>
          <w:rFonts w:hint="eastAsia"/>
        </w:rPr>
        <w:t>的子区域求和，其计算方式与卷积类同，只是将卷积时的线性求和换成其他函数，常用的有最大池化（</w:t>
      </w:r>
      <w:r w:rsidRPr="002D7665">
        <w:rPr>
          <w:rFonts w:hint="eastAsia"/>
        </w:rPr>
        <w:t>max pooling</w:t>
      </w:r>
      <w:r w:rsidRPr="00A85712">
        <w:rPr>
          <w:rFonts w:hint="eastAsia"/>
        </w:rPr>
        <w:t>）、平均池化（</w:t>
      </w:r>
      <w:r w:rsidRPr="002D7665">
        <w:rPr>
          <w:rFonts w:hint="eastAsia"/>
        </w:rPr>
        <w:t>average pooling</w:t>
      </w:r>
      <w:r w:rsidRPr="00A85712">
        <w:rPr>
          <w:rFonts w:hint="eastAsia"/>
        </w:rPr>
        <w:t>）和金字塔池化（</w:t>
      </w:r>
      <w:r w:rsidRPr="002D7665">
        <w:rPr>
          <w:rFonts w:hint="eastAsia"/>
        </w:rPr>
        <w:t>SPP, Spatial Pyramid Pooling</w:t>
      </w:r>
      <w:r w:rsidRPr="00A85712">
        <w:rPr>
          <w:rFonts w:hint="eastAsia"/>
        </w:rPr>
        <w:t>）等。本次研究使用的网络结构中池化层就</w:t>
      </w:r>
      <w:r w:rsidR="000A7FED">
        <w:rPr>
          <w:rFonts w:hint="eastAsia"/>
        </w:rPr>
        <w:t>是</w:t>
      </w:r>
      <w:r w:rsidRPr="002D7665">
        <w:rPr>
          <w:rFonts w:hint="eastAsia"/>
        </w:rPr>
        <w:t>SPP</w:t>
      </w:r>
      <w:r w:rsidRPr="00A85712">
        <w:rPr>
          <w:rFonts w:hint="eastAsia"/>
        </w:rPr>
        <w:t>。</w:t>
      </w:r>
      <w:r w:rsidR="000A7FED">
        <w:rPr>
          <w:rFonts w:hint="eastAsia"/>
        </w:rPr>
        <w:t>但是池化层的操作中</w:t>
      </w:r>
      <w:r w:rsidR="00DB2E0C">
        <w:rPr>
          <w:rFonts w:hint="eastAsia"/>
        </w:rPr>
        <w:t>使得</w:t>
      </w:r>
      <w:r w:rsidR="000A7FED">
        <w:rPr>
          <w:rFonts w:hint="eastAsia"/>
        </w:rPr>
        <w:t>特征图缩小，就有可能影响网络的准确度，因此之后的网络中有使用增加特征图</w:t>
      </w:r>
      <w:r w:rsidR="000A7FED">
        <w:t>的深度来弥补。</w:t>
      </w:r>
    </w:p>
    <w:p w14:paraId="477E86CA" w14:textId="6E420090" w:rsidR="0043369C" w:rsidRPr="00A85712" w:rsidRDefault="0043369C" w:rsidP="00E739F5">
      <w:pPr>
        <w:pStyle w:val="afe"/>
      </w:pPr>
      <w:r>
        <w:t>3.</w:t>
      </w:r>
      <w:r w:rsidRPr="00A85712">
        <w:rPr>
          <w:rFonts w:hint="eastAsia"/>
        </w:rPr>
        <w:t>全连接层</w:t>
      </w:r>
    </w:p>
    <w:p w14:paraId="7BC97279" w14:textId="73278730" w:rsidR="000A7FED" w:rsidRDefault="0043369C" w:rsidP="00E739F5">
      <w:pPr>
        <w:pStyle w:val="afe"/>
      </w:pPr>
      <w:r w:rsidRPr="00A85712">
        <w:rPr>
          <w:rFonts w:hint="eastAsia"/>
        </w:rPr>
        <w:t>全连接层（</w:t>
      </w:r>
      <w:r w:rsidRPr="002D7665">
        <w:rPr>
          <w:rFonts w:hint="eastAsia"/>
        </w:rPr>
        <w:t>FC, Fully-connected layer</w:t>
      </w:r>
      <w:r w:rsidRPr="00A85712">
        <w:rPr>
          <w:rFonts w:hint="eastAsia"/>
        </w:rPr>
        <w:t>）</w:t>
      </w:r>
      <w:r w:rsidR="00A92BCB">
        <w:rPr>
          <w:rFonts w:hint="eastAsia"/>
        </w:rPr>
        <w:t>是连接所有的特征</w:t>
      </w:r>
      <m:oMath>
        <m:r>
          <m:rPr>
            <m:sty m:val="p"/>
          </m:rPr>
          <w:rPr>
            <w:rFonts w:ascii="Cambria Math" w:hAnsi="Cambria Math"/>
          </w:rPr>
          <w:fldChar w:fldCharType="begin"/>
        </m:r>
      </m:oMath>
      <w:r w:rsidR="00497ED9">
        <w:instrText xml:space="preserve"> </w:instrText>
      </w:r>
      <w:r w:rsidR="00497ED9">
        <w:rPr>
          <w:rFonts w:hint="eastAsia"/>
        </w:rPr>
        <w:instrText>REF _Ref532914642 \n \h</w:instrText>
      </w:r>
      <w:r w:rsidR="00497ED9">
        <w:instrText xml:space="preserve"> </w:instrText>
      </w:r>
      <m:oMath>
        <m:r>
          <m:rPr>
            <m:sty m:val="p"/>
          </m:rPr>
          <w:rPr>
            <w:rFonts w:ascii="Cambria Math" w:hAnsi="Cambria Math"/>
          </w:rPr>
        </m:r>
        <m:r>
          <m:rPr>
            <m:sty m:val="p"/>
          </m:rPr>
          <w:rPr>
            <w:rFonts w:ascii="Cambria Math" w:hAnsi="Cambria Math"/>
          </w:rPr>
          <w:fldChar w:fldCharType="separate"/>
        </m:r>
      </m:oMath>
      <w:r w:rsidR="006D338D">
        <w:t>[36]</w:t>
      </w:r>
      <m:oMath>
        <m:r>
          <m:rPr>
            <m:sty m:val="p"/>
          </m:rPr>
          <w:rPr>
            <w:rFonts w:ascii="Cambria Math" w:hAnsi="Cambria Math"/>
          </w:rPr>
          <w:fldChar w:fldCharType="end"/>
        </m:r>
      </m:oMath>
      <w:r w:rsidR="00A92BCB">
        <w:rPr>
          <w:rFonts w:hint="eastAsia"/>
        </w:rPr>
        <w:t>，将输出值送给分类</w:t>
      </w:r>
      <w:r w:rsidR="000A7FED">
        <w:rPr>
          <w:rFonts w:hint="eastAsia"/>
        </w:rPr>
        <w:t>器（如</w:t>
      </w:r>
      <w:r w:rsidR="000A7FED">
        <w:rPr>
          <w:rFonts w:hint="eastAsia"/>
        </w:rPr>
        <w:t>softmax</w:t>
      </w:r>
      <w:r w:rsidR="000A7FED">
        <w:rPr>
          <w:rFonts w:hint="eastAsia"/>
        </w:rPr>
        <w:t>分类器等）。在</w:t>
      </w:r>
      <w:r w:rsidRPr="002D7665">
        <w:rPr>
          <w:rFonts w:hint="eastAsia"/>
        </w:rPr>
        <w:t>AlexNet</w:t>
      </w:r>
      <w:r w:rsidR="000A7FED">
        <w:rPr>
          <w:rFonts w:hint="eastAsia"/>
        </w:rPr>
        <w:t>中</w:t>
      </w:r>
      <w:r w:rsidRPr="00A85712">
        <w:rPr>
          <w:rFonts w:hint="eastAsia"/>
        </w:rPr>
        <w:t>最后三层是全连接层，整合信</w:t>
      </w:r>
      <w:r w:rsidRPr="00A85712">
        <w:rPr>
          <w:rFonts w:hint="eastAsia"/>
        </w:rPr>
        <w:lastRenderedPageBreak/>
        <w:t>息后传递给逻辑回归（</w:t>
      </w:r>
      <w:r w:rsidRPr="00A85712">
        <w:rPr>
          <w:rFonts w:hint="eastAsia"/>
        </w:rPr>
        <w:t>softmax</w:t>
      </w:r>
      <w:r w:rsidRPr="00A85712">
        <w:rPr>
          <w:rFonts w:hint="eastAsia"/>
        </w:rPr>
        <w:t>）层</w:t>
      </w:r>
      <w:r w:rsidR="00DB2E0C">
        <w:rPr>
          <w:rFonts w:hint="eastAsia"/>
        </w:rPr>
        <w:t>，</w:t>
      </w:r>
      <w:r w:rsidR="00A92BCB">
        <w:rPr>
          <w:rFonts w:hint="eastAsia"/>
        </w:rPr>
        <w:t>实验</w:t>
      </w:r>
      <w:r w:rsidR="00DB2E0C">
        <w:rPr>
          <w:rFonts w:hint="eastAsia"/>
        </w:rPr>
        <w:t>输出的是</w:t>
      </w:r>
      <w:r w:rsidR="000A7FED">
        <w:rPr>
          <w:rFonts w:hint="eastAsia"/>
        </w:rPr>
        <w:t>属于</w:t>
      </w:r>
      <w:r w:rsidRPr="00A608A1">
        <w:rPr>
          <w:rFonts w:asciiTheme="minorEastAsia" w:hAnsiTheme="minorEastAsia" w:hint="eastAsia"/>
        </w:rPr>
        <w:t>1000</w:t>
      </w:r>
      <w:r w:rsidRPr="00A85712">
        <w:rPr>
          <w:rFonts w:hint="eastAsia"/>
        </w:rPr>
        <w:t>类的</w:t>
      </w:r>
      <w:r w:rsidR="000A7FED">
        <w:rPr>
          <w:rFonts w:hint="eastAsia"/>
        </w:rPr>
        <w:t>各</w:t>
      </w:r>
      <w:r w:rsidRPr="00A85712">
        <w:rPr>
          <w:rFonts w:hint="eastAsia"/>
        </w:rPr>
        <w:t>概率值。</w:t>
      </w:r>
      <w:r w:rsidR="00DB2E0C">
        <w:rPr>
          <w:rFonts w:hint="eastAsia"/>
        </w:rPr>
        <w:t>不同于卷积层参数量较小、计算率较</w:t>
      </w:r>
      <w:r w:rsidR="000A7FED">
        <w:rPr>
          <w:rFonts w:hint="eastAsia"/>
        </w:rPr>
        <w:t>大的特点，</w:t>
      </w:r>
      <w:r w:rsidRPr="00A85712">
        <w:rPr>
          <w:rFonts w:hint="eastAsia"/>
        </w:rPr>
        <w:t>全连接层的参数过多，且大多数没有得到充分利用</w:t>
      </w:r>
      <w:r w:rsidR="000A7FED">
        <w:rPr>
          <w:rFonts w:hint="eastAsia"/>
        </w:rPr>
        <w:t>从而有着不小的</w:t>
      </w:r>
      <w:r w:rsidRPr="00A85712">
        <w:rPr>
          <w:rFonts w:hint="eastAsia"/>
        </w:rPr>
        <w:t>计算冗余</w:t>
      </w:r>
      <w:r w:rsidR="000A7FED">
        <w:rPr>
          <w:rFonts w:hint="eastAsia"/>
        </w:rPr>
        <w:t>。之前</w:t>
      </w:r>
      <w:r w:rsidRPr="00A85712">
        <w:rPr>
          <w:rFonts w:hint="eastAsia"/>
        </w:rPr>
        <w:t>还有很多网络</w:t>
      </w:r>
      <w:r w:rsidR="000A7FED">
        <w:rPr>
          <w:rFonts w:hint="eastAsia"/>
        </w:rPr>
        <w:t>直接</w:t>
      </w:r>
      <w:r w:rsidRPr="00A85712">
        <w:rPr>
          <w:rFonts w:hint="eastAsia"/>
        </w:rPr>
        <w:t>使用全连接层充当</w:t>
      </w:r>
      <w:r w:rsidR="000A7FED">
        <w:rPr>
          <w:rFonts w:hint="eastAsia"/>
        </w:rPr>
        <w:t>网络</w:t>
      </w:r>
      <w:r w:rsidRPr="00A85712">
        <w:rPr>
          <w:rFonts w:hint="eastAsia"/>
        </w:rPr>
        <w:t>最后的“分类器”，近几年</w:t>
      </w:r>
      <w:r w:rsidR="000A7FED">
        <w:rPr>
          <w:rFonts w:hint="eastAsia"/>
        </w:rPr>
        <w:t>的网络中</w:t>
      </w:r>
      <w:r w:rsidRPr="00A85712">
        <w:rPr>
          <w:rFonts w:hint="eastAsia"/>
        </w:rPr>
        <w:t>全连接</w:t>
      </w:r>
      <w:r w:rsidR="006C320A">
        <w:rPr>
          <w:rFonts w:hint="eastAsia"/>
        </w:rPr>
        <w:t>层</w:t>
      </w:r>
      <w:r w:rsidRPr="00A85712">
        <w:rPr>
          <w:rFonts w:hint="eastAsia"/>
        </w:rPr>
        <w:t>几乎</w:t>
      </w:r>
      <w:r w:rsidR="000A7FED">
        <w:rPr>
          <w:rFonts w:hint="eastAsia"/>
        </w:rPr>
        <w:t>都</w:t>
      </w:r>
      <w:r w:rsidRPr="00A85712">
        <w:rPr>
          <w:rFonts w:hint="eastAsia"/>
        </w:rPr>
        <w:t>被别的结构替代。</w:t>
      </w:r>
    </w:p>
    <w:p w14:paraId="3BB851A2" w14:textId="7B881C72" w:rsidR="0043369C" w:rsidRPr="000A7FED" w:rsidRDefault="0043369C" w:rsidP="00E739F5">
      <w:pPr>
        <w:pStyle w:val="afe"/>
      </w:pPr>
      <w:r w:rsidRPr="00A85712">
        <w:rPr>
          <w:rFonts w:hint="eastAsia"/>
        </w:rPr>
        <w:t>在</w:t>
      </w:r>
      <w:r w:rsidRPr="00A608A1">
        <w:rPr>
          <w:rFonts w:hint="eastAsia"/>
        </w:rPr>
        <w:t>AlexNet</w:t>
      </w:r>
      <w:r w:rsidRPr="00A85712">
        <w:rPr>
          <w:rFonts w:hint="eastAsia"/>
        </w:rPr>
        <w:t>中</w:t>
      </w:r>
      <w:r w:rsidR="006C320A">
        <w:rPr>
          <w:rFonts w:hint="eastAsia"/>
        </w:rPr>
        <w:t>还</w:t>
      </w:r>
      <w:r w:rsidRPr="00A85712">
        <w:rPr>
          <w:rFonts w:hint="eastAsia"/>
        </w:rPr>
        <w:t>提出</w:t>
      </w:r>
      <w:r w:rsidRPr="00A608A1">
        <w:rPr>
          <w:rFonts w:hint="eastAsia"/>
        </w:rPr>
        <w:t>Dropout</w:t>
      </w:r>
      <w:r w:rsidR="006C320A">
        <w:rPr>
          <w:rFonts w:hint="eastAsia"/>
        </w:rPr>
        <w:t>操作</w:t>
      </w:r>
      <w:r w:rsidRPr="00A85712">
        <w:rPr>
          <w:rFonts w:hint="eastAsia"/>
        </w:rPr>
        <w:t>来防止参数过多和过拟合，即以</w:t>
      </w:r>
      <w:r w:rsidR="000A7FED">
        <w:rPr>
          <w:rFonts w:asciiTheme="minorEastAsia" w:hAnsiTheme="minorEastAsia"/>
        </w:rPr>
        <w:t>50%的</w:t>
      </w:r>
      <w:r w:rsidRPr="00A85712">
        <w:rPr>
          <w:rFonts w:hint="eastAsia"/>
        </w:rPr>
        <w:t>概率随机将隐层神经元的输出值暂时置</w:t>
      </w:r>
      <w:r w:rsidRPr="00A608A1">
        <w:rPr>
          <w:rFonts w:asciiTheme="minorEastAsia" w:hAnsiTheme="minorEastAsia" w:hint="eastAsia"/>
        </w:rPr>
        <w:t>0</w:t>
      </w:r>
      <w:r w:rsidRPr="00A85712">
        <w:rPr>
          <w:rFonts w:hint="eastAsia"/>
        </w:rPr>
        <w:t>，使这些节点不再参加后续计算，但是对于每一个</w:t>
      </w:r>
      <w:r w:rsidRPr="00A608A1">
        <w:rPr>
          <w:rFonts w:hint="eastAsia"/>
        </w:rPr>
        <w:t>minibatch</w:t>
      </w:r>
      <w:r w:rsidR="000A7FED">
        <w:rPr>
          <w:rFonts w:hint="eastAsia"/>
        </w:rPr>
        <w:t>，被丢弃的神经元都是随机，所以网络实际上是学习不同的参数</w:t>
      </w:r>
      <w:r w:rsidRPr="00A85712">
        <w:rPr>
          <w:rFonts w:hint="eastAsia"/>
        </w:rPr>
        <w:t>。</w:t>
      </w:r>
    </w:p>
    <w:p w14:paraId="27225CB1" w14:textId="660036ED" w:rsidR="0043369C" w:rsidRPr="00A85712" w:rsidRDefault="0043369C" w:rsidP="0043369C">
      <w:pPr>
        <w:spacing w:line="288" w:lineRule="auto"/>
        <w:ind w:left="480"/>
        <w:rPr>
          <w:rFonts w:ascii="Calibri" w:hAnsi="Calibri"/>
        </w:rPr>
      </w:pPr>
      <w:r>
        <w:rPr>
          <w:rFonts w:ascii="Calibri" w:hAnsi="Calibri"/>
        </w:rPr>
        <w:t>4.</w:t>
      </w:r>
      <w:r w:rsidRPr="00A85712">
        <w:rPr>
          <w:rFonts w:ascii="Calibri" w:hAnsi="Calibri" w:hint="eastAsia"/>
        </w:rPr>
        <w:t>激活函数</w:t>
      </w:r>
    </w:p>
    <w:p w14:paraId="6C4ABEF3" w14:textId="06B929EF" w:rsidR="0043369C" w:rsidRPr="006C1F0A" w:rsidRDefault="0043369C" w:rsidP="00E739F5">
      <w:pPr>
        <w:pStyle w:val="afe"/>
      </w:pPr>
      <w:r w:rsidRPr="00A85712">
        <w:rPr>
          <w:rFonts w:hint="eastAsia"/>
        </w:rPr>
        <w:t>激活函数</w:t>
      </w:r>
      <w:r w:rsidR="000A7FED">
        <w:rPr>
          <w:rFonts w:hint="eastAsia"/>
        </w:rPr>
        <w:t>将</w:t>
      </w:r>
      <w:r w:rsidR="000A7FED" w:rsidRPr="00A85712">
        <w:rPr>
          <w:rFonts w:hint="eastAsia"/>
        </w:rPr>
        <w:t>非线性</w:t>
      </w:r>
      <w:r w:rsidR="000A7FED">
        <w:rPr>
          <w:rFonts w:hint="eastAsia"/>
        </w:rPr>
        <w:t>特征引入到神经网络中</w:t>
      </w:r>
      <w:r w:rsidRPr="00A85712">
        <w:rPr>
          <w:rFonts w:hint="eastAsia"/>
        </w:rPr>
        <w:t>，</w:t>
      </w:r>
      <w:r w:rsidR="000A7FED">
        <w:rPr>
          <w:rFonts w:hint="eastAsia"/>
        </w:rPr>
        <w:t>使得网络</w:t>
      </w:r>
      <w:r w:rsidR="006C1F0A">
        <w:rPr>
          <w:rFonts w:hint="eastAsia"/>
        </w:rPr>
        <w:t>不仅可以学习线性的特征，也可以学习不同隐藏层之间的非线性的特征</w:t>
      </w:r>
      <w:r w:rsidRPr="00A85712">
        <w:rPr>
          <w:rFonts w:hint="eastAsia"/>
        </w:rPr>
        <w:t>。</w:t>
      </w:r>
      <w:r w:rsidR="006C1F0A">
        <w:rPr>
          <w:rFonts w:hint="eastAsia"/>
        </w:rPr>
        <w:t>在</w:t>
      </w:r>
      <w:r w:rsidRPr="00A608A1">
        <w:rPr>
          <w:rFonts w:hint="eastAsia"/>
        </w:rPr>
        <w:t>Al</w:t>
      </w:r>
      <w:r w:rsidRPr="00A608A1">
        <w:t>exNet</w:t>
      </w:r>
      <w:r w:rsidRPr="00A85712">
        <w:t>论文发表之前</w:t>
      </w:r>
      <w:r w:rsidRPr="00A85712">
        <w:rPr>
          <w:rFonts w:hint="eastAsia"/>
        </w:rPr>
        <w:t>，</w:t>
      </w:r>
      <w:r w:rsidRPr="00A85712">
        <w:t>研究者们采用</w:t>
      </w:r>
      <w:r w:rsidR="006C1F0A">
        <w:t>过</w:t>
      </w:r>
      <w:r w:rsidR="006C1F0A">
        <w:rPr>
          <w:rFonts w:hint="eastAsia"/>
        </w:rPr>
        <w:t>Sigmoid</w:t>
      </w:r>
      <w:r w:rsidR="006C1F0A">
        <w:t>、</w:t>
      </w:r>
      <w:r w:rsidR="006C1F0A">
        <w:rPr>
          <w:rFonts w:hint="eastAsia"/>
        </w:rPr>
        <w:t>L</w:t>
      </w:r>
      <w:r w:rsidR="006C1F0A">
        <w:t>ogistic</w:t>
      </w:r>
      <w:r w:rsidR="006C1F0A">
        <w:t>函数</w:t>
      </w:r>
      <w:r w:rsidR="006C1F0A">
        <w:rPr>
          <w:rFonts w:hint="eastAsia"/>
        </w:rPr>
        <w:t>以及</w:t>
      </w:r>
      <w:r w:rsidR="006C1F0A">
        <w:t>Tanh</w:t>
      </w:r>
      <w:r w:rsidR="006C1F0A">
        <w:t>（双曲正切函数）来</w:t>
      </w:r>
      <w:r w:rsidRPr="00A85712">
        <w:t>激活神经元</w:t>
      </w:r>
      <w:r w:rsidRPr="00A85712">
        <w:rPr>
          <w:rFonts w:hint="eastAsia"/>
        </w:rPr>
        <w:t>，</w:t>
      </w:r>
      <w:r w:rsidRPr="00A85712">
        <w:t>但</w:t>
      </w:r>
      <w:r w:rsidRPr="00A608A1">
        <w:t>Krizhevsky</w:t>
      </w:r>
      <w:r w:rsidRPr="00A85712">
        <w:rPr>
          <w:rFonts w:hint="eastAsia"/>
        </w:rPr>
        <w:t>等人发现</w:t>
      </w:r>
      <w:r w:rsidR="006C1F0A">
        <w:rPr>
          <w:rFonts w:hint="eastAsia"/>
        </w:rPr>
        <w:t>并引入了</w:t>
      </w:r>
      <w:r w:rsidRPr="00A608A1">
        <w:rPr>
          <w:rFonts w:hint="eastAsia"/>
        </w:rPr>
        <w:t>Re</w:t>
      </w:r>
      <w:r w:rsidRPr="00A608A1">
        <w:t>LU</w:t>
      </w:r>
      <w:r w:rsidR="006C1F0A">
        <w:t>（</w:t>
      </w:r>
      <w:r w:rsidR="006C1F0A">
        <w:rPr>
          <w:rFonts w:hint="eastAsia"/>
        </w:rPr>
        <w:t>Rec</w:t>
      </w:r>
      <w:r w:rsidR="006C1F0A">
        <w:t>tified linear units</w:t>
      </w:r>
      <w:r w:rsidR="006C1F0A">
        <w:t>线性修正单元）</w:t>
      </w:r>
      <w:r w:rsidRPr="00A85712">
        <w:rPr>
          <w:rFonts w:hint="eastAsia"/>
        </w:rPr>
        <w:t>，</w:t>
      </w:r>
      <w:r w:rsidR="006C1F0A">
        <w:rPr>
          <w:rFonts w:hint="eastAsia"/>
        </w:rPr>
        <w:t>它的收敛性相较于</w:t>
      </w:r>
      <w:r w:rsidR="006C1F0A">
        <w:rPr>
          <w:rFonts w:hint="eastAsia"/>
        </w:rPr>
        <w:t>Tanh</w:t>
      </w:r>
      <w:r w:rsidR="006C1F0A">
        <w:rPr>
          <w:rFonts w:hint="eastAsia"/>
        </w:rPr>
        <w:t>函数提升了</w:t>
      </w:r>
      <w:r w:rsidR="006C1F0A">
        <w:rPr>
          <w:rFonts w:hint="eastAsia"/>
        </w:rPr>
        <w:t>6</w:t>
      </w:r>
      <w:r w:rsidR="006C1F0A">
        <w:rPr>
          <w:rFonts w:hint="eastAsia"/>
        </w:rPr>
        <w:t>倍，</w:t>
      </w:r>
      <w:r w:rsidR="006C1F0A">
        <w:t>只要</w:t>
      </w:r>
      <w:r w:rsidR="006C1F0A">
        <w:rPr>
          <w:rFonts w:hint="eastAsia"/>
        </w:rPr>
        <w:t>R</w:t>
      </w:r>
      <w:r w:rsidRPr="00A608A1">
        <w:rPr>
          <w:rFonts w:hint="eastAsia"/>
        </w:rPr>
        <w:t>(</w:t>
      </w:r>
      <w:r w:rsidRPr="00A608A1">
        <w:t>x</w:t>
      </w:r>
      <w:r w:rsidRPr="00A608A1">
        <w:rPr>
          <w:rFonts w:hint="eastAsia"/>
        </w:rPr>
        <w:t>)</w:t>
      </w:r>
      <w:r w:rsidRPr="00A608A1">
        <w:t>=max(0,x)</w:t>
      </w:r>
      <w:r w:rsidRPr="00A85712">
        <w:rPr>
          <w:rFonts w:hint="eastAsia"/>
        </w:rPr>
        <w:t>，</w:t>
      </w:r>
      <w:r w:rsidR="006C1F0A">
        <w:rPr>
          <w:rFonts w:hint="eastAsia"/>
        </w:rPr>
        <w:t>即若</w:t>
      </w:r>
      <w:r w:rsidR="006C1F0A">
        <w:rPr>
          <w:rFonts w:hint="eastAsia"/>
        </w:rPr>
        <w:t>x</w:t>
      </w:r>
      <w:r w:rsidR="006C1F0A">
        <w:t>&lt;0</w:t>
      </w:r>
      <w:r w:rsidR="006C1F0A">
        <w:t>，则</w:t>
      </w:r>
      <w:r w:rsidR="006C1F0A">
        <w:t>R(x)=0</w:t>
      </w:r>
      <w:r w:rsidR="006C1F0A">
        <w:t>，若</w:t>
      </w:r>
      <w:r w:rsidR="006C1F0A">
        <w:rPr>
          <w:rFonts w:hint="eastAsia"/>
        </w:rPr>
        <w:t>x</w:t>
      </w:r>
      <w:r w:rsidR="006C1F0A">
        <w:t>&gt;0</w:t>
      </w:r>
      <w:r w:rsidR="006C1F0A">
        <w:t>，则</w:t>
      </w:r>
      <w:r w:rsidR="006C1F0A">
        <w:t>R(x)=x</w:t>
      </w:r>
      <w:r w:rsidR="006C1F0A">
        <w:t>，</w:t>
      </w:r>
      <w:r w:rsidR="006C1F0A">
        <w:rPr>
          <w:rFonts w:hint="eastAsia"/>
        </w:rPr>
        <w:t>它很好的避免和纠正了梯度消失的问题。</w:t>
      </w:r>
      <w:r w:rsidRPr="00A85712">
        <w:rPr>
          <w:rFonts w:hint="eastAsia"/>
        </w:rPr>
        <w:t>后来常用激活函数</w:t>
      </w:r>
      <w:r w:rsidR="006C1F0A">
        <w:rPr>
          <w:rFonts w:hint="eastAsia"/>
        </w:rPr>
        <w:t>还</w:t>
      </w:r>
      <w:r w:rsidRPr="00A85712">
        <w:rPr>
          <w:rFonts w:hint="eastAsia"/>
        </w:rPr>
        <w:t>有</w:t>
      </w:r>
      <w:r w:rsidRPr="00A85712">
        <w:rPr>
          <w:rFonts w:hint="eastAsia"/>
        </w:rPr>
        <w:t>:</w:t>
      </w:r>
      <w:r w:rsidRPr="006C1F0A">
        <w:rPr>
          <w:rFonts w:hint="eastAsia"/>
        </w:rPr>
        <w:t xml:space="preserve"> Leakly ReLU</w:t>
      </w:r>
      <w:r w:rsidRPr="006C1F0A">
        <w:rPr>
          <w:rFonts w:hint="eastAsia"/>
        </w:rPr>
        <w:t>、</w:t>
      </w:r>
      <w:r w:rsidRPr="006C1F0A">
        <w:rPr>
          <w:rFonts w:hint="eastAsia"/>
        </w:rPr>
        <w:t>Parametric ReLU</w:t>
      </w:r>
      <w:r w:rsidRPr="006C1F0A">
        <w:rPr>
          <w:rFonts w:hint="eastAsia"/>
        </w:rPr>
        <w:t>、</w:t>
      </w:r>
      <w:r w:rsidRPr="006C1F0A">
        <w:rPr>
          <w:rFonts w:hint="eastAsia"/>
        </w:rPr>
        <w:t>Randomized ReLU</w:t>
      </w:r>
      <w:r w:rsidRPr="006C1F0A">
        <w:rPr>
          <w:rFonts w:hint="eastAsia"/>
        </w:rPr>
        <w:t>、</w:t>
      </w:r>
      <w:r w:rsidRPr="006C1F0A">
        <w:rPr>
          <w:rFonts w:hint="eastAsia"/>
        </w:rPr>
        <w:t>ELU</w:t>
      </w:r>
      <w:r w:rsidRPr="006C1F0A">
        <w:rPr>
          <w:rFonts w:hint="eastAsia"/>
        </w:rPr>
        <w:t>等。</w:t>
      </w:r>
    </w:p>
    <w:p w14:paraId="0A8C6984" w14:textId="0A8B887F" w:rsidR="0043369C" w:rsidRPr="00A85712" w:rsidRDefault="0043369C" w:rsidP="00E739F5">
      <w:pPr>
        <w:pStyle w:val="afe"/>
      </w:pPr>
      <w:r>
        <w:rPr>
          <w:rFonts w:hint="eastAsia"/>
        </w:rPr>
        <w:t>5.</w:t>
      </w:r>
      <w:r w:rsidRPr="00A608A1">
        <w:rPr>
          <w:rFonts w:hint="eastAsia"/>
        </w:rPr>
        <w:t>BN</w:t>
      </w:r>
      <w:r w:rsidRPr="00A85712">
        <w:rPr>
          <w:rFonts w:hint="eastAsia"/>
        </w:rPr>
        <w:t>层</w:t>
      </w:r>
    </w:p>
    <w:p w14:paraId="0C7B4718" w14:textId="431D0876" w:rsidR="00C202C3" w:rsidRDefault="006C1F0A" w:rsidP="00E739F5">
      <w:pPr>
        <w:pStyle w:val="afe"/>
      </w:pPr>
      <w:r w:rsidRPr="00F672DE">
        <w:rPr>
          <w:rFonts w:hint="eastAsia"/>
        </w:rPr>
        <w:t>B</w:t>
      </w:r>
      <w:r w:rsidRPr="00F672DE">
        <w:t>N</w:t>
      </w:r>
      <w:r w:rsidRPr="00F672DE">
        <w:t>层</w:t>
      </w:r>
      <w:r w:rsidRPr="00F672DE">
        <w:t>batch normalization</w:t>
      </w:r>
      <w:r w:rsidRPr="00F672DE">
        <w:t>，</w:t>
      </w:r>
      <w:r w:rsidR="00F672DE" w:rsidRPr="00F672DE">
        <w:t>顾名思义</w:t>
      </w:r>
      <w:r w:rsidRPr="00F672DE">
        <w:t>，即批规范</w:t>
      </w:r>
      <w:r w:rsidR="00DB2E0C">
        <w:t>化，通过规范化操作将输出信号规范</w:t>
      </w:r>
      <w:r w:rsidR="00F672DE">
        <w:t>以</w:t>
      </w:r>
      <w:r w:rsidRPr="006C1F0A">
        <w:t>保证网络的稳定性。</w:t>
      </w:r>
      <w:r w:rsidR="00F672DE">
        <w:rPr>
          <w:rFonts w:hint="eastAsia"/>
        </w:rPr>
        <w:t>在</w:t>
      </w:r>
      <w:r w:rsidR="00F672DE" w:rsidRPr="00F672DE">
        <w:rPr>
          <w:rFonts w:hint="eastAsia"/>
        </w:rPr>
        <w:t>神经网络训练时遇到收敛速度很慢，或梯度爆炸等无法训练的状况时可以尝试</w:t>
      </w:r>
      <w:r w:rsidR="00F672DE" w:rsidRPr="00F672DE">
        <w:rPr>
          <w:rFonts w:hint="eastAsia"/>
        </w:rPr>
        <w:t>BN</w:t>
      </w:r>
      <w:r w:rsidR="00F672DE" w:rsidRPr="00F672DE">
        <w:rPr>
          <w:rFonts w:hint="eastAsia"/>
        </w:rPr>
        <w:t>来解决。另外，在一般使用情况下也可以加入</w:t>
      </w:r>
      <w:r w:rsidR="00F672DE" w:rsidRPr="00F672DE">
        <w:rPr>
          <w:rFonts w:hint="eastAsia"/>
        </w:rPr>
        <w:t>BN</w:t>
      </w:r>
      <w:r w:rsidR="00F672DE" w:rsidRPr="00F672DE">
        <w:rPr>
          <w:rFonts w:hint="eastAsia"/>
        </w:rPr>
        <w:t>来加快训练速度，提高模型精度</w:t>
      </w:r>
      <w:r w:rsidR="00F672DE">
        <w:rPr>
          <w:rFonts w:hint="eastAsia"/>
        </w:rPr>
        <w:t>等</w:t>
      </w:r>
      <w:r w:rsidR="00F672DE" w:rsidRPr="00F672DE">
        <w:rPr>
          <w:rFonts w:hint="eastAsia"/>
        </w:rPr>
        <w:t>。</w:t>
      </w:r>
    </w:p>
    <w:p w14:paraId="7A5A6C8D" w14:textId="5326B50F" w:rsidR="00350AAD" w:rsidRDefault="00877DD4" w:rsidP="00C202C3">
      <w:pPr>
        <w:pStyle w:val="2"/>
        <w:numPr>
          <w:ilvl w:val="0"/>
          <w:numId w:val="3"/>
        </w:numPr>
        <w:rPr>
          <w:rFonts w:ascii="Times New Roman" w:hAnsi="Times New Roman" w:cs="Times New Roman"/>
        </w:rPr>
      </w:pPr>
      <w:r>
        <w:rPr>
          <w:rFonts w:ascii="Times New Roman" w:hAnsi="Times New Roman" w:cs="Times New Roman" w:hint="eastAsia"/>
        </w:rPr>
        <w:t xml:space="preserve"> </w:t>
      </w:r>
      <w:bookmarkStart w:id="40" w:name="_Toc532912033"/>
      <w:r w:rsidR="00C202C3">
        <w:rPr>
          <w:rFonts w:ascii="Times New Roman" w:hAnsi="Times New Roman" w:cs="Times New Roman" w:hint="eastAsia"/>
        </w:rPr>
        <w:t>基于卷积神经网络的语义分割</w:t>
      </w:r>
      <w:bookmarkEnd w:id="40"/>
    </w:p>
    <w:p w14:paraId="181C8E87" w14:textId="52E99B3B" w:rsidR="00C202C3" w:rsidRDefault="00C202C3" w:rsidP="00C202C3">
      <w:pPr>
        <w:pStyle w:val="3"/>
      </w:pPr>
      <w:bookmarkStart w:id="41" w:name="_Toc532912034"/>
      <w:r>
        <w:t>3</w:t>
      </w:r>
      <w:r w:rsidRPr="007A1302">
        <w:t>.</w:t>
      </w:r>
      <w:r>
        <w:t>3</w:t>
      </w:r>
      <w:r w:rsidRPr="007A1302">
        <w:t>.</w:t>
      </w:r>
      <w:r>
        <w:t>1</w:t>
      </w:r>
      <w:r w:rsidR="00877DD4">
        <w:t xml:space="preserve"> </w:t>
      </w:r>
      <w:r w:rsidR="00885D9C" w:rsidRPr="00A85712">
        <w:rPr>
          <w:rFonts w:hint="eastAsia"/>
        </w:rPr>
        <w:t>语义分割简述</w:t>
      </w:r>
      <w:bookmarkEnd w:id="41"/>
    </w:p>
    <w:p w14:paraId="625D8E44" w14:textId="7200D1E0" w:rsidR="00885D9C" w:rsidRDefault="00885D9C" w:rsidP="00E739F5">
      <w:pPr>
        <w:pStyle w:val="afe"/>
        <w:rPr>
          <w:rFonts w:cs="宋体"/>
          <w:kern w:val="0"/>
        </w:rPr>
      </w:pPr>
      <w:r w:rsidRPr="00A85712">
        <w:rPr>
          <w:rFonts w:hint="eastAsia"/>
        </w:rPr>
        <w:t>在计算机视觉领域，最基本的工作就是图像分割，也就是将把图片中相似的部分分成连续的区域块，如图像块的粗糙度、对比度、方向度、紧凑度等</w:t>
      </w:r>
      <w:r>
        <w:rPr>
          <w:rFonts w:hint="eastAsia"/>
        </w:rPr>
        <w:t>，</w:t>
      </w:r>
      <w:r w:rsidRPr="00A85712">
        <w:rPr>
          <w:rFonts w:hint="eastAsia"/>
        </w:rPr>
        <w:t>以此辅助图像分割并提升效果。</w:t>
      </w:r>
      <w:r w:rsidR="00913551">
        <w:rPr>
          <w:rFonts w:hint="eastAsia"/>
        </w:rPr>
        <w:t>简单来说，</w:t>
      </w:r>
      <w:r w:rsidR="00405FD2">
        <w:rPr>
          <w:rFonts w:hint="eastAsia"/>
        </w:rPr>
        <w:t>语义</w:t>
      </w:r>
      <w:r w:rsidR="00913551">
        <w:rPr>
          <w:rFonts w:hint="eastAsia"/>
        </w:rPr>
        <w:t>分割就是给定一张图片，对图片上</w:t>
      </w:r>
      <w:r w:rsidR="00405FD2">
        <w:rPr>
          <w:rFonts w:hint="eastAsia"/>
        </w:rPr>
        <w:t>像素进行</w:t>
      </w:r>
      <w:r w:rsidR="00913551">
        <w:rPr>
          <w:rFonts w:hint="eastAsia"/>
        </w:rPr>
        <w:t>分类</w:t>
      </w:r>
      <w:r w:rsidRPr="00A85712">
        <w:rPr>
          <w:rFonts w:hint="eastAsia"/>
        </w:rPr>
        <w:t>。早期研究者们使用传统的机器学习方法，如决策树以及深度学习方法，也就是卷积神经网络（全连接层型）。直到</w:t>
      </w:r>
      <w:r w:rsidRPr="00A608A1">
        <w:rPr>
          <w:rFonts w:hint="eastAsia"/>
        </w:rPr>
        <w:t>201</w:t>
      </w:r>
      <w:r w:rsidRPr="00A608A1">
        <w:t>5</w:t>
      </w:r>
      <w:r w:rsidRPr="00A85712">
        <w:rPr>
          <w:rFonts w:hint="eastAsia"/>
        </w:rPr>
        <w:t>年</w:t>
      </w:r>
      <w:r w:rsidR="00405FD2">
        <w:rPr>
          <w:rFonts w:hint="eastAsia"/>
        </w:rPr>
        <w:t>CVPR</w:t>
      </w:r>
      <w:r w:rsidR="00405FD2">
        <w:rPr>
          <w:rFonts w:hint="eastAsia"/>
        </w:rPr>
        <w:t>最佳论文</w:t>
      </w:r>
      <m:oMath>
        <m:r>
          <m:rPr>
            <m:sty m:val="p"/>
          </m:rPr>
          <w:rPr>
            <w:rFonts w:ascii="Cambria Math" w:hAnsi="Cambria Math"/>
          </w:rPr>
          <w:fldChar w:fldCharType="begin"/>
        </m:r>
      </m:oMath>
      <w:r w:rsidR="00497ED9">
        <w:instrText xml:space="preserve"> </w:instrText>
      </w:r>
      <w:r w:rsidR="00497ED9">
        <w:rPr>
          <w:rFonts w:hint="eastAsia"/>
        </w:rPr>
        <w:instrText>REF _Ref483216035 \n \h</w:instrText>
      </w:r>
      <w:r w:rsidR="00497ED9">
        <w:instrText xml:space="preserve"> </w:instrText>
      </w:r>
      <m:oMath>
        <m:r>
          <m:rPr>
            <m:sty m:val="p"/>
          </m:rPr>
          <w:rPr>
            <w:rFonts w:ascii="Cambria Math" w:hAnsi="Cambria Math"/>
          </w:rPr>
        </m:r>
        <m:r>
          <m:rPr>
            <m:sty m:val="p"/>
          </m:rPr>
          <w:rPr>
            <w:rFonts w:ascii="Cambria Math" w:hAnsi="Cambria Math"/>
          </w:rPr>
          <w:fldChar w:fldCharType="separate"/>
        </m:r>
      </m:oMath>
      <w:r w:rsidR="006D338D">
        <w:t>[34]</w:t>
      </w:r>
      <m:oMath>
        <m:r>
          <m:rPr>
            <m:sty m:val="p"/>
          </m:rPr>
          <w:rPr>
            <w:rFonts w:ascii="Cambria Math" w:hAnsi="Cambria Math"/>
          </w:rPr>
          <w:fldChar w:fldCharType="end"/>
        </m:r>
      </m:oMath>
      <w:r w:rsidR="00497ED9" w:rsidRPr="00A85712">
        <w:rPr>
          <w:rFonts w:hint="eastAsia"/>
        </w:rPr>
        <w:t xml:space="preserve"> </w:t>
      </w:r>
      <w:r w:rsidRPr="00A85712">
        <w:rPr>
          <w:rFonts w:hint="eastAsia"/>
        </w:rPr>
        <w:t>“</w:t>
      </w:r>
      <w:r w:rsidRPr="00A608A1">
        <w:t>Fully convolutional networks for semantic segmentation</w:t>
      </w:r>
      <w:r w:rsidRPr="00A85712">
        <w:rPr>
          <w:rFonts w:hint="eastAsia"/>
        </w:rPr>
        <w:t>”</w:t>
      </w:r>
      <w:r w:rsidRPr="00F672DE">
        <w:rPr>
          <w:rFonts w:hint="eastAsia"/>
        </w:rPr>
        <w:t>（</w:t>
      </w:r>
      <w:r w:rsidRPr="00F672DE">
        <w:rPr>
          <w:rFonts w:hint="eastAsia"/>
        </w:rPr>
        <w:t>FCN</w:t>
      </w:r>
      <w:r w:rsidRPr="00F672DE">
        <w:rPr>
          <w:rFonts w:hint="eastAsia"/>
        </w:rPr>
        <w:t>网络），</w:t>
      </w:r>
      <w:r w:rsidRPr="00F672DE">
        <w:rPr>
          <w:rFonts w:hint="eastAsia"/>
        </w:rPr>
        <w:lastRenderedPageBreak/>
        <w:t>将</w:t>
      </w:r>
      <w:r w:rsidR="00913551">
        <w:rPr>
          <w:rFonts w:hint="eastAsia"/>
        </w:rPr>
        <w:t>网络</w:t>
      </w:r>
      <w:r w:rsidRPr="00F672DE">
        <w:rPr>
          <w:rFonts w:hint="eastAsia"/>
        </w:rPr>
        <w:t>最后的几层全连接层变成了全卷积层，实现了</w:t>
      </w:r>
      <w:r w:rsidR="00405FD2">
        <w:rPr>
          <w:rFonts w:hint="eastAsia"/>
        </w:rPr>
        <w:t>图像级别分类到像素级别分类的扩展</w:t>
      </w:r>
      <w:r w:rsidRPr="00A85712">
        <w:rPr>
          <w:rFonts w:hint="eastAsia"/>
        </w:rPr>
        <w:t>。近几年针对语义分割的网络也基本基于</w:t>
      </w:r>
      <w:r w:rsidRPr="00A608A1">
        <w:rPr>
          <w:rFonts w:hint="eastAsia"/>
        </w:rPr>
        <w:t>FCN</w:t>
      </w:r>
      <w:r w:rsidRPr="00A85712">
        <w:rPr>
          <w:rFonts w:hint="eastAsia"/>
        </w:rPr>
        <w:t>。</w:t>
      </w:r>
      <w:r w:rsidR="00405FD2">
        <w:rPr>
          <w:rFonts w:hint="eastAsia"/>
        </w:rPr>
        <w:t>其他</w:t>
      </w:r>
      <w:r w:rsidRPr="00A85712">
        <w:rPr>
          <w:rFonts w:hint="eastAsia"/>
        </w:rPr>
        <w:t>语义分割的网络结构</w:t>
      </w:r>
      <w:r w:rsidR="00405FD2">
        <w:rPr>
          <w:rFonts w:hint="eastAsia"/>
        </w:rPr>
        <w:t>还</w:t>
      </w:r>
      <w:r w:rsidRPr="00A85712">
        <w:rPr>
          <w:rFonts w:hint="eastAsia"/>
        </w:rPr>
        <w:t>有</w:t>
      </w:r>
      <w:r w:rsidRPr="00A608A1">
        <w:t>Dilated Convolutions </w:t>
      </w:r>
      <w:r w:rsidRPr="00A85712">
        <w:rPr>
          <w:rFonts w:cs="宋体" w:hint="eastAsia"/>
          <w:kern w:val="0"/>
        </w:rPr>
        <w:t>、</w:t>
      </w:r>
      <w:r w:rsidR="008C0314" w:rsidRPr="00A608A1">
        <w:rPr>
          <w:rFonts w:hint="eastAsia"/>
        </w:rPr>
        <w:t>PSPNet</w:t>
      </w:r>
      <w:r w:rsidR="00497ED9">
        <w:fldChar w:fldCharType="begin"/>
      </w:r>
      <w:r w:rsidR="00497ED9">
        <w:instrText xml:space="preserve"> </w:instrText>
      </w:r>
      <w:r w:rsidR="00497ED9">
        <w:rPr>
          <w:rFonts w:hint="eastAsia"/>
        </w:rPr>
        <w:instrText>REF _Ref532914663 \n \h</w:instrText>
      </w:r>
      <w:r w:rsidR="00497ED9">
        <w:instrText xml:space="preserve"> </w:instrText>
      </w:r>
      <w:r w:rsidR="00497ED9">
        <w:fldChar w:fldCharType="separate"/>
      </w:r>
      <w:r w:rsidR="006D338D">
        <w:t>[37]</w:t>
      </w:r>
      <w:r w:rsidR="00497ED9">
        <w:fldChar w:fldCharType="end"/>
      </w:r>
      <w:r w:rsidR="008C0314" w:rsidRPr="00A85712">
        <w:rPr>
          <w:rFonts w:cs="宋体" w:hint="eastAsia"/>
          <w:kern w:val="0"/>
        </w:rPr>
        <w:t>和</w:t>
      </w:r>
      <w:r w:rsidRPr="00A608A1">
        <w:rPr>
          <w:rFonts w:hint="eastAsia"/>
        </w:rPr>
        <w:t>Deeplab</w:t>
      </w:r>
      <m:oMath>
        <m:r>
          <m:rPr>
            <m:sty m:val="p"/>
          </m:rPr>
          <w:rPr>
            <w:rFonts w:ascii="Cambria Math" w:hAnsi="Cambria Math"/>
          </w:rPr>
          <w:fldChar w:fldCharType="begin"/>
        </m:r>
      </m:oMath>
      <w:r w:rsidR="00497ED9">
        <w:instrText xml:space="preserve"> </w:instrText>
      </w:r>
      <w:r w:rsidR="00497ED9">
        <w:rPr>
          <w:rFonts w:hint="eastAsia"/>
        </w:rPr>
        <w:instrText>REF _Ref532914668 \n \h</w:instrText>
      </w:r>
      <w:r w:rsidR="00497ED9">
        <w:instrText xml:space="preserve"> </w:instrText>
      </w:r>
      <m:oMath>
        <m:r>
          <m:rPr>
            <m:sty m:val="p"/>
          </m:rPr>
          <w:rPr>
            <w:rFonts w:ascii="Cambria Math" w:hAnsi="Cambria Math"/>
          </w:rPr>
        </m:r>
        <m:r>
          <m:rPr>
            <m:sty m:val="p"/>
          </m:rPr>
          <w:rPr>
            <w:rFonts w:ascii="Cambria Math" w:hAnsi="Cambria Math"/>
          </w:rPr>
          <w:fldChar w:fldCharType="separate"/>
        </m:r>
      </m:oMath>
      <w:r w:rsidR="006D338D">
        <w:t>[39]</w:t>
      </w:r>
      <m:oMath>
        <m:r>
          <m:rPr>
            <m:sty m:val="p"/>
          </m:rPr>
          <w:rPr>
            <w:rFonts w:ascii="Cambria Math" w:hAnsi="Cambria Math"/>
          </w:rPr>
          <w:fldChar w:fldCharType="end"/>
        </m:r>
      </m:oMath>
      <w:r w:rsidRPr="00A85712">
        <w:rPr>
          <w:rFonts w:cs="宋体" w:hint="eastAsia"/>
          <w:kern w:val="0"/>
        </w:rPr>
        <w:t>。</w:t>
      </w:r>
    </w:p>
    <w:p w14:paraId="68F42909" w14:textId="6F5C4643" w:rsidR="00885D9C" w:rsidRDefault="00885D9C" w:rsidP="00885D9C">
      <w:pPr>
        <w:pStyle w:val="3"/>
      </w:pPr>
      <w:bookmarkStart w:id="42" w:name="_Toc532912035"/>
      <w:r>
        <w:t>3</w:t>
      </w:r>
      <w:r w:rsidRPr="007A1302">
        <w:t>.</w:t>
      </w:r>
      <w:r>
        <w:t>3</w:t>
      </w:r>
      <w:r w:rsidRPr="007A1302">
        <w:t>.</w:t>
      </w:r>
      <w:r>
        <w:t>2</w:t>
      </w:r>
      <w:r w:rsidR="004611A7">
        <w:t xml:space="preserve"> </w:t>
      </w:r>
      <w:r>
        <w:rPr>
          <w:rFonts w:hint="eastAsia"/>
        </w:rPr>
        <w:t>F</w:t>
      </w:r>
      <w:r>
        <w:t>CN</w:t>
      </w:r>
      <w:r w:rsidRPr="00A85712">
        <w:rPr>
          <w:rFonts w:hint="eastAsia"/>
        </w:rPr>
        <w:t>简述</w:t>
      </w:r>
      <w:bookmarkEnd w:id="42"/>
    </w:p>
    <w:p w14:paraId="654F8758" w14:textId="2BD7D41A" w:rsidR="00405FD2" w:rsidRPr="00405FD2" w:rsidRDefault="00405FD2" w:rsidP="00E739F5">
      <w:pPr>
        <w:pStyle w:val="afe"/>
      </w:pPr>
      <w:r w:rsidRPr="00405FD2">
        <w:t>传统的基于</w:t>
      </w:r>
      <w:r w:rsidRPr="00405FD2">
        <w:t>CNN</w:t>
      </w:r>
      <w:r w:rsidRPr="00405FD2">
        <w:t>的分割方法：为了对一个像素分类，使用</w:t>
      </w:r>
      <w:r>
        <w:t>了</w:t>
      </w:r>
      <w:r w:rsidRPr="00405FD2">
        <w:t>该像素周围的一个图像块作为</w:t>
      </w:r>
      <w:r w:rsidRPr="00405FD2">
        <w:t>CNN</w:t>
      </w:r>
      <w:r>
        <w:t>网络</w:t>
      </w:r>
      <w:r w:rsidRPr="00405FD2">
        <w:t>的输入</w:t>
      </w:r>
      <w:r>
        <w:t>来</w:t>
      </w:r>
      <w:r w:rsidRPr="00405FD2">
        <w:t>训练和预测。这种方法有几个缺点：一是存储开销很大。例如对每个像素使用的图像块的大小为</w:t>
      </w:r>
      <w:r w:rsidRPr="00405FD2">
        <w:t>15</w:t>
      </w:r>
      <w:r>
        <w:t>*</w:t>
      </w:r>
      <w:r w:rsidRPr="00405FD2">
        <w:t>15</w:t>
      </w:r>
      <w:r w:rsidRPr="00405FD2">
        <w:t>，然后不断滑动窗口，每次滑动的窗口给</w:t>
      </w:r>
      <w:r w:rsidR="00532744">
        <w:t>网络</w:t>
      </w:r>
      <w:r w:rsidRPr="00405FD2">
        <w:t>进行判别分类，则所需的存储空间根据滑动窗口的次数和大小急剧上升。二是计算效率低下。相邻的像素块基本上是重复的，</w:t>
      </w:r>
      <w:r w:rsidR="003A1DFC">
        <w:t>那么</w:t>
      </w:r>
      <w:r w:rsidRPr="00405FD2">
        <w:t>针对每个像素块逐个计算卷积，这种计算</w:t>
      </w:r>
      <w:r w:rsidR="003A1DFC">
        <w:t>就</w:t>
      </w:r>
      <w:r w:rsidRPr="00405FD2">
        <w:t>有很大程度上的</w:t>
      </w:r>
      <w:r w:rsidR="003A1DFC">
        <w:t>浪费</w:t>
      </w:r>
      <w:r w:rsidRPr="00405FD2">
        <w:t>。三是像素块大小的限制了感知区域的大小。通常像素块的大小比整幅图像的大小小很多，只能提取一些局部的特征，从而导致分类的性能受到限制。</w:t>
      </w:r>
    </w:p>
    <w:p w14:paraId="2F091718" w14:textId="092A62AB" w:rsidR="00350AAD" w:rsidRPr="00532744" w:rsidRDefault="00532744" w:rsidP="00E739F5">
      <w:pPr>
        <w:pStyle w:val="afe"/>
      </w:pPr>
      <w:r>
        <w:t>而</w:t>
      </w:r>
      <w:r>
        <w:t>FCN</w:t>
      </w:r>
      <w:r w:rsidR="00405FD2" w:rsidRPr="00405FD2">
        <w:t>则是从抽象的特征中恢复出每个像素所属的类别。即从图像级别的分类进一步延伸到像素级别的分类。</w:t>
      </w:r>
      <w:r>
        <w:t>它的核心思路主要使用了以下三种技术</w:t>
      </w:r>
    </w:p>
    <w:p w14:paraId="0AC7B582" w14:textId="4AF0A769" w:rsidR="00350AAD" w:rsidRPr="00350AAD" w:rsidRDefault="00532744" w:rsidP="00350AAD">
      <w:pPr>
        <w:ind w:firstLine="420"/>
        <w:rPr>
          <w:rFonts w:ascii="Calibri" w:hAnsi="Calibri"/>
        </w:rPr>
      </w:pPr>
      <w:r>
        <w:rPr>
          <w:rFonts w:ascii="Calibri" w:hAnsi="Calibri"/>
        </w:rPr>
        <w:t>1</w:t>
      </w:r>
      <w:r w:rsidR="00350AAD">
        <w:rPr>
          <w:rFonts w:ascii="Calibri" w:hAnsi="Calibri" w:hint="eastAsia"/>
        </w:rPr>
        <w:t>.</w:t>
      </w:r>
      <w:r w:rsidR="00350AAD" w:rsidRPr="00350AAD">
        <w:rPr>
          <w:rFonts w:ascii="Calibri" w:hAnsi="Calibri" w:hint="eastAsia"/>
        </w:rPr>
        <w:t>全卷积</w:t>
      </w:r>
    </w:p>
    <w:p w14:paraId="4159D66A" w14:textId="64B887D9" w:rsidR="00084DAE" w:rsidRDefault="00350AAD" w:rsidP="00E739F5">
      <w:pPr>
        <w:pStyle w:val="afe"/>
      </w:pPr>
      <w:r w:rsidRPr="00084DAE">
        <w:t>FCN</w:t>
      </w:r>
      <w:r w:rsidRPr="00084DAE">
        <w:t>最重要的观点就是提出了将</w:t>
      </w:r>
      <w:r w:rsidRPr="00084DAE">
        <w:rPr>
          <w:rFonts w:hint="eastAsia"/>
        </w:rPr>
        <w:t>Al</w:t>
      </w:r>
      <w:r w:rsidRPr="00084DAE">
        <w:t>exNet</w:t>
      </w:r>
      <w:r w:rsidRPr="00084DAE">
        <w:rPr>
          <w:rFonts w:hint="eastAsia"/>
        </w:rPr>
        <w:t>、</w:t>
      </w:r>
      <w:r w:rsidRPr="00084DAE">
        <w:rPr>
          <w:rFonts w:hint="eastAsia"/>
        </w:rPr>
        <w:t>VGG</w:t>
      </w:r>
      <w:r w:rsidRPr="00084DAE">
        <w:rPr>
          <w:rFonts w:hint="eastAsia"/>
        </w:rPr>
        <w:t>和</w:t>
      </w:r>
      <w:r w:rsidRPr="00084DAE">
        <w:rPr>
          <w:rFonts w:hint="eastAsia"/>
        </w:rPr>
        <w:t>GoogleNet</w:t>
      </w:r>
      <w:r w:rsidRPr="00084DAE">
        <w:rPr>
          <w:rFonts w:hint="eastAsia"/>
        </w:rPr>
        <w:t>的全连接层替换成全卷积层。</w:t>
      </w:r>
      <w:r w:rsidR="00084DAE" w:rsidRPr="00084DAE">
        <w:t>全连接层和</w:t>
      </w:r>
      <w:r w:rsidR="00DB2E0C">
        <w:t>全</w:t>
      </w:r>
      <w:r w:rsidR="00084DAE" w:rsidRPr="00084DAE">
        <w:t>卷积层之间唯一的不同就是卷积层中的神经元只与输入数据中的一个局部区域连接，并且在卷积列中的神经元共享参数。在两类层中，神经元都是计算点积，它们的函数形式是一样的。所以，将此两者相互转化是可能的：对于任一个卷积层，都存在一个能实现和它一样的前向传播函数的全连接层。</w:t>
      </w:r>
      <w:r w:rsidR="00DB2E0C">
        <w:t>同理</w:t>
      </w:r>
      <w:r w:rsidR="00DB2E0C" w:rsidRPr="00084DAE">
        <w:t>，任何全连接层都可以被转化为卷积层。</w:t>
      </w:r>
      <w:r w:rsidR="00DB2E0C">
        <w:t>其中</w:t>
      </w:r>
      <w:r w:rsidR="00084DAE" w:rsidRPr="00084DAE">
        <w:t>权重矩阵是一个巨大的矩阵，除了某些特定块，其余部分都是</w:t>
      </w:r>
      <w:r w:rsidR="00084DAE">
        <w:rPr>
          <w:rFonts w:hint="eastAsia"/>
        </w:rPr>
        <w:t>0</w:t>
      </w:r>
      <w:r w:rsidR="00084DAE">
        <w:t>。</w:t>
      </w:r>
      <w:r w:rsidR="00084DAE" w:rsidRPr="00084DAE">
        <w:t>在大部分块中，元素都是相等的。比如，一个</w:t>
      </w:r>
      <w:r w:rsidR="00084DAE" w:rsidRPr="00084DAE">
        <w:t> K=4096 </w:t>
      </w:r>
      <w:r w:rsidR="00DB2E0C">
        <w:t>的全连接层，输入数据的尺寸</w:t>
      </w:r>
      <w:r w:rsidR="00084DAE" w:rsidRPr="00084DAE">
        <w:t>是</w:t>
      </w:r>
      <w:r w:rsidR="00084DAE" w:rsidRPr="00084DAE">
        <w:t> 7</w:t>
      </w:r>
      <w:r w:rsidR="00084DAE" w:rsidRPr="00084DAE">
        <w:rPr>
          <w:rFonts w:ascii="Cambria Math" w:hAnsi="Cambria Math" w:cs="Cambria Math"/>
        </w:rPr>
        <w:t>∗</w:t>
      </w:r>
      <w:r w:rsidR="00084DAE" w:rsidRPr="00084DAE">
        <w:t>7</w:t>
      </w:r>
      <w:r w:rsidR="00084DAE" w:rsidRPr="00084DAE">
        <w:rPr>
          <w:rFonts w:ascii="Cambria Math" w:hAnsi="Cambria Math" w:cs="Cambria Math"/>
        </w:rPr>
        <w:t>∗</w:t>
      </w:r>
      <w:r w:rsidR="00084DAE" w:rsidRPr="00084DAE">
        <w:t>512</w:t>
      </w:r>
      <w:r w:rsidR="00084DAE" w:rsidRPr="00084DAE">
        <w:t>，这个全连接层可以被等效地看做一个</w:t>
      </w:r>
      <w:r w:rsidR="00084DAE" w:rsidRPr="00084DAE">
        <w:t> F=7,P=0,S=1,K=4096 </w:t>
      </w:r>
      <w:r w:rsidR="00084DAE" w:rsidRPr="00084DAE">
        <w:t>的卷积层。换句话说，就是将滤波器的尺寸设置为和输入数据体的尺寸一致。只有一个单独的深度列覆盖并滑过输入数据体，所以输出将变成</w:t>
      </w:r>
      <w:r w:rsidR="00084DAE" w:rsidRPr="00084DAE">
        <w:t> 1</w:t>
      </w:r>
      <w:r w:rsidR="00084DAE" w:rsidRPr="00084DAE">
        <w:rPr>
          <w:rFonts w:ascii="Cambria Math" w:hAnsi="Cambria Math" w:cs="Cambria Math"/>
        </w:rPr>
        <w:t>∗</w:t>
      </w:r>
      <w:r w:rsidR="00084DAE" w:rsidRPr="00084DAE">
        <w:t>1</w:t>
      </w:r>
      <w:r w:rsidR="00084DAE" w:rsidRPr="00084DAE">
        <w:rPr>
          <w:rFonts w:ascii="Cambria Math" w:hAnsi="Cambria Math" w:cs="Cambria Math"/>
        </w:rPr>
        <w:t>∗</w:t>
      </w:r>
      <w:r w:rsidR="00084DAE" w:rsidRPr="00084DAE">
        <w:t>4096</w:t>
      </w:r>
      <w:r w:rsidR="00580322">
        <w:t>，可以</w:t>
      </w:r>
      <w:r w:rsidR="00084DAE">
        <w:t>使得结果与初始的全连接层一致</w:t>
      </w:r>
      <w:r w:rsidR="00084DAE" w:rsidRPr="00084DAE">
        <w:t>。</w:t>
      </w:r>
    </w:p>
    <w:p w14:paraId="7FC2C5CC" w14:textId="755A1D98" w:rsidR="00350AAD" w:rsidRPr="00084DAE" w:rsidRDefault="00084DAE" w:rsidP="00E739F5">
      <w:pPr>
        <w:pStyle w:val="afe"/>
      </w:pPr>
      <w:r w:rsidRPr="00084DAE">
        <w:t>全连接层</w:t>
      </w:r>
      <w:r>
        <w:t>与</w:t>
      </w:r>
      <w:r w:rsidRPr="00084DAE">
        <w:t>卷积层</w:t>
      </w:r>
      <w:r>
        <w:t>的相互转换</w:t>
      </w:r>
      <w:r w:rsidRPr="00084DAE">
        <w:t>中，将全连接层转化为卷积层在实际运用中更加有用。假设一个卷积神经网络的输入是</w:t>
      </w:r>
      <w:r w:rsidRPr="00084DAE">
        <w:t> 224*224*3 </w:t>
      </w:r>
      <w:r w:rsidRPr="00084DAE">
        <w:t>的图像，一系列的卷积层和下采样层将图像数据变为尺寸为</w:t>
      </w:r>
      <w:r w:rsidRPr="00084DAE">
        <w:t> 7*7*512 </w:t>
      </w:r>
      <w:r w:rsidRPr="00084DAE">
        <w:t>的激活数据体。</w:t>
      </w:r>
      <w:r w:rsidRPr="00084DAE">
        <w:t>Ale</w:t>
      </w:r>
      <w:r w:rsidR="006C320A">
        <w:t>x</w:t>
      </w:r>
      <w:r w:rsidRPr="00084DAE">
        <w:t>Net</w:t>
      </w:r>
      <w:r w:rsidRPr="00084DAE">
        <w:t>使用了两个尺寸为</w:t>
      </w:r>
      <w:r w:rsidRPr="00084DAE">
        <w:t>4096</w:t>
      </w:r>
      <w:r w:rsidR="006C320A">
        <w:t>的全连接层，最后</w:t>
      </w:r>
      <w:r w:rsidR="006C320A">
        <w:rPr>
          <w:rFonts w:hint="eastAsia"/>
        </w:rPr>
        <w:t>由一个含有</w:t>
      </w:r>
      <w:r w:rsidRPr="00084DAE">
        <w:t>1000</w:t>
      </w:r>
      <w:r w:rsidRPr="00084DAE">
        <w:t>个神经元的全连接层用于计算分类评分。我们可以将这</w:t>
      </w:r>
      <w:r w:rsidRPr="00084DAE">
        <w:t>3</w:t>
      </w:r>
      <w:r w:rsidRPr="00084DAE">
        <w:t>个全连接层中的任意一个转化为卷积层：针对第一个连接区域是</w:t>
      </w:r>
      <w:r w:rsidRPr="00084DAE">
        <w:t>[7*7*512]</w:t>
      </w:r>
      <w:r w:rsidRPr="00084DAE">
        <w:t>的全连接层，令其滤波器尺寸为</w:t>
      </w:r>
      <w:r w:rsidRPr="00084DAE">
        <w:t>F=7</w:t>
      </w:r>
      <w:r w:rsidRPr="00084DAE">
        <w:t>，这样输出数</w:t>
      </w:r>
      <w:r w:rsidRPr="00084DAE">
        <w:lastRenderedPageBreak/>
        <w:t>据体就为</w:t>
      </w:r>
      <w:r w:rsidRPr="00084DAE">
        <w:t>[1*1*4096]</w:t>
      </w:r>
      <w:r w:rsidRPr="00084DAE">
        <w:t>了。针对第二个全连接层，令其滤波器尺寸为</w:t>
      </w:r>
      <w:r w:rsidRPr="00084DAE">
        <w:t>F=1</w:t>
      </w:r>
      <w:r w:rsidRPr="00084DAE">
        <w:t>，这样输出数据体为</w:t>
      </w:r>
      <w:r w:rsidRPr="00084DAE">
        <w:t>[1*1*4096]</w:t>
      </w:r>
      <w:r w:rsidRPr="00084DAE">
        <w:t>。对最后一个全连接层也做类似的</w:t>
      </w:r>
      <w:r w:rsidR="00F63D4B">
        <w:t>操作</w:t>
      </w:r>
      <w:r w:rsidRPr="00084DAE">
        <w:t>，令其</w:t>
      </w:r>
      <w:r w:rsidRPr="00084DAE">
        <w:t>F=1</w:t>
      </w:r>
      <w:r w:rsidRPr="00084DAE">
        <w:t>，最终输出为</w:t>
      </w:r>
      <w:r w:rsidRPr="00084DAE">
        <w:t>[1*1*1000]</w:t>
      </w:r>
      <w:r w:rsidRPr="00084DAE">
        <w:t>。</w:t>
      </w:r>
      <w:r w:rsidR="00350AAD" w:rsidRPr="00084DAE">
        <w:rPr>
          <w:rFonts w:hint="eastAsia"/>
        </w:rPr>
        <w:t>FCN</w:t>
      </w:r>
      <w:r w:rsidRPr="00084DAE">
        <w:rPr>
          <w:rFonts w:hint="eastAsia"/>
        </w:rPr>
        <w:t>中</w:t>
      </w:r>
      <w:r>
        <w:rPr>
          <w:rFonts w:hint="eastAsia"/>
        </w:rPr>
        <w:t>将全连接层的权重重塑成卷积层的滤波器，这样</w:t>
      </w:r>
      <w:r w:rsidR="00350AAD" w:rsidRPr="00084DAE">
        <w:rPr>
          <w:rFonts w:hint="eastAsia"/>
        </w:rPr>
        <w:t>可以让网络接受任意大小的图片而且节省了不必要的内存开销，加速了训练过程，具体方式是在最后几层使用</w:t>
      </w:r>
      <w:r w:rsidR="00350AAD" w:rsidRPr="00084DAE">
        <w:rPr>
          <w:rFonts w:hint="eastAsia"/>
        </w:rPr>
        <w:t>1*</w:t>
      </w:r>
      <w:r w:rsidR="00350AAD" w:rsidRPr="00084DAE">
        <w:t>1</w:t>
      </w:r>
      <w:r w:rsidR="00350AAD" w:rsidRPr="00084DAE">
        <w:t>的卷积核对图片卷积</w:t>
      </w:r>
      <w:r w:rsidR="00350AAD" w:rsidRPr="00084DAE">
        <w:rPr>
          <w:rFonts w:hint="eastAsia"/>
        </w:rPr>
        <w:t>，</w:t>
      </w:r>
      <w:r w:rsidR="00350AAD" w:rsidRPr="00084DAE">
        <w:t>不改变图片大小</w:t>
      </w:r>
      <w:r w:rsidR="00350AAD" w:rsidRPr="00084DAE">
        <w:rPr>
          <w:rFonts w:hint="eastAsia"/>
        </w:rPr>
        <w:t>，</w:t>
      </w:r>
      <w:r w:rsidR="00350AAD" w:rsidRPr="00084DAE">
        <w:t>设定卷积核个数以后依然可以做分类网络</w:t>
      </w:r>
      <w:r w:rsidR="00350AAD" w:rsidRPr="00084DAE">
        <w:rPr>
          <w:rFonts w:hint="eastAsia"/>
        </w:rPr>
        <w:t>。最后将输出通过上采样得到精细的分割。</w:t>
      </w:r>
    </w:p>
    <w:p w14:paraId="26D83F98" w14:textId="77777777" w:rsidR="00532744" w:rsidRPr="00A85712" w:rsidRDefault="00532744" w:rsidP="00E739F5">
      <w:pPr>
        <w:pStyle w:val="afe"/>
      </w:pPr>
      <w:r>
        <w:t>2</w:t>
      </w:r>
      <w:r>
        <w:rPr>
          <w:rFonts w:hint="eastAsia"/>
        </w:rPr>
        <w:t>.</w:t>
      </w:r>
      <w:r w:rsidRPr="00A85712">
        <w:rPr>
          <w:rFonts w:hint="eastAsia"/>
        </w:rPr>
        <w:t>上采样</w:t>
      </w:r>
    </w:p>
    <w:p w14:paraId="510C7EE3" w14:textId="768AA86C" w:rsidR="00532744" w:rsidRPr="00A85712" w:rsidRDefault="00532744" w:rsidP="00E739F5">
      <w:pPr>
        <w:pStyle w:val="afe"/>
      </w:pPr>
      <w:r w:rsidRPr="00A85712">
        <w:drawing>
          <wp:anchor distT="0" distB="0" distL="114300" distR="114300" simplePos="0" relativeHeight="251742720" behindDoc="0" locked="0" layoutInCell="1" allowOverlap="1" wp14:anchorId="5B62E9E7" wp14:editId="515C76F4">
            <wp:simplePos x="0" y="0"/>
            <wp:positionH relativeFrom="margin">
              <wp:posOffset>-7951</wp:posOffset>
            </wp:positionH>
            <wp:positionV relativeFrom="paragraph">
              <wp:posOffset>1853151</wp:posOffset>
            </wp:positionV>
            <wp:extent cx="5104800" cy="903600"/>
            <wp:effectExtent l="0" t="0" r="63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21">
                      <a:extLst>
                        <a:ext uri="{28A0092B-C50C-407E-A947-70E740481C1C}">
                          <a14:useLocalDpi xmlns:a14="http://schemas.microsoft.com/office/drawing/2010/main" val="0"/>
                        </a:ext>
                      </a:extLst>
                    </a:blip>
                    <a:srcRect l="2334" r="2479"/>
                    <a:stretch>
                      <a:fillRect/>
                    </a:stretch>
                  </pic:blipFill>
                  <pic:spPr>
                    <a:xfrm>
                      <a:off x="0" y="0"/>
                      <a:ext cx="5104800" cy="903600"/>
                    </a:xfrm>
                    <a:prstGeom prst="rect">
                      <a:avLst/>
                    </a:prstGeom>
                    <a:ln>
                      <a:noFill/>
                    </a:ln>
                  </pic:spPr>
                </pic:pic>
              </a:graphicData>
            </a:graphic>
            <wp14:sizeRelH relativeFrom="margin">
              <wp14:pctWidth>0</wp14:pctWidth>
            </wp14:sizeRelH>
            <wp14:sizeRelV relativeFrom="margin">
              <wp14:pctHeight>0</wp14:pctHeight>
            </wp14:sizeRelV>
          </wp:anchor>
        </w:drawing>
      </w:r>
      <w:r w:rsidRPr="00A85712">
        <w:t>众所周知</w:t>
      </w:r>
      <w:r w:rsidRPr="00A85712">
        <w:rPr>
          <w:rFonts w:hint="eastAsia"/>
        </w:rPr>
        <w:t>，</w:t>
      </w:r>
      <w:r w:rsidRPr="00A85712">
        <w:t>图片经过卷积层后输出的尺寸会发生变化</w:t>
      </w:r>
      <w:r w:rsidRPr="00A85712">
        <w:rPr>
          <w:rFonts w:hint="eastAsia"/>
        </w:rPr>
        <w:t>，如果不刻意保持图片尺寸，经过连续的</w:t>
      </w:r>
      <w:r w:rsidRPr="00A85712">
        <w:rPr>
          <w:rFonts w:hint="eastAsia"/>
        </w:rPr>
        <w:t>5</w:t>
      </w:r>
      <w:r w:rsidRPr="00A85712">
        <w:rPr>
          <w:rFonts w:hint="eastAsia"/>
        </w:rPr>
        <w:t>次卷积</w:t>
      </w:r>
      <w:r w:rsidRPr="00A85712">
        <w:rPr>
          <w:rFonts w:hint="eastAsia"/>
        </w:rPr>
        <w:t>/</w:t>
      </w:r>
      <w:r w:rsidRPr="00A85712">
        <w:rPr>
          <w:rFonts w:hint="eastAsia"/>
        </w:rPr>
        <w:t>池化后，</w:t>
      </w:r>
      <w:r w:rsidRPr="00674CBD">
        <w:rPr>
          <w:rFonts w:hint="eastAsia"/>
        </w:rPr>
        <w:t>h*w</w:t>
      </w:r>
      <w:r w:rsidRPr="00A85712">
        <w:rPr>
          <w:rFonts w:hint="eastAsia"/>
        </w:rPr>
        <w:t>的原图会变成</w:t>
      </w:r>
      <w:r w:rsidRPr="00674CBD">
        <w:rPr>
          <w:rFonts w:hint="eastAsia"/>
        </w:rPr>
        <w:t>h</w:t>
      </w:r>
      <w:r w:rsidRPr="00674CBD">
        <w:rPr>
          <w:rFonts w:asciiTheme="minorEastAsia" w:hAnsiTheme="minorEastAsia" w:hint="eastAsia"/>
        </w:rPr>
        <w:t>/32</w:t>
      </w:r>
      <w:r w:rsidRPr="00A85712">
        <w:rPr>
          <w:rFonts w:hint="eastAsia"/>
        </w:rPr>
        <w:t xml:space="preserve"> * </w:t>
      </w:r>
      <w:r w:rsidRPr="00674CBD">
        <w:rPr>
          <w:rFonts w:hint="eastAsia"/>
        </w:rPr>
        <w:t>w</w:t>
      </w:r>
      <w:r w:rsidRPr="00674CBD">
        <w:rPr>
          <w:rFonts w:asciiTheme="minorEastAsia" w:hAnsiTheme="minorEastAsia" w:hint="eastAsia"/>
        </w:rPr>
        <w:t>/32</w:t>
      </w:r>
      <w:r w:rsidRPr="00A85712">
        <w:rPr>
          <w:rFonts w:hint="eastAsia"/>
        </w:rPr>
        <w:t>，特征的位置信息</w:t>
      </w:r>
      <w:r w:rsidR="00E303BF">
        <w:rPr>
          <w:rFonts w:hint="eastAsia"/>
        </w:rPr>
        <w:t>也会</w:t>
      </w:r>
      <w:r w:rsidRPr="00A85712">
        <w:rPr>
          <w:rFonts w:hint="eastAsia"/>
        </w:rPr>
        <w:t>变得模糊，所以为了将抽象的输出变成稠密的像素预测，作者采用了上采样方式和一个跳跃连接来恢复信息。</w:t>
      </w:r>
      <w:r w:rsidRPr="00674CBD">
        <w:rPr>
          <w:rFonts w:hint="eastAsia"/>
        </w:rPr>
        <w:t>FCN</w:t>
      </w:r>
      <w:r w:rsidRPr="00A85712">
        <w:rPr>
          <w:rFonts w:hint="eastAsia"/>
        </w:rPr>
        <w:t>中的上采样可以看作一种转置卷积（</w:t>
      </w:r>
      <w:r w:rsidRPr="00674CBD">
        <w:rPr>
          <w:rFonts w:hint="eastAsia"/>
        </w:rPr>
        <w:t>transposed</w:t>
      </w:r>
      <w:r w:rsidRPr="00674CBD">
        <w:t xml:space="preserve"> convolution</w:t>
      </w:r>
      <w:r w:rsidRPr="00A85712">
        <w:rPr>
          <w:rFonts w:hint="eastAsia"/>
        </w:rPr>
        <w:t>），</w:t>
      </w:r>
      <w:r w:rsidR="00E303BF">
        <w:rPr>
          <w:rFonts w:hint="eastAsia"/>
        </w:rPr>
        <w:t>设定</w:t>
      </w:r>
      <w:r w:rsidRPr="00A85712">
        <w:rPr>
          <w:rFonts w:hint="eastAsia"/>
        </w:rPr>
        <w:t>一次卷积，输入图片为</w:t>
      </w:r>
      <w:r w:rsidRPr="00674CBD">
        <w:rPr>
          <w:rFonts w:hint="eastAsia"/>
        </w:rPr>
        <w:t>2n*</w:t>
      </w:r>
      <w:r w:rsidRPr="00674CBD">
        <w:t>2</w:t>
      </w:r>
      <w:r w:rsidRPr="00674CBD">
        <w:rPr>
          <w:rFonts w:hint="eastAsia"/>
        </w:rPr>
        <w:t>n</w:t>
      </w:r>
      <w:r w:rsidRPr="00A85712">
        <w:rPr>
          <w:rFonts w:hint="eastAsia"/>
        </w:rPr>
        <w:t>，卷积后得到</w:t>
      </w:r>
      <w:r w:rsidRPr="00674CBD">
        <w:rPr>
          <w:rFonts w:hint="eastAsia"/>
        </w:rPr>
        <w:t>n</w:t>
      </w:r>
      <w:r w:rsidRPr="00674CBD">
        <w:t>*n</w:t>
      </w:r>
      <w:r w:rsidRPr="00A85712">
        <w:t>的输出</w:t>
      </w:r>
      <w:r w:rsidRPr="00A85712">
        <w:rPr>
          <w:rFonts w:hint="eastAsia"/>
        </w:rPr>
        <w:t>。把输入输出矩阵展开为一维向量，记做</w:t>
      </w:r>
      <w:r w:rsidRPr="00674CBD">
        <w:rPr>
          <w:rFonts w:hint="eastAsia"/>
        </w:rPr>
        <w:t>I</w:t>
      </w:r>
      <w:r w:rsidRPr="00A85712">
        <w:rPr>
          <w:rFonts w:hint="eastAsia"/>
        </w:rPr>
        <w:t>和</w:t>
      </w:r>
      <w:r w:rsidRPr="00674CBD">
        <w:rPr>
          <w:rFonts w:hint="eastAsia"/>
        </w:rPr>
        <w:t>O</w:t>
      </w:r>
      <w:r w:rsidRPr="00A85712">
        <w:rPr>
          <w:rFonts w:hint="eastAsia"/>
        </w:rPr>
        <w:t>，那么卷积可以认为是</w:t>
      </w:r>
      <w:r w:rsidRPr="00674CBD">
        <w:rPr>
          <w:rFonts w:hint="eastAsia"/>
        </w:rPr>
        <w:t>O=</w:t>
      </w:r>
      <w:r w:rsidRPr="00674CBD">
        <w:t>WI</w:t>
      </w:r>
      <w:r w:rsidRPr="00A85712">
        <w:rPr>
          <w:rFonts w:hint="eastAsia"/>
        </w:rPr>
        <w:t>，</w:t>
      </w:r>
      <w:r w:rsidRPr="00A85712">
        <w:t>其中</w:t>
      </w:r>
      <w:r w:rsidRPr="00674CBD">
        <w:rPr>
          <w:rFonts w:hint="eastAsia"/>
        </w:rPr>
        <w:t>W</w:t>
      </w:r>
      <w:r w:rsidRPr="00A85712">
        <w:rPr>
          <w:rFonts w:hint="eastAsia"/>
        </w:rPr>
        <w:t>为</w:t>
      </w:r>
      <w:r w:rsidRPr="00A85712">
        <w:t>图</w:t>
      </w:r>
      <w:r>
        <w:rPr>
          <w:rFonts w:asciiTheme="minorEastAsia" w:hAnsiTheme="minorEastAsia"/>
        </w:rPr>
        <w:t>3</w:t>
      </w:r>
      <w:r w:rsidR="007071C3">
        <w:rPr>
          <w:rFonts w:asciiTheme="minorEastAsia" w:hAnsiTheme="minorEastAsia"/>
        </w:rPr>
        <w:t>.</w:t>
      </w:r>
      <w:r w:rsidRPr="00674CBD">
        <w:rPr>
          <w:rFonts w:asciiTheme="minorEastAsia" w:hAnsiTheme="minorEastAsia"/>
        </w:rPr>
        <w:t>5</w:t>
      </w:r>
      <w:r w:rsidRPr="00A85712">
        <w:rPr>
          <w:rFonts w:hint="eastAsia"/>
        </w:rPr>
        <w:t>中的矩阵</w:t>
      </w:r>
    </w:p>
    <w:p w14:paraId="676CAE0B" w14:textId="0C5C4BAF" w:rsidR="00532744" w:rsidRPr="00350AAD" w:rsidRDefault="00532744" w:rsidP="00532744">
      <w:pPr>
        <w:jc w:val="center"/>
        <w:rPr>
          <w:rStyle w:val="Char3"/>
          <w:szCs w:val="20"/>
        </w:rPr>
      </w:pPr>
      <w:r w:rsidRPr="00350AAD">
        <w:rPr>
          <w:rStyle w:val="Char3"/>
          <w:szCs w:val="20"/>
        </w:rPr>
        <w:t>图</w:t>
      </w:r>
      <w:r>
        <w:rPr>
          <w:rStyle w:val="Char3"/>
          <w:szCs w:val="20"/>
        </w:rPr>
        <w:t>3</w:t>
      </w:r>
      <w:r w:rsidR="007071C3">
        <w:rPr>
          <w:rStyle w:val="Char3"/>
          <w:szCs w:val="20"/>
        </w:rPr>
        <w:t>.</w:t>
      </w:r>
      <w:r w:rsidRPr="00350AAD">
        <w:rPr>
          <w:rStyle w:val="Char3"/>
          <w:szCs w:val="20"/>
        </w:rPr>
        <w:t>5</w:t>
      </w:r>
      <w:r w:rsidRPr="00350AAD">
        <w:rPr>
          <w:rStyle w:val="Char3"/>
          <w:rFonts w:hint="eastAsia"/>
          <w:szCs w:val="20"/>
        </w:rPr>
        <w:t xml:space="preserve"> </w:t>
      </w:r>
      <w:r w:rsidRPr="00350AAD">
        <w:rPr>
          <w:rStyle w:val="Char3"/>
          <w:rFonts w:hint="eastAsia"/>
          <w:szCs w:val="20"/>
        </w:rPr>
        <w:t>系数矩阵</w:t>
      </w:r>
      <w:r w:rsidRPr="00350AAD">
        <w:rPr>
          <w:rStyle w:val="Char3"/>
          <w:rFonts w:hint="eastAsia"/>
          <w:szCs w:val="20"/>
        </w:rPr>
        <w:t>W</w:t>
      </w:r>
    </w:p>
    <w:p w14:paraId="60AEA40C" w14:textId="289EB288" w:rsidR="00532744" w:rsidRDefault="00084DAE" w:rsidP="00532744">
      <w:pPr>
        <w:ind w:firstLineChars="200" w:firstLine="480"/>
        <w:rPr>
          <w:rFonts w:ascii="Calibri" w:hAnsi="Calibri"/>
        </w:rPr>
      </w:pPr>
      <w:r>
        <w:rPr>
          <w:rFonts w:ascii="Calibri" w:hAnsi="Calibri"/>
        </w:rPr>
        <w:t>对于</w:t>
      </w:r>
      <w:r w:rsidR="00532744" w:rsidRPr="00A85712">
        <w:rPr>
          <w:rFonts w:ascii="Calibri" w:hAnsi="Calibri"/>
        </w:rPr>
        <w:t>上采样</w:t>
      </w:r>
      <w:r>
        <w:rPr>
          <w:rFonts w:ascii="Calibri" w:hAnsi="Calibri"/>
        </w:rPr>
        <w:t>操作</w:t>
      </w:r>
      <w:r w:rsidR="00532744" w:rsidRPr="00A85712">
        <w:rPr>
          <w:rFonts w:ascii="Calibri" w:hAnsi="Calibri" w:hint="eastAsia"/>
        </w:rPr>
        <w:t>，</w:t>
      </w:r>
      <w:r w:rsidR="00532744">
        <w:rPr>
          <w:rFonts w:ascii="Calibri" w:hAnsi="Calibri" w:hint="eastAsia"/>
        </w:rPr>
        <w:t>文章中</w:t>
      </w:r>
      <w:r w:rsidR="00532744" w:rsidRPr="00A85712">
        <w:rPr>
          <w:rFonts w:ascii="Calibri" w:hAnsi="Calibri"/>
        </w:rPr>
        <w:t>称为反卷积</w:t>
      </w:r>
      <w:r w:rsidR="00532744" w:rsidRPr="00A85712">
        <w:rPr>
          <w:rFonts w:ascii="Calibri" w:hAnsi="Calibri" w:hint="eastAsia"/>
        </w:rPr>
        <w:t>（</w:t>
      </w:r>
      <w:proofErr w:type="spellStart"/>
      <w:r w:rsidR="00532744" w:rsidRPr="001A2D68">
        <w:t>deconvolution</w:t>
      </w:r>
      <w:proofErr w:type="spellEnd"/>
      <w:r w:rsidR="00532744" w:rsidRPr="00A85712">
        <w:rPr>
          <w:rFonts w:ascii="Calibri" w:hAnsi="Calibri" w:hint="eastAsia"/>
        </w:rPr>
        <w:t>），相当于输入</w:t>
      </w:r>
      <w:r w:rsidR="00532744" w:rsidRPr="00674CBD">
        <w:rPr>
          <w:rFonts w:hint="eastAsia"/>
        </w:rPr>
        <w:t>n*n</w:t>
      </w:r>
      <w:r w:rsidR="00532744" w:rsidRPr="00A85712">
        <w:rPr>
          <w:rFonts w:ascii="Calibri" w:hAnsi="Calibri" w:hint="eastAsia"/>
        </w:rPr>
        <w:t>的图片得到</w:t>
      </w:r>
      <w:r w:rsidR="00532744" w:rsidRPr="00674CBD">
        <w:rPr>
          <w:rFonts w:hint="eastAsia"/>
        </w:rPr>
        <w:t>2n*2n</w:t>
      </w:r>
      <w:r w:rsidR="00532744" w:rsidRPr="00A85712">
        <w:rPr>
          <w:rFonts w:ascii="Calibri" w:hAnsi="Calibri" w:hint="eastAsia"/>
        </w:rPr>
        <w:t>的图片。同理，将输入输出展开为一维向量，记做</w:t>
      </w:r>
      <w:r w:rsidR="00532744" w:rsidRPr="00674CBD">
        <w:rPr>
          <w:rFonts w:hint="eastAsia"/>
        </w:rPr>
        <w:t>I</w:t>
      </w:r>
      <w:proofErr w:type="gramStart"/>
      <w:r w:rsidR="00532744" w:rsidRPr="00674CBD">
        <w:t>’</w:t>
      </w:r>
      <w:proofErr w:type="gramEnd"/>
      <w:r w:rsidR="00532744" w:rsidRPr="00A85712">
        <w:rPr>
          <w:rFonts w:ascii="Calibri" w:hAnsi="Calibri"/>
        </w:rPr>
        <w:t>和</w:t>
      </w:r>
      <w:r w:rsidR="00532744" w:rsidRPr="00674CBD">
        <w:rPr>
          <w:rFonts w:hint="eastAsia"/>
        </w:rPr>
        <w:t>O</w:t>
      </w:r>
      <w:proofErr w:type="gramStart"/>
      <w:r w:rsidR="00532744" w:rsidRPr="00674CBD">
        <w:t>’</w:t>
      </w:r>
      <w:proofErr w:type="gramEnd"/>
      <w:r w:rsidR="00532744" w:rsidRPr="00A85712">
        <w:rPr>
          <w:rFonts w:ascii="Calibri" w:hAnsi="Calibri" w:hint="eastAsia"/>
        </w:rPr>
        <w:t>，</w:t>
      </w:r>
      <w:r w:rsidR="00532744" w:rsidRPr="00A85712">
        <w:rPr>
          <w:rFonts w:ascii="Calibri" w:hAnsi="Calibri"/>
        </w:rPr>
        <w:t>那么上采样后</w:t>
      </w:r>
      <w:r w:rsidR="00532744" w:rsidRPr="00A85712">
        <w:rPr>
          <w:rFonts w:ascii="Calibri" w:hAnsi="Calibri" w:hint="eastAsia"/>
        </w:rPr>
        <w:t>，</w:t>
      </w:r>
      <w:r w:rsidR="00532744" w:rsidRPr="00A85712">
        <w:rPr>
          <w:rFonts w:ascii="Calibri" w:hAnsi="Calibri"/>
        </w:rPr>
        <w:t>输出为</w:t>
      </w:r>
      <w:r w:rsidR="00532744" w:rsidRPr="00674CBD">
        <w:rPr>
          <w:rFonts w:hint="eastAsia"/>
        </w:rPr>
        <w:t>O</w:t>
      </w:r>
      <w:proofErr w:type="gramStart"/>
      <w:r w:rsidR="00532744" w:rsidRPr="00674CBD">
        <w:t>’</w:t>
      </w:r>
      <w:proofErr w:type="gramEnd"/>
      <w:r w:rsidR="00532744" w:rsidRPr="00674CBD">
        <w:t>=</w:t>
      </w:r>
      <m:oMath>
        <m:sSup>
          <m:sSupPr>
            <m:ctrlPr>
              <w:rPr>
                <w:rFonts w:ascii="Cambria Math" w:hAnsi="Cambria Math"/>
              </w:rPr>
            </m:ctrlPr>
          </m:sSupPr>
          <m:e>
            <m:r>
              <w:rPr>
                <w:rFonts w:ascii="Cambria Math" w:hAnsi="Cambria Math"/>
              </w:rPr>
              <m:t>W</m:t>
            </m:r>
          </m:e>
          <m:sup>
            <m:r>
              <w:rPr>
                <w:rFonts w:ascii="Cambria Math" w:hAnsi="Cambria Math"/>
              </w:rPr>
              <m:t>T</m:t>
            </m:r>
          </m:sup>
        </m:sSup>
      </m:oMath>
      <w:r w:rsidR="00532744" w:rsidRPr="00674CBD">
        <w:rPr>
          <w:rFonts w:hint="eastAsia"/>
        </w:rPr>
        <w:t>I</w:t>
      </w:r>
      <w:proofErr w:type="gramStart"/>
      <w:r w:rsidR="00532744" w:rsidRPr="00674CBD">
        <w:t>’</w:t>
      </w:r>
      <w:proofErr w:type="gramEnd"/>
      <w:r w:rsidR="00532744" w:rsidRPr="00A85712">
        <w:rPr>
          <w:rFonts w:ascii="Calibri" w:hAnsi="Calibri" w:hint="eastAsia"/>
        </w:rPr>
        <w:t>。</w:t>
      </w:r>
      <w:r w:rsidR="00532744" w:rsidRPr="00A85712">
        <w:rPr>
          <w:rFonts w:ascii="Calibri" w:hAnsi="Calibri" w:hint="eastAsia"/>
        </w:rPr>
        <w:t xml:space="preserve"> </w:t>
      </w:r>
      <w:r w:rsidR="00532744" w:rsidRPr="00A85712">
        <w:rPr>
          <w:rFonts w:ascii="Calibri" w:hAnsi="Calibri" w:hint="eastAsia"/>
        </w:rPr>
        <w:t>也就是说，如果在卷积操作中，输入图像的某一位置</w:t>
      </w:r>
      <w:r w:rsidR="00532744" w:rsidRPr="00A85712">
        <w:rPr>
          <w:rFonts w:ascii="Calibri" w:hAnsi="Calibri" w:hint="eastAsia"/>
        </w:rPr>
        <w:t xml:space="preserve"> </w:t>
      </w:r>
      <w:r w:rsidR="00532744" w:rsidRPr="00674CBD">
        <w:rPr>
          <w:rFonts w:hint="eastAsia"/>
        </w:rPr>
        <w:t>p</w:t>
      </w:r>
      <w:r w:rsidR="00532744" w:rsidRPr="00A85712">
        <w:rPr>
          <w:rFonts w:ascii="Calibri" w:hAnsi="Calibri" w:hint="eastAsia"/>
        </w:rPr>
        <w:t xml:space="preserve"> </w:t>
      </w:r>
      <w:r w:rsidR="00532744" w:rsidRPr="00A85712">
        <w:rPr>
          <w:rFonts w:ascii="Calibri" w:hAnsi="Calibri" w:hint="eastAsia"/>
        </w:rPr>
        <w:t>及输出图像的某一位置</w:t>
      </w:r>
      <w:r w:rsidR="00532744" w:rsidRPr="00A85712">
        <w:rPr>
          <w:rFonts w:ascii="Calibri" w:hAnsi="Calibri" w:hint="eastAsia"/>
        </w:rPr>
        <w:t xml:space="preserve"> </w:t>
      </w:r>
      <w:r w:rsidR="00532744" w:rsidRPr="00674CBD">
        <w:rPr>
          <w:rFonts w:hint="eastAsia"/>
        </w:rPr>
        <w:t xml:space="preserve">q </w:t>
      </w:r>
      <w:r w:rsidR="00532744" w:rsidRPr="00A85712">
        <w:rPr>
          <w:rFonts w:ascii="Calibri" w:hAnsi="Calibri" w:hint="eastAsia"/>
        </w:rPr>
        <w:t>通过权重</w:t>
      </w:r>
      <w:proofErr w:type="spellStart"/>
      <w:r w:rsidR="00532744" w:rsidRPr="00674CBD">
        <w:rPr>
          <w:rFonts w:hint="eastAsia"/>
        </w:rPr>
        <w:t>Wpq</w:t>
      </w:r>
      <w:proofErr w:type="spellEnd"/>
      <w:r w:rsidR="00532744" w:rsidRPr="00A85712">
        <w:rPr>
          <w:rFonts w:ascii="Calibri" w:hAnsi="Calibri" w:hint="eastAsia"/>
        </w:rPr>
        <w:t>或者</w:t>
      </w:r>
      <w:r w:rsidR="00532744" w:rsidRPr="00674CBD">
        <w:rPr>
          <w:rFonts w:asciiTheme="minorEastAsia" w:hAnsiTheme="minorEastAsia" w:hint="eastAsia"/>
        </w:rPr>
        <w:t>0</w:t>
      </w:r>
      <w:r w:rsidR="00E303BF">
        <w:rPr>
          <w:rFonts w:ascii="Calibri" w:hAnsi="Calibri" w:hint="eastAsia"/>
        </w:rPr>
        <w:t>连接，那么对应的在反</w:t>
      </w:r>
      <w:r w:rsidR="00532744" w:rsidRPr="00A85712">
        <w:rPr>
          <w:rFonts w:ascii="Calibri" w:hAnsi="Calibri" w:hint="eastAsia"/>
        </w:rPr>
        <w:t>卷积操作中，输入图像的位置</w:t>
      </w:r>
      <w:r w:rsidR="00532744" w:rsidRPr="00A85712">
        <w:rPr>
          <w:rFonts w:ascii="Calibri" w:hAnsi="Calibri" w:hint="eastAsia"/>
        </w:rPr>
        <w:t xml:space="preserve"> </w:t>
      </w:r>
      <w:r w:rsidR="00532744" w:rsidRPr="00674CBD">
        <w:rPr>
          <w:rFonts w:hint="eastAsia"/>
        </w:rPr>
        <w:t xml:space="preserve">q </w:t>
      </w:r>
      <w:r w:rsidR="00532744" w:rsidRPr="00A85712">
        <w:rPr>
          <w:rFonts w:ascii="Calibri" w:hAnsi="Calibri" w:hint="eastAsia"/>
        </w:rPr>
        <w:t>与输出图像的位置</w:t>
      </w:r>
      <w:r w:rsidR="00532744" w:rsidRPr="00A85712">
        <w:rPr>
          <w:rFonts w:ascii="Calibri" w:hAnsi="Calibri" w:hint="eastAsia"/>
        </w:rPr>
        <w:t xml:space="preserve"> </w:t>
      </w:r>
      <w:r w:rsidR="00532744" w:rsidRPr="00674CBD">
        <w:rPr>
          <w:rFonts w:hint="eastAsia"/>
        </w:rPr>
        <w:t xml:space="preserve">p </w:t>
      </w:r>
      <w:r w:rsidR="00532744" w:rsidRPr="00A85712">
        <w:rPr>
          <w:rFonts w:ascii="Calibri" w:hAnsi="Calibri" w:hint="eastAsia"/>
        </w:rPr>
        <w:t>也通过权重</w:t>
      </w:r>
      <w:proofErr w:type="spellStart"/>
      <w:r w:rsidR="00532744" w:rsidRPr="00674CBD">
        <w:rPr>
          <w:rFonts w:hint="eastAsia"/>
        </w:rPr>
        <w:t>W</w:t>
      </w:r>
      <w:proofErr w:type="gramStart"/>
      <w:r w:rsidR="00532744" w:rsidRPr="00674CBD">
        <w:t>’</w:t>
      </w:r>
      <w:proofErr w:type="gramEnd"/>
      <w:r w:rsidR="00532744" w:rsidRPr="00674CBD">
        <w:t>pq</w:t>
      </w:r>
      <w:proofErr w:type="spellEnd"/>
      <w:r w:rsidR="00532744" w:rsidRPr="00A85712">
        <w:rPr>
          <w:rFonts w:ascii="Calibri" w:hAnsi="Calibri" w:hint="eastAsia"/>
        </w:rPr>
        <w:t>或</w:t>
      </w:r>
      <w:r w:rsidR="00532744" w:rsidRPr="00674CBD">
        <w:rPr>
          <w:rFonts w:asciiTheme="minorEastAsia" w:hAnsiTheme="minorEastAsia" w:hint="eastAsia"/>
        </w:rPr>
        <w:t>0</w:t>
      </w:r>
      <w:r w:rsidR="00532744" w:rsidRPr="00A85712">
        <w:rPr>
          <w:rFonts w:ascii="Calibri" w:hAnsi="Calibri" w:hint="eastAsia"/>
        </w:rPr>
        <w:t>连接。</w:t>
      </w:r>
    </w:p>
    <w:p w14:paraId="02BF1EE3" w14:textId="0B776889" w:rsidR="00532744" w:rsidRDefault="00532744" w:rsidP="00532744">
      <w:pPr>
        <w:ind w:firstLine="480"/>
      </w:pPr>
      <w:r>
        <w:rPr>
          <w:rFonts w:ascii="Calibri" w:hAnsi="Calibri" w:hint="eastAsia"/>
        </w:rPr>
        <w:t>3.</w:t>
      </w:r>
      <w:r w:rsidRPr="00532744">
        <w:rPr>
          <w:rFonts w:hint="eastAsia"/>
        </w:rPr>
        <w:t xml:space="preserve"> </w:t>
      </w:r>
      <w:r>
        <w:rPr>
          <w:rFonts w:hint="eastAsia"/>
        </w:rPr>
        <w:t>忽略连接结构（又称跳跃结构）</w:t>
      </w:r>
    </w:p>
    <w:p w14:paraId="007F0E20" w14:textId="5B903976" w:rsidR="00532744" w:rsidRPr="00532744" w:rsidRDefault="00532744" w:rsidP="00532744">
      <w:pPr>
        <w:ind w:firstLine="480"/>
        <w:rPr>
          <w:rFonts w:ascii="Calibri" w:hAnsi="Calibri"/>
        </w:rPr>
      </w:pPr>
      <w:r w:rsidRPr="00674CBD">
        <w:rPr>
          <w:rFonts w:hint="eastAsia"/>
        </w:rPr>
        <w:t>F</w:t>
      </w:r>
      <w:r w:rsidRPr="00674CBD">
        <w:t>CN</w:t>
      </w:r>
      <w:r w:rsidRPr="00A85712">
        <w:rPr>
          <w:rFonts w:ascii="Calibri" w:hAnsi="Calibri"/>
        </w:rPr>
        <w:t>中还提出了一种新的结构，称为跳跃结构</w:t>
      </w:r>
      <w:r w:rsidRPr="00A85712">
        <w:rPr>
          <w:rFonts w:ascii="Calibri" w:hAnsi="Calibri" w:hint="eastAsia"/>
        </w:rPr>
        <w:t>。</w:t>
      </w:r>
      <w:r w:rsidRPr="00532744">
        <w:rPr>
          <w:rFonts w:ascii="Calibri" w:hAnsi="Calibri"/>
        </w:rPr>
        <w:t>这个结构的作用就在于优化结果，因为如果将全卷积之后的结果直接上采样得到的结果是很粗糙的，所以作者将不同池化层的结果进行上采样之后来优化输出。</w:t>
      </w:r>
    </w:p>
    <w:p w14:paraId="1900A55E" w14:textId="77777777" w:rsidR="00350AAD" w:rsidRDefault="00350AAD" w:rsidP="00350AAD">
      <w:pPr>
        <w:pStyle w:val="2"/>
        <w:numPr>
          <w:ilvl w:val="0"/>
          <w:numId w:val="3"/>
        </w:numPr>
        <w:rPr>
          <w:rFonts w:ascii="Times New Roman" w:hAnsi="Times New Roman" w:cs="Times New Roman"/>
        </w:rPr>
      </w:pPr>
      <w:bookmarkStart w:id="43" w:name="_Toc532912036"/>
      <w:r>
        <w:rPr>
          <w:rFonts w:ascii="Times New Roman" w:hAnsi="Times New Roman" w:cs="Times New Roman" w:hint="eastAsia"/>
        </w:rPr>
        <w:t>本章小结</w:t>
      </w:r>
      <w:bookmarkEnd w:id="43"/>
    </w:p>
    <w:p w14:paraId="5C2288C5" w14:textId="3BF3F9D5" w:rsidR="007C22D2" w:rsidRDefault="00350AAD" w:rsidP="00350AAD">
      <w:pPr>
        <w:ind w:firstLine="420"/>
        <w:rPr>
          <w:rFonts w:ascii="Calibri" w:hAnsi="Calibri"/>
        </w:rPr>
      </w:pPr>
      <w:r w:rsidRPr="00350AAD">
        <w:rPr>
          <w:rFonts w:ascii="Calibri" w:hAnsi="Calibri"/>
        </w:rPr>
        <w:t>本节首先介绍了人工神经网络</w:t>
      </w:r>
      <w:r w:rsidR="00E303BF">
        <w:rPr>
          <w:rFonts w:ascii="Calibri" w:hAnsi="Calibri" w:hint="eastAsia"/>
        </w:rPr>
        <w:t>、</w:t>
      </w:r>
      <w:r w:rsidR="00E303BF">
        <w:rPr>
          <w:rFonts w:ascii="Calibri" w:hAnsi="Calibri"/>
        </w:rPr>
        <w:t>卷积</w:t>
      </w:r>
      <w:r w:rsidR="00E303BF">
        <w:rPr>
          <w:rFonts w:ascii="Calibri" w:hAnsi="Calibri" w:hint="eastAsia"/>
        </w:rPr>
        <w:t>神经网络的发展，</w:t>
      </w:r>
      <w:r w:rsidR="00E303BF">
        <w:rPr>
          <w:rFonts w:ascii="Calibri" w:hAnsi="Calibri"/>
        </w:rPr>
        <w:t>较为细致</w:t>
      </w:r>
      <w:r w:rsidRPr="00350AAD">
        <w:rPr>
          <w:rFonts w:ascii="Calibri" w:hAnsi="Calibri"/>
        </w:rPr>
        <w:t>的讲述了卷积神经网络的</w:t>
      </w:r>
      <w:r w:rsidR="00E303BF">
        <w:rPr>
          <w:rFonts w:ascii="Calibri" w:hAnsi="Calibri"/>
        </w:rPr>
        <w:t>特点、</w:t>
      </w:r>
      <w:r w:rsidRPr="00350AAD">
        <w:rPr>
          <w:rFonts w:ascii="Calibri" w:hAnsi="Calibri"/>
        </w:rPr>
        <w:t>结构</w:t>
      </w:r>
      <w:r w:rsidRPr="00350AAD">
        <w:rPr>
          <w:rFonts w:ascii="Calibri" w:hAnsi="Calibri" w:hint="eastAsia"/>
        </w:rPr>
        <w:t>以及</w:t>
      </w:r>
      <w:r w:rsidR="00E303BF">
        <w:rPr>
          <w:rFonts w:ascii="Calibri" w:hAnsi="Calibri" w:hint="eastAsia"/>
        </w:rPr>
        <w:t>部分重要的</w:t>
      </w:r>
      <w:r w:rsidRPr="00350AAD">
        <w:rPr>
          <w:rFonts w:ascii="Calibri" w:hAnsi="Calibri" w:hint="eastAsia"/>
        </w:rPr>
        <w:t>卷积计算方法。</w:t>
      </w:r>
      <w:r w:rsidR="00E303BF">
        <w:rPr>
          <w:rFonts w:ascii="Calibri" w:hAnsi="Calibri"/>
        </w:rPr>
        <w:t>最后</w:t>
      </w:r>
      <w:r w:rsidRPr="00350AAD">
        <w:rPr>
          <w:rFonts w:ascii="Calibri" w:hAnsi="Calibri"/>
        </w:rPr>
        <w:t>介绍了</w:t>
      </w:r>
      <w:r w:rsidR="00E303BF">
        <w:rPr>
          <w:rFonts w:ascii="Calibri" w:hAnsi="Calibri"/>
        </w:rPr>
        <w:t>基于神经网络的语义分割研究的</w:t>
      </w:r>
      <w:r w:rsidRPr="00350AAD">
        <w:rPr>
          <w:rFonts w:ascii="Calibri" w:hAnsi="Calibri"/>
        </w:rPr>
        <w:t>发展和语义分割</w:t>
      </w:r>
      <w:r w:rsidR="00E303BF">
        <w:rPr>
          <w:rFonts w:ascii="Calibri" w:hAnsi="Calibri"/>
        </w:rPr>
        <w:t>任务中较为重要的</w:t>
      </w:r>
      <w:r w:rsidRPr="00350AAD">
        <w:rPr>
          <w:rFonts w:ascii="Calibri" w:hAnsi="Calibri"/>
        </w:rPr>
        <w:t>论文</w:t>
      </w:r>
      <w:r w:rsidR="00E303BF" w:rsidRPr="00A608A1">
        <w:t xml:space="preserve">Fully convolutional </w:t>
      </w:r>
      <w:r w:rsidR="00E303BF" w:rsidRPr="00A608A1">
        <w:lastRenderedPageBreak/>
        <w:t>networks for semantic segmentation</w:t>
      </w:r>
      <w:r w:rsidR="00E303BF">
        <w:rPr>
          <w:rFonts w:ascii="Calibri" w:hAnsi="Calibri" w:hint="eastAsia"/>
        </w:rPr>
        <w:t>的</w:t>
      </w:r>
      <w:r w:rsidRPr="00350AAD">
        <w:rPr>
          <w:rFonts w:ascii="Calibri" w:hAnsi="Calibri"/>
        </w:rPr>
        <w:t>基本概要</w:t>
      </w:r>
      <w:r w:rsidR="00E303BF">
        <w:rPr>
          <w:rFonts w:ascii="Calibri" w:hAnsi="Calibri" w:hint="eastAsia"/>
        </w:rPr>
        <w:t>，</w:t>
      </w:r>
      <w:r w:rsidRPr="00350AAD">
        <w:rPr>
          <w:rFonts w:ascii="Calibri" w:hAnsi="Calibri" w:hint="eastAsia"/>
        </w:rPr>
        <w:t>重点的阐述了该论文提出的</w:t>
      </w:r>
      <w:r w:rsidRPr="00674CBD">
        <w:rPr>
          <w:rFonts w:hint="eastAsia"/>
        </w:rPr>
        <w:t>FCN</w:t>
      </w:r>
      <w:r w:rsidRPr="00350AAD">
        <w:rPr>
          <w:rFonts w:ascii="Calibri" w:hAnsi="Calibri" w:hint="eastAsia"/>
        </w:rPr>
        <w:t>网络结构</w:t>
      </w:r>
      <w:r w:rsidR="00E303BF">
        <w:rPr>
          <w:rFonts w:ascii="Calibri" w:hAnsi="Calibri" w:hint="eastAsia"/>
        </w:rPr>
        <w:t>中</w:t>
      </w:r>
      <w:r w:rsidRPr="00350AAD">
        <w:rPr>
          <w:rFonts w:ascii="Calibri" w:hAnsi="Calibri" w:hint="eastAsia"/>
        </w:rPr>
        <w:t>的</w:t>
      </w:r>
      <w:r w:rsidR="00E303BF">
        <w:rPr>
          <w:rFonts w:ascii="Calibri" w:hAnsi="Calibri" w:hint="eastAsia"/>
        </w:rPr>
        <w:t>主要技术和创新点</w:t>
      </w:r>
      <w:r w:rsidRPr="00350AAD">
        <w:rPr>
          <w:rFonts w:ascii="Calibri" w:hAnsi="Calibri" w:hint="eastAsia"/>
        </w:rPr>
        <w:t>。</w:t>
      </w:r>
    </w:p>
    <w:p w14:paraId="2A9BF432" w14:textId="153727D5" w:rsidR="00350AAD" w:rsidRDefault="007C22D2" w:rsidP="007C22D2">
      <w:pPr>
        <w:widowControl/>
        <w:spacing w:line="240" w:lineRule="auto"/>
        <w:jc w:val="left"/>
        <w:rPr>
          <w:rFonts w:ascii="Calibri" w:hAnsi="Calibri"/>
        </w:rPr>
      </w:pPr>
      <w:r>
        <w:rPr>
          <w:rFonts w:ascii="Calibri" w:hAnsi="Calibri"/>
        </w:rPr>
        <w:br w:type="page"/>
      </w:r>
    </w:p>
    <w:p w14:paraId="0899C44F" w14:textId="23A90F12" w:rsidR="00203B9E" w:rsidRDefault="00203B9E" w:rsidP="00203B9E">
      <w:pPr>
        <w:pStyle w:val="1"/>
        <w:ind w:left="432"/>
        <w:rPr>
          <w:rFonts w:ascii="Times New Roman" w:hAnsi="Times New Roman" w:cs="Times New Roman"/>
        </w:rPr>
      </w:pPr>
      <w:bookmarkStart w:id="44" w:name="_Toc532912037"/>
      <w:r w:rsidRPr="00202D00">
        <w:rPr>
          <w:rFonts w:ascii="Times New Roman" w:hAnsi="Times New Roman" w:cs="Times New Roman" w:hint="eastAsia"/>
        </w:rPr>
        <w:lastRenderedPageBreak/>
        <w:t>第</w:t>
      </w:r>
      <w:r>
        <w:rPr>
          <w:rFonts w:ascii="Times New Roman" w:hAnsi="Times New Roman" w:cs="Times New Roman" w:hint="eastAsia"/>
        </w:rPr>
        <w:t>四</w:t>
      </w:r>
      <w:r w:rsidRPr="00202D00">
        <w:rPr>
          <w:rFonts w:ascii="Times New Roman" w:hAnsi="Times New Roman" w:cs="Times New Roman" w:hint="eastAsia"/>
        </w:rPr>
        <w:t>章</w:t>
      </w:r>
      <w:r w:rsidRPr="00202D00">
        <w:rPr>
          <w:rFonts w:ascii="Times New Roman" w:hAnsi="Times New Roman" w:cs="Times New Roman"/>
        </w:rPr>
        <w:t xml:space="preserve">  </w:t>
      </w:r>
      <w:r>
        <w:rPr>
          <w:rFonts w:ascii="Times New Roman" w:hAnsi="Times New Roman" w:cs="Times New Roman"/>
        </w:rPr>
        <w:t>基于</w:t>
      </w:r>
      <w:proofErr w:type="spellStart"/>
      <w:r>
        <w:rPr>
          <w:rFonts w:ascii="Times New Roman" w:hAnsi="Times New Roman" w:cs="Times New Roman" w:hint="eastAsia"/>
        </w:rPr>
        <w:t>PSPNet</w:t>
      </w:r>
      <w:proofErr w:type="spellEnd"/>
      <w:r>
        <w:rPr>
          <w:rFonts w:ascii="Times New Roman" w:hAnsi="Times New Roman" w:cs="Times New Roman"/>
        </w:rPr>
        <w:t>的</w:t>
      </w:r>
      <w:r w:rsidR="006B363A">
        <w:rPr>
          <w:rFonts w:ascii="Times New Roman" w:hAnsi="Times New Roman" w:cs="Times New Roman"/>
        </w:rPr>
        <w:t>冠脉造影</w:t>
      </w:r>
      <w:r>
        <w:rPr>
          <w:rFonts w:ascii="Times New Roman" w:hAnsi="Times New Roman" w:cs="Times New Roman"/>
        </w:rPr>
        <w:t>图像分割</w:t>
      </w:r>
      <w:bookmarkEnd w:id="44"/>
    </w:p>
    <w:p w14:paraId="2D3EFC50" w14:textId="040B891A" w:rsidR="00203B9E" w:rsidRDefault="00203B9E" w:rsidP="00203B9E">
      <w:pPr>
        <w:pStyle w:val="2"/>
        <w:rPr>
          <w:rFonts w:ascii="Times New Roman" w:hAnsi="Times New Roman" w:cs="Times New Roman"/>
        </w:rPr>
      </w:pPr>
      <w:bookmarkStart w:id="45" w:name="_Toc532912038"/>
      <w:r>
        <w:rPr>
          <w:rFonts w:ascii="Times New Roman" w:hAnsi="Times New Roman" w:cs="Times New Roman" w:hint="eastAsia"/>
        </w:rPr>
        <w:t>4.1</w:t>
      </w:r>
      <w:r w:rsidR="007824FA">
        <w:rPr>
          <w:rFonts w:ascii="Times New Roman" w:hAnsi="Times New Roman" w:cs="Times New Roman"/>
        </w:rPr>
        <w:t xml:space="preserve"> </w:t>
      </w:r>
      <w:r>
        <w:rPr>
          <w:rFonts w:ascii="Times New Roman" w:hAnsi="Times New Roman" w:cs="Times New Roman" w:hint="eastAsia"/>
        </w:rPr>
        <w:t>数据集的建立</w:t>
      </w:r>
      <w:bookmarkEnd w:id="45"/>
    </w:p>
    <w:p w14:paraId="1160A9DC" w14:textId="0037EC8D" w:rsidR="00E921DA" w:rsidRPr="00203B9E" w:rsidRDefault="00E921DA" w:rsidP="00E739F5">
      <w:pPr>
        <w:pStyle w:val="afe"/>
      </w:pPr>
      <w:r>
        <w:rPr>
          <w:rFonts w:hint="eastAsia"/>
        </w:rPr>
        <w:t>冠状动脉是医学中的专业术语，是指分布在心外膜下和心肌壁内，维持心肌供血的血管，因此建立本研究课题的数据库需要专业医生的辅助，我们和阜外心血管病医院的</w:t>
      </w:r>
      <w:r w:rsidR="002E5ACF">
        <w:rPr>
          <w:rFonts w:hint="eastAsia"/>
        </w:rPr>
        <w:t>医生</w:t>
      </w:r>
      <w:r>
        <w:rPr>
          <w:rFonts w:hint="eastAsia"/>
        </w:rPr>
        <w:t>进行了学习和</w:t>
      </w:r>
      <w:r w:rsidR="002E5ACF">
        <w:rPr>
          <w:rFonts w:hint="eastAsia"/>
        </w:rPr>
        <w:t>请教</w:t>
      </w:r>
      <w:r>
        <w:rPr>
          <w:rFonts w:hint="eastAsia"/>
        </w:rPr>
        <w:t>，并由医生教授相关的医学知识并协助完成数据的粗标注流程。</w:t>
      </w:r>
    </w:p>
    <w:p w14:paraId="0E2099F4" w14:textId="2D612D17" w:rsidR="00203B9E" w:rsidRDefault="00203B9E" w:rsidP="00203B9E">
      <w:pPr>
        <w:pStyle w:val="3"/>
      </w:pPr>
      <w:bookmarkStart w:id="46" w:name="_Toc532912039"/>
      <w:r>
        <w:t>4</w:t>
      </w:r>
      <w:r w:rsidRPr="007A1302">
        <w:t>.</w:t>
      </w:r>
      <w:r w:rsidR="00F26F96">
        <w:t>1</w:t>
      </w:r>
      <w:r w:rsidRPr="007A1302">
        <w:t>.</w:t>
      </w:r>
      <w:r>
        <w:t>1</w:t>
      </w:r>
      <w:r w:rsidR="007824FA">
        <w:t xml:space="preserve"> </w:t>
      </w:r>
      <w:r w:rsidR="001525D3">
        <w:t>数据集的分类</w:t>
      </w:r>
      <w:bookmarkEnd w:id="46"/>
    </w:p>
    <w:p w14:paraId="0E305046" w14:textId="48A3DB0A" w:rsidR="002E5ACF" w:rsidRDefault="002E5ACF" w:rsidP="00E739F5">
      <w:pPr>
        <w:pStyle w:val="afe"/>
      </w:pPr>
      <w:r w:rsidRPr="002E5ACF">
        <w:drawing>
          <wp:anchor distT="0" distB="0" distL="114300" distR="114300" simplePos="0" relativeHeight="251708928" behindDoc="0" locked="0" layoutInCell="1" allowOverlap="1" wp14:anchorId="60FB4757" wp14:editId="7A776290">
            <wp:simplePos x="0" y="0"/>
            <wp:positionH relativeFrom="margin">
              <wp:align>center</wp:align>
            </wp:positionH>
            <wp:positionV relativeFrom="paragraph">
              <wp:posOffset>1056309</wp:posOffset>
            </wp:positionV>
            <wp:extent cx="2214000" cy="2714400"/>
            <wp:effectExtent l="0" t="0" r="0" b="0"/>
            <wp:wrapTopAndBottom/>
            <wp:docPr id="3076" name="Picture 2" descr="Z:\temp\谢丽华，勿删\谢丽华所有文件\深度学习培训\14473591240014815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2" descr="Z:\temp\谢丽华，勿删\谢丽华所有文件\深度学习培训\144735912400148157.JPEG"/>
                    <pic:cNvPicPr>
                      <a:picLocks noChangeAspect="1" noChangeArrowheads="1"/>
                    </pic:cNvPicPr>
                  </pic:nvPicPr>
                  <pic:blipFill>
                    <a:blip r:embed="rId122">
                      <a:extLst>
                        <a:ext uri="{28A0092B-C50C-407E-A947-70E740481C1C}">
                          <a14:useLocalDpi xmlns:a14="http://schemas.microsoft.com/office/drawing/2010/main" val="0"/>
                        </a:ext>
                      </a:extLst>
                    </a:blip>
                    <a:srcRect l="2292" t="9813" r="62180" b="15611"/>
                    <a:stretch>
                      <a:fillRect/>
                    </a:stretch>
                  </pic:blipFill>
                  <pic:spPr bwMode="auto">
                    <a:xfrm>
                      <a:off x="0" y="0"/>
                      <a:ext cx="2214000" cy="271440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001525D3" w:rsidRPr="002E5ACF">
        <w:rPr>
          <w:rStyle w:val="Charb"/>
        </w:rPr>
        <w:t>1.</w:t>
      </w:r>
      <w:r w:rsidRPr="002E5ACF">
        <w:rPr>
          <w:rStyle w:val="Charb"/>
          <w:rFonts w:hint="eastAsia"/>
        </w:rPr>
        <w:t xml:space="preserve"> </w:t>
      </w:r>
      <w:r>
        <w:rPr>
          <w:rStyle w:val="Charb"/>
          <w:rFonts w:hint="eastAsia"/>
        </w:rPr>
        <w:t>心脏的</w:t>
      </w:r>
      <w:r w:rsidRPr="002E5ACF">
        <w:rPr>
          <w:rStyle w:val="Charb"/>
          <w:rFonts w:hint="eastAsia"/>
        </w:rPr>
        <w:t>形状是不规则的，但冠脉就如同手指和手掌从心脏下方握住心脏，手指就像冠脉血管，只不过产生了很多分支，但是远看动脉的形状就像王冠一般，这就是其名称由来</w:t>
      </w:r>
      <w:r w:rsidR="000971EA">
        <w:rPr>
          <w:rStyle w:val="Charb"/>
          <w:rFonts w:hint="eastAsia"/>
        </w:rPr>
        <w:t>，见下图</w:t>
      </w:r>
      <w:r w:rsidR="000971EA">
        <w:rPr>
          <w:rStyle w:val="Charb"/>
          <w:rFonts w:hint="eastAsia"/>
        </w:rPr>
        <w:t>4.1</w:t>
      </w:r>
      <w:r w:rsidR="000971EA" w:rsidRPr="00A85712">
        <w:rPr>
          <w:rFonts w:hint="eastAsia"/>
        </w:rPr>
        <w:t>。</w:t>
      </w:r>
      <w:r w:rsidRPr="002E5ACF">
        <w:rPr>
          <w:rStyle w:val="Charb"/>
          <w:rFonts w:hint="eastAsia"/>
        </w:rPr>
        <w:t>冠状动脉和静脉形成冠脉循环，供给心脏营养。医学上一般</w:t>
      </w:r>
      <w:r w:rsidR="00EB37DC">
        <w:rPr>
          <w:rStyle w:val="Charb"/>
          <w:rFonts w:hint="eastAsia"/>
        </w:rPr>
        <w:t>划分为左右冠</w:t>
      </w:r>
      <w:r w:rsidR="00EB37DC">
        <w:rPr>
          <w:rStyle w:val="Charb"/>
          <w:rFonts w:hint="eastAsia"/>
        </w:rPr>
        <w:t xml:space="preserve"> </w:t>
      </w:r>
      <w:r w:rsidRPr="002E5ACF">
        <w:rPr>
          <w:rStyle w:val="Charb"/>
          <w:rFonts w:hint="eastAsia"/>
        </w:rPr>
        <w:t>冠状动脉</w:t>
      </w:r>
      <w:r w:rsidR="000971EA">
        <w:rPr>
          <w:rStyle w:val="Charb"/>
          <w:rFonts w:hint="eastAsia"/>
        </w:rPr>
        <w:t>。</w:t>
      </w:r>
    </w:p>
    <w:p w14:paraId="2B271B6E" w14:textId="003B56F3" w:rsidR="000971EA" w:rsidRPr="000971EA" w:rsidRDefault="000971EA" w:rsidP="000971EA">
      <w:pPr>
        <w:pStyle w:val="af"/>
      </w:pPr>
      <w:r>
        <w:rPr>
          <w:rFonts w:hint="eastAsia"/>
        </w:rPr>
        <w:t>图</w:t>
      </w:r>
      <w:r>
        <w:rPr>
          <w:rFonts w:hint="eastAsia"/>
        </w:rPr>
        <w:t>4.1</w:t>
      </w:r>
      <w:r>
        <w:rPr>
          <w:rFonts w:hint="eastAsia"/>
        </w:rPr>
        <w:t>冠状动脉示意图</w:t>
      </w:r>
    </w:p>
    <w:p w14:paraId="4072BA82" w14:textId="749B3545" w:rsidR="002E5ACF" w:rsidRPr="00EB37DC" w:rsidRDefault="00EB37DC" w:rsidP="002E5ACF">
      <w:pPr>
        <w:ind w:firstLineChars="200" w:firstLine="480"/>
        <w:rPr>
          <w:rStyle w:val="Charb"/>
        </w:rPr>
      </w:pPr>
      <w:r>
        <w:rPr>
          <w:rFonts w:ascii="Calibri" w:hAnsi="Calibri" w:hint="eastAsia"/>
        </w:rPr>
        <w:t>左冠状动脉</w:t>
      </w:r>
      <w:r w:rsidR="006C320A">
        <w:rPr>
          <w:rFonts w:ascii="Calibri" w:hAnsi="Calibri" w:hint="eastAsia"/>
        </w:rPr>
        <w:t>一般是</w:t>
      </w:r>
      <w:r>
        <w:rPr>
          <w:rFonts w:ascii="Calibri" w:hAnsi="Calibri" w:hint="eastAsia"/>
        </w:rPr>
        <w:t>一短干，自左主动脉窦起，经肺动脉起始部位和左心耳间</w:t>
      </w:r>
      <w:r w:rsidRPr="00EB37DC">
        <w:rPr>
          <w:rStyle w:val="Charb"/>
          <w:rFonts w:hint="eastAsia"/>
        </w:rPr>
        <w:t>，</w:t>
      </w:r>
      <w:r w:rsidRPr="00EB37DC">
        <w:rPr>
          <w:rStyle w:val="Charb"/>
        </w:rPr>
        <w:t>沿</w:t>
      </w:r>
      <w:hyperlink r:id="rId123" w:tgtFrame="_blank" w:history="1">
        <w:r w:rsidRPr="00EB37DC">
          <w:rPr>
            <w:rStyle w:val="Charb"/>
          </w:rPr>
          <w:t>冠状沟</w:t>
        </w:r>
      </w:hyperlink>
      <w:r>
        <w:rPr>
          <w:rStyle w:val="Charb"/>
        </w:rPr>
        <w:t>向左前</w:t>
      </w:r>
      <w:r w:rsidRPr="00EB37DC">
        <w:rPr>
          <w:rStyle w:val="Charb"/>
        </w:rPr>
        <w:t>行</w:t>
      </w:r>
      <w:r w:rsidRPr="00EB37DC">
        <w:rPr>
          <w:rStyle w:val="Charb"/>
        </w:rPr>
        <w:t>3</w:t>
      </w:r>
      <w:r w:rsidRPr="00EB37DC">
        <w:rPr>
          <w:rStyle w:val="Charb"/>
        </w:rPr>
        <w:t>～</w:t>
      </w:r>
      <w:r w:rsidR="006C320A">
        <w:rPr>
          <w:rStyle w:val="Charb"/>
        </w:rPr>
        <w:t>5</w:t>
      </w:r>
      <w:r w:rsidRPr="00EB37DC">
        <w:rPr>
          <w:rStyle w:val="Charb"/>
        </w:rPr>
        <w:t>mm</w:t>
      </w:r>
      <w:r w:rsidR="006C320A">
        <w:rPr>
          <w:rStyle w:val="Charb"/>
        </w:rPr>
        <w:t>后，走势分叉为</w:t>
      </w:r>
      <w:r>
        <w:rPr>
          <w:rStyle w:val="Charb"/>
        </w:rPr>
        <w:t>左</w:t>
      </w:r>
      <w:r w:rsidRPr="00EB37DC">
        <w:rPr>
          <w:rStyle w:val="Charb"/>
        </w:rPr>
        <w:t>室间支和</w:t>
      </w:r>
      <w:r w:rsidR="006C320A">
        <w:rPr>
          <w:rStyle w:val="Charb"/>
        </w:rPr>
        <w:t>左</w:t>
      </w:r>
      <w:r w:rsidRPr="00EB37DC">
        <w:rPr>
          <w:rStyle w:val="Charb"/>
        </w:rPr>
        <w:t>旋支。前室间支沿前室间沟下行，绕过心尖切迹至心的膈面与右冠状动脉的后室间支相吻合。</w:t>
      </w:r>
      <w:r>
        <w:rPr>
          <w:rStyle w:val="Charb"/>
        </w:rPr>
        <w:t>我们主要研究的分支有</w:t>
      </w:r>
      <w:r w:rsidRPr="00EB37DC">
        <w:rPr>
          <w:rStyle w:val="Charb"/>
        </w:rPr>
        <w:t>：</w:t>
      </w:r>
    </w:p>
    <w:p w14:paraId="0C69E39F" w14:textId="7658E00D" w:rsidR="002E5ACF" w:rsidRPr="00A85712" w:rsidRDefault="002E5ACF" w:rsidP="00E739F5">
      <w:pPr>
        <w:pStyle w:val="afe"/>
      </w:pPr>
      <w:r>
        <w:t xml:space="preserve">a) </w:t>
      </w:r>
      <w:r w:rsidRPr="00A85712">
        <w:t>左主干</w:t>
      </w:r>
      <w:r w:rsidRPr="00A85712">
        <w:rPr>
          <w:rFonts w:hint="eastAsia"/>
        </w:rPr>
        <w:t>：起源于左冠窦，一般高于右冠开口，多数长度在</w:t>
      </w:r>
      <w:r w:rsidRPr="00613CAC">
        <w:rPr>
          <w:rFonts w:asciiTheme="minorEastAsia" w:hAnsiTheme="minorEastAsia" w:hint="eastAsia"/>
        </w:rPr>
        <w:t>0-1</w:t>
      </w:r>
      <w:r w:rsidR="00EB37DC">
        <w:rPr>
          <w:rFonts w:asciiTheme="minorEastAsia" w:hAnsiTheme="minorEastAsia"/>
        </w:rPr>
        <w:t>1</w:t>
      </w:r>
      <w:r w:rsidRPr="00264641">
        <w:t>mm</w:t>
      </w:r>
      <w:r w:rsidRPr="00A85712">
        <w:rPr>
          <w:rFonts w:hint="eastAsia"/>
        </w:rPr>
        <w:t>之间，少数人左主干</w:t>
      </w:r>
      <w:r w:rsidR="006C320A">
        <w:rPr>
          <w:rFonts w:hint="eastAsia"/>
        </w:rPr>
        <w:t>缺失</w:t>
      </w:r>
      <w:r w:rsidRPr="00A85712">
        <w:rPr>
          <w:rFonts w:hint="eastAsia"/>
        </w:rPr>
        <w:t>，左前降支及左回旋支分别起源于左冠窦。</w:t>
      </w:r>
    </w:p>
    <w:p w14:paraId="554E0ECC" w14:textId="58854AD8" w:rsidR="002E5ACF" w:rsidRPr="00A85712" w:rsidRDefault="002E5ACF" w:rsidP="00E739F5">
      <w:pPr>
        <w:pStyle w:val="afe"/>
      </w:pPr>
      <w:r>
        <w:lastRenderedPageBreak/>
        <w:t xml:space="preserve">b) </w:t>
      </w:r>
      <w:r w:rsidRPr="00A85712">
        <w:t>左前降支</w:t>
      </w:r>
      <w:r w:rsidRPr="00A85712">
        <w:rPr>
          <w:rFonts w:hint="eastAsia"/>
        </w:rPr>
        <w:t>：从左主干发出后沿前室间沟下</w:t>
      </w:r>
      <w:r w:rsidRPr="00A85712">
        <w:t>行，约</w:t>
      </w:r>
      <w:r w:rsidRPr="00613CAC">
        <w:rPr>
          <w:rFonts w:asciiTheme="minorEastAsia" w:hAnsiTheme="minorEastAsia"/>
        </w:rPr>
        <w:t>7</w:t>
      </w:r>
      <w:r w:rsidR="00EB37DC">
        <w:rPr>
          <w:rFonts w:asciiTheme="minorEastAsia" w:hAnsiTheme="minorEastAsia"/>
        </w:rPr>
        <w:t>6</w:t>
      </w:r>
      <w:r w:rsidRPr="00613CAC">
        <w:rPr>
          <w:rFonts w:asciiTheme="minorEastAsia" w:hAnsiTheme="minorEastAsia"/>
        </w:rPr>
        <w:t>%</w:t>
      </w:r>
      <w:r w:rsidRPr="00A85712">
        <w:rPr>
          <w:rFonts w:hint="eastAsia"/>
        </w:rPr>
        <w:t>可到达心尖部。沿途分支：对角支（一般为</w:t>
      </w:r>
      <w:r w:rsidRPr="00613CAC">
        <w:rPr>
          <w:rFonts w:asciiTheme="minorEastAsia" w:hAnsiTheme="minorEastAsia"/>
        </w:rPr>
        <w:t>1- 3</w:t>
      </w:r>
      <w:r w:rsidRPr="00A85712">
        <w:rPr>
          <w:rFonts w:hint="eastAsia"/>
        </w:rPr>
        <w:t>支）、间隔支。供血范围占左心室的</w:t>
      </w:r>
      <w:r w:rsidRPr="00613CAC">
        <w:rPr>
          <w:rFonts w:asciiTheme="minorEastAsia" w:hAnsiTheme="minorEastAsia"/>
        </w:rPr>
        <w:t>4</w:t>
      </w:r>
      <w:r w:rsidR="00EB37DC">
        <w:rPr>
          <w:rFonts w:asciiTheme="minorEastAsia" w:hAnsiTheme="minorEastAsia"/>
        </w:rPr>
        <w:t>0</w:t>
      </w:r>
      <w:r w:rsidRPr="00613CAC">
        <w:rPr>
          <w:rFonts w:asciiTheme="minorEastAsia" w:hAnsiTheme="minorEastAsia"/>
        </w:rPr>
        <w:t>- 5</w:t>
      </w:r>
      <w:r w:rsidR="00EB37DC">
        <w:rPr>
          <w:rFonts w:asciiTheme="minorEastAsia" w:hAnsiTheme="minorEastAsia"/>
        </w:rPr>
        <w:t>0</w:t>
      </w:r>
      <w:r w:rsidRPr="00613CAC">
        <w:rPr>
          <w:rFonts w:asciiTheme="minorEastAsia" w:hAnsiTheme="minorEastAsia"/>
        </w:rPr>
        <w:t>%</w:t>
      </w:r>
      <w:r w:rsidRPr="00613CAC">
        <w:rPr>
          <w:rFonts w:asciiTheme="minorEastAsia" w:hAnsiTheme="minorEastAsia" w:hint="eastAsia"/>
        </w:rPr>
        <w:t>。</w:t>
      </w:r>
    </w:p>
    <w:p w14:paraId="2E9A7F41" w14:textId="48EABB46" w:rsidR="002E5ACF" w:rsidRDefault="002E5ACF" w:rsidP="00E739F5">
      <w:pPr>
        <w:pStyle w:val="afe"/>
        <w:rPr>
          <w:rFonts w:asciiTheme="minorEastAsia" w:hAnsiTheme="minorEastAsia"/>
        </w:rPr>
      </w:pPr>
      <w:r>
        <w:t xml:space="preserve">c) </w:t>
      </w:r>
      <w:r w:rsidRPr="00A85712">
        <w:t>左回旋支</w:t>
      </w:r>
      <w:r w:rsidRPr="00A85712">
        <w:rPr>
          <w:rFonts w:hint="eastAsia"/>
        </w:rPr>
        <w:t>：从左主干发出后沿左侧房室沟</w:t>
      </w:r>
      <w:r w:rsidRPr="00A85712">
        <w:t>下行至后十字交叉。</w:t>
      </w:r>
      <w:r w:rsidRPr="00A85712">
        <w:rPr>
          <w:rFonts w:hint="eastAsia"/>
        </w:rPr>
        <w:t>沿途分支：钝缘支、窦房结</w:t>
      </w:r>
      <w:r w:rsidRPr="00A85712">
        <w:t>支。</w:t>
      </w:r>
      <w:r w:rsidR="00EB37DC" w:rsidRPr="00A85712">
        <w:rPr>
          <w:rFonts w:hint="eastAsia"/>
        </w:rPr>
        <w:t>左优势型时可达</w:t>
      </w:r>
      <w:r w:rsidR="00EB37DC" w:rsidRPr="00613CAC">
        <w:rPr>
          <w:rFonts w:asciiTheme="minorEastAsia" w:hAnsiTheme="minorEastAsia"/>
        </w:rPr>
        <w:t>4</w:t>
      </w:r>
      <w:r w:rsidR="00EB37DC">
        <w:rPr>
          <w:rFonts w:asciiTheme="minorEastAsia" w:hAnsiTheme="minorEastAsia"/>
        </w:rPr>
        <w:t>5</w:t>
      </w:r>
      <w:r w:rsidR="00EB37DC" w:rsidRPr="00613CAC">
        <w:rPr>
          <w:rFonts w:asciiTheme="minorEastAsia" w:hAnsiTheme="minorEastAsia"/>
        </w:rPr>
        <w:t>- 5</w:t>
      </w:r>
      <w:r w:rsidR="00EB37DC">
        <w:rPr>
          <w:rFonts w:asciiTheme="minorEastAsia" w:hAnsiTheme="minorEastAsia"/>
        </w:rPr>
        <w:t>5</w:t>
      </w:r>
      <w:r w:rsidR="00EB37DC" w:rsidRPr="00613CAC">
        <w:rPr>
          <w:rFonts w:asciiTheme="minorEastAsia" w:hAnsiTheme="minorEastAsia"/>
        </w:rPr>
        <w:t>%</w:t>
      </w:r>
      <w:r w:rsidR="00EB37DC" w:rsidRPr="00613CAC">
        <w:rPr>
          <w:rFonts w:asciiTheme="minorEastAsia" w:hAnsiTheme="minorEastAsia" w:hint="eastAsia"/>
        </w:rPr>
        <w:t>。</w:t>
      </w:r>
      <w:r w:rsidRPr="00A85712">
        <w:rPr>
          <w:rFonts w:hint="eastAsia"/>
        </w:rPr>
        <w:t>供血范围占左心室的</w:t>
      </w:r>
      <w:r w:rsidRPr="00613CAC">
        <w:rPr>
          <w:rFonts w:asciiTheme="minorEastAsia" w:hAnsiTheme="minorEastAsia"/>
        </w:rPr>
        <w:t>1</w:t>
      </w:r>
      <w:r w:rsidR="00EB37DC">
        <w:rPr>
          <w:rFonts w:asciiTheme="minorEastAsia" w:hAnsiTheme="minorEastAsia"/>
        </w:rPr>
        <w:t>0</w:t>
      </w:r>
      <w:r w:rsidRPr="00613CAC">
        <w:rPr>
          <w:rFonts w:asciiTheme="minorEastAsia" w:hAnsiTheme="minorEastAsia"/>
        </w:rPr>
        <w:t>-2</w:t>
      </w:r>
      <w:r w:rsidR="00EB37DC">
        <w:rPr>
          <w:rFonts w:asciiTheme="minorEastAsia" w:hAnsiTheme="minorEastAsia"/>
        </w:rPr>
        <w:t>0</w:t>
      </w:r>
      <w:r w:rsidRPr="00613CAC">
        <w:rPr>
          <w:rFonts w:asciiTheme="minorEastAsia" w:hAnsiTheme="minorEastAsia"/>
        </w:rPr>
        <w:t>%</w:t>
      </w:r>
      <w:r w:rsidRPr="00A85712">
        <w:rPr>
          <w:rFonts w:hint="eastAsia"/>
        </w:rPr>
        <w:t>。</w:t>
      </w:r>
    </w:p>
    <w:p w14:paraId="7B595101" w14:textId="36C70633" w:rsidR="002E5ACF" w:rsidRPr="00613CAC" w:rsidRDefault="002E5ACF" w:rsidP="002E5ACF">
      <w:pPr>
        <w:ind w:firstLine="480"/>
        <w:rPr>
          <w:rFonts w:ascii="楷体" w:eastAsia="楷体" w:hAnsi="楷体" w:cs="楷体"/>
          <w:szCs w:val="21"/>
        </w:rPr>
      </w:pPr>
      <w:r w:rsidRPr="00A85712">
        <w:rPr>
          <w:rFonts w:ascii="Calibri" w:hAnsi="Calibri" w:hint="eastAsia"/>
        </w:rPr>
        <w:t>右冠状动脉分支简介</w:t>
      </w:r>
    </w:p>
    <w:p w14:paraId="67CDE6A0" w14:textId="2C7B7BDB" w:rsidR="000971EA" w:rsidRDefault="002E5ACF" w:rsidP="00E739F5">
      <w:pPr>
        <w:pStyle w:val="afe"/>
      </w:pPr>
      <w:r w:rsidRPr="002E5ACF">
        <w:drawing>
          <wp:anchor distT="0" distB="0" distL="114300" distR="114300" simplePos="0" relativeHeight="251709952" behindDoc="0" locked="0" layoutInCell="1" allowOverlap="1" wp14:anchorId="0591A704" wp14:editId="70A30B62">
            <wp:simplePos x="0" y="0"/>
            <wp:positionH relativeFrom="margin">
              <wp:align>center</wp:align>
            </wp:positionH>
            <wp:positionV relativeFrom="paragraph">
              <wp:posOffset>870060</wp:posOffset>
            </wp:positionV>
            <wp:extent cx="2577600" cy="2714400"/>
            <wp:effectExtent l="0" t="0" r="0" b="0"/>
            <wp:wrapTopAndBottom/>
            <wp:docPr id="3077" name="Picture 2" descr="Z:\temp\谢丽华，勿删\谢丽华所有文件\深度学习培训\14473591240014815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2" descr="Z:\temp\谢丽华，勿删\谢丽华所有文件\深度学习培训\144735912400148157.JPEG"/>
                    <pic:cNvPicPr>
                      <a:picLocks noChangeAspect="1" noChangeArrowheads="1"/>
                    </pic:cNvPicPr>
                  </pic:nvPicPr>
                  <pic:blipFill>
                    <a:blip r:embed="rId122">
                      <a:extLst>
                        <a:ext uri="{28A0092B-C50C-407E-A947-70E740481C1C}">
                          <a14:useLocalDpi xmlns:a14="http://schemas.microsoft.com/office/drawing/2010/main" val="0"/>
                        </a:ext>
                      </a:extLst>
                    </a:blip>
                    <a:srcRect l="37820" t="9813" r="11877" b="7762"/>
                    <a:stretch>
                      <a:fillRect/>
                    </a:stretch>
                  </pic:blipFill>
                  <pic:spPr bwMode="auto">
                    <a:xfrm>
                      <a:off x="0" y="0"/>
                      <a:ext cx="2577600" cy="271440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A85712">
        <w:rPr>
          <w:rFonts w:hint="eastAsia"/>
        </w:rPr>
        <w:t>右冠状动脉起源于右冠窦，沿房室沟下行至后十字交叉处，</w:t>
      </w:r>
      <w:r w:rsidR="00B150AC">
        <w:rPr>
          <w:rFonts w:hint="eastAsia"/>
        </w:rPr>
        <w:t>然后</w:t>
      </w:r>
      <w:r w:rsidRPr="00A85712">
        <w:rPr>
          <w:rFonts w:hint="eastAsia"/>
        </w:rPr>
        <w:t>分为</w:t>
      </w:r>
      <w:r w:rsidR="00B150AC">
        <w:rPr>
          <w:rFonts w:hint="eastAsia"/>
        </w:rPr>
        <w:t>右</w:t>
      </w:r>
      <w:r w:rsidRPr="00A85712">
        <w:rPr>
          <w:rFonts w:hint="eastAsia"/>
        </w:rPr>
        <w:t>室后支及后降支，供血范围占</w:t>
      </w:r>
      <w:r w:rsidR="00B150AC">
        <w:rPr>
          <w:rFonts w:hint="eastAsia"/>
        </w:rPr>
        <w:t>右</w:t>
      </w:r>
      <w:r w:rsidRPr="00A85712">
        <w:rPr>
          <w:rFonts w:hint="eastAsia"/>
        </w:rPr>
        <w:t>心室的</w:t>
      </w:r>
      <w:r w:rsidRPr="00613CAC">
        <w:rPr>
          <w:rFonts w:asciiTheme="minorEastAsia" w:hAnsiTheme="minorEastAsia" w:hint="eastAsia"/>
        </w:rPr>
        <w:t>2</w:t>
      </w:r>
      <w:r w:rsidR="00B150AC">
        <w:rPr>
          <w:rFonts w:asciiTheme="minorEastAsia" w:hAnsiTheme="minorEastAsia"/>
        </w:rPr>
        <w:t>0</w:t>
      </w:r>
      <w:r w:rsidRPr="00613CAC">
        <w:rPr>
          <w:rFonts w:asciiTheme="minorEastAsia" w:hAnsiTheme="minorEastAsia" w:hint="eastAsia"/>
        </w:rPr>
        <w:t>-3</w:t>
      </w:r>
      <w:r w:rsidR="00B150AC">
        <w:rPr>
          <w:rFonts w:asciiTheme="minorEastAsia" w:hAnsiTheme="minorEastAsia"/>
        </w:rPr>
        <w:t>0</w:t>
      </w:r>
      <w:r w:rsidRPr="00613CAC">
        <w:rPr>
          <w:rFonts w:asciiTheme="minorEastAsia" w:hAnsiTheme="minorEastAsia" w:hint="eastAsia"/>
        </w:rPr>
        <w:t>%</w:t>
      </w:r>
      <w:r w:rsidRPr="00A85712">
        <w:rPr>
          <w:rFonts w:hint="eastAsia"/>
        </w:rPr>
        <w:t>。沿途分支</w:t>
      </w:r>
      <w:r w:rsidR="00B150AC">
        <w:rPr>
          <w:rFonts w:hint="eastAsia"/>
        </w:rPr>
        <w:t>主要有</w:t>
      </w:r>
      <w:r w:rsidRPr="00A85712">
        <w:rPr>
          <w:rFonts w:hint="eastAsia"/>
        </w:rPr>
        <w:t>：圆锥支、窦房结支、右室支（锐缘支）、房室结支。</w:t>
      </w:r>
    </w:p>
    <w:p w14:paraId="33159296" w14:textId="697CCEC6" w:rsidR="002E5ACF" w:rsidRPr="00A85712" w:rsidRDefault="000971EA" w:rsidP="000971EA">
      <w:pPr>
        <w:pStyle w:val="af"/>
      </w:pPr>
      <w:r>
        <w:rPr>
          <w:rFonts w:hint="eastAsia"/>
        </w:rPr>
        <w:t>图</w:t>
      </w:r>
      <w:r>
        <w:rPr>
          <w:rFonts w:hint="eastAsia"/>
        </w:rPr>
        <w:t>4.2</w:t>
      </w:r>
      <w:r w:rsidR="002E5ACF" w:rsidRPr="00A85712">
        <w:rPr>
          <w:rFonts w:hint="eastAsia"/>
        </w:rPr>
        <w:t>冠状动脉</w:t>
      </w:r>
      <w:r>
        <w:rPr>
          <w:rFonts w:hint="eastAsia"/>
        </w:rPr>
        <w:t>血管分支</w:t>
      </w:r>
      <w:r w:rsidR="002E5ACF" w:rsidRPr="00A85712">
        <w:rPr>
          <w:rFonts w:hint="eastAsia"/>
        </w:rPr>
        <w:t>的分类</w:t>
      </w:r>
    </w:p>
    <w:p w14:paraId="39F8A344" w14:textId="310618D8" w:rsidR="002E5ACF" w:rsidRDefault="002E5ACF" w:rsidP="00E739F5">
      <w:pPr>
        <w:pStyle w:val="afe"/>
      </w:pPr>
      <w:r w:rsidRPr="00A85712">
        <w:t>冠状动脉造影图在拍摄时有以下几种投照体位</w:t>
      </w:r>
      <w:r w:rsidR="000971EA">
        <w:t>，如图</w:t>
      </w:r>
      <w:r w:rsidR="000971EA">
        <w:rPr>
          <w:rFonts w:hint="eastAsia"/>
        </w:rPr>
        <w:t>4.3</w:t>
      </w:r>
      <w:r w:rsidRPr="00A85712">
        <w:rPr>
          <w:rFonts w:hint="eastAsia"/>
        </w:rPr>
        <w:t>：</w:t>
      </w:r>
      <w:r w:rsidRPr="00264641">
        <w:rPr>
          <w:rFonts w:hint="eastAsia"/>
        </w:rPr>
        <w:t>1</w:t>
      </w:r>
      <w:r w:rsidRPr="00A85712">
        <w:rPr>
          <w:rFonts w:hint="eastAsia"/>
        </w:rPr>
        <w:t>）</w:t>
      </w:r>
      <w:r w:rsidRPr="00264641">
        <w:rPr>
          <w:rFonts w:hint="eastAsia"/>
        </w:rPr>
        <w:t>AP</w:t>
      </w:r>
      <w:r w:rsidRPr="00A85712">
        <w:rPr>
          <w:rFonts w:hint="eastAsia"/>
        </w:rPr>
        <w:t>，正位</w:t>
      </w:r>
      <w:r w:rsidRPr="00264641">
        <w:rPr>
          <w:rFonts w:hint="eastAsia"/>
        </w:rPr>
        <w:t>2</w:t>
      </w:r>
      <w:r w:rsidRPr="00A85712">
        <w:rPr>
          <w:rFonts w:hint="eastAsia"/>
        </w:rPr>
        <w:t>）</w:t>
      </w:r>
      <w:r w:rsidRPr="00264641">
        <w:rPr>
          <w:rFonts w:hint="eastAsia"/>
        </w:rPr>
        <w:t>RAO</w:t>
      </w:r>
      <w:r w:rsidRPr="00A85712">
        <w:rPr>
          <w:rFonts w:hint="eastAsia"/>
        </w:rPr>
        <w:t>，右前斜</w:t>
      </w:r>
      <w:r w:rsidRPr="00264641">
        <w:rPr>
          <w:rFonts w:hint="eastAsia"/>
        </w:rPr>
        <w:t>3</w:t>
      </w:r>
      <w:r w:rsidRPr="00A85712">
        <w:rPr>
          <w:rFonts w:hint="eastAsia"/>
        </w:rPr>
        <w:t>）</w:t>
      </w:r>
      <w:r w:rsidRPr="00264641">
        <w:rPr>
          <w:rFonts w:hint="eastAsia"/>
        </w:rPr>
        <w:t>LAO</w:t>
      </w:r>
      <w:r w:rsidRPr="00A85712">
        <w:rPr>
          <w:rFonts w:hint="eastAsia"/>
        </w:rPr>
        <w:t>，左前斜</w:t>
      </w:r>
      <w:r w:rsidRPr="00264641">
        <w:rPr>
          <w:rFonts w:hint="eastAsia"/>
        </w:rPr>
        <w:t>4</w:t>
      </w:r>
      <w:r w:rsidRPr="00264641">
        <w:rPr>
          <w:rFonts w:hint="eastAsia"/>
        </w:rPr>
        <w:t>）</w:t>
      </w:r>
      <w:r w:rsidRPr="00264641">
        <w:rPr>
          <w:rFonts w:hint="eastAsia"/>
        </w:rPr>
        <w:t>C</w:t>
      </w:r>
      <w:r w:rsidR="00E739F5">
        <w:t>RA</w:t>
      </w:r>
      <w:r w:rsidRPr="00A85712">
        <w:rPr>
          <w:rFonts w:hint="eastAsia"/>
        </w:rPr>
        <w:t>，头位</w:t>
      </w:r>
      <w:r w:rsidRPr="00264641">
        <w:rPr>
          <w:rFonts w:hint="eastAsia"/>
        </w:rPr>
        <w:t>5</w:t>
      </w:r>
      <w:r w:rsidRPr="00264641">
        <w:rPr>
          <w:rFonts w:hint="eastAsia"/>
        </w:rPr>
        <w:t>）</w:t>
      </w:r>
      <w:r w:rsidRPr="00264641">
        <w:rPr>
          <w:rFonts w:hint="eastAsia"/>
        </w:rPr>
        <w:t>C</w:t>
      </w:r>
      <w:r w:rsidR="00E739F5">
        <w:t>AU</w:t>
      </w:r>
      <w:r w:rsidRPr="00A85712">
        <w:rPr>
          <w:rFonts w:hint="eastAsia"/>
        </w:rPr>
        <w:t>，足位。临床上通常需要将</w:t>
      </w:r>
      <w:r w:rsidRPr="00264641">
        <w:rPr>
          <w:rFonts w:hint="eastAsia"/>
        </w:rPr>
        <w:t>RAO/LAO</w:t>
      </w:r>
      <w:r w:rsidRPr="00A85712">
        <w:rPr>
          <w:rFonts w:hint="eastAsia"/>
        </w:rPr>
        <w:t>及</w:t>
      </w:r>
      <w:r w:rsidRPr="00264641">
        <w:rPr>
          <w:rFonts w:hint="eastAsia"/>
        </w:rPr>
        <w:t>C</w:t>
      </w:r>
      <w:r w:rsidR="00E739F5">
        <w:t>RA</w:t>
      </w:r>
      <w:r w:rsidRPr="00264641">
        <w:rPr>
          <w:rFonts w:hint="eastAsia"/>
        </w:rPr>
        <w:t>/C</w:t>
      </w:r>
      <w:r w:rsidR="00E739F5">
        <w:t>AU</w:t>
      </w:r>
      <w:r w:rsidRPr="00A85712">
        <w:rPr>
          <w:rFonts w:hint="eastAsia"/>
        </w:rPr>
        <w:t>结合，如</w:t>
      </w:r>
      <w:r w:rsidRPr="00264641">
        <w:rPr>
          <w:rFonts w:hint="eastAsia"/>
        </w:rPr>
        <w:t xml:space="preserve"> RAO+</w:t>
      </w:r>
      <w:r w:rsidR="00E739F5">
        <w:t>CRA</w:t>
      </w:r>
      <w:r w:rsidRPr="00A85712">
        <w:rPr>
          <w:rFonts w:hint="eastAsia"/>
        </w:rPr>
        <w:t>、</w:t>
      </w:r>
      <w:r w:rsidRPr="00264641">
        <w:rPr>
          <w:rFonts w:hint="eastAsia"/>
        </w:rPr>
        <w:t>LAO+C</w:t>
      </w:r>
      <w:r w:rsidR="00E739F5">
        <w:t>AU</w:t>
      </w:r>
      <w:r w:rsidR="000971EA">
        <w:rPr>
          <w:rFonts w:hint="eastAsia"/>
        </w:rPr>
        <w:t>等</w:t>
      </w:r>
      <w:r w:rsidR="00B150AC">
        <w:rPr>
          <w:rFonts w:hint="eastAsia"/>
        </w:rPr>
        <w:t>。最终我们按照</w:t>
      </w:r>
      <w:r w:rsidR="00B150AC" w:rsidRPr="00A85712">
        <w:t>在不同体位下冠状动脉拍摄的方式</w:t>
      </w:r>
      <w:r w:rsidR="00B150AC">
        <w:t>的不同</w:t>
      </w:r>
      <w:r w:rsidRPr="00A85712">
        <w:rPr>
          <w:rFonts w:hint="eastAsia"/>
        </w:rPr>
        <w:t>，</w:t>
      </w:r>
      <w:r w:rsidRPr="00A85712">
        <w:t>将整个冠状动脉造影图数据集分为以下几类</w:t>
      </w:r>
      <w:r w:rsidRPr="00A85712">
        <w:rPr>
          <w:rFonts w:hint="eastAsia"/>
        </w:rPr>
        <w:t>：</w:t>
      </w:r>
      <w:r w:rsidR="00B150AC">
        <w:rPr>
          <w:rFonts w:hint="eastAsia"/>
        </w:rPr>
        <w:t>其中，左冠状</w:t>
      </w:r>
      <w:r w:rsidRPr="00A85712">
        <w:rPr>
          <w:rFonts w:hint="eastAsia"/>
        </w:rPr>
        <w:t>部分包括</w:t>
      </w:r>
      <w:r w:rsidRPr="00264641">
        <w:rPr>
          <w:rFonts w:hint="eastAsia"/>
        </w:rPr>
        <w:t>CA</w:t>
      </w:r>
      <w:r w:rsidRPr="00264641">
        <w:t>U</w:t>
      </w:r>
      <w:r w:rsidRPr="00A85712">
        <w:rPr>
          <w:rFonts w:hint="eastAsia"/>
        </w:rPr>
        <w:t>、</w:t>
      </w:r>
      <w:r w:rsidRPr="00264641">
        <w:rPr>
          <w:rFonts w:hint="eastAsia"/>
        </w:rPr>
        <w:t>CRA</w:t>
      </w:r>
      <w:r w:rsidRPr="00A85712">
        <w:rPr>
          <w:rFonts w:hint="eastAsia"/>
        </w:rPr>
        <w:t>、</w:t>
      </w:r>
      <w:r w:rsidRPr="00264641">
        <w:rPr>
          <w:rFonts w:hint="eastAsia"/>
        </w:rPr>
        <w:t>LAO_CAU</w:t>
      </w:r>
      <w:r w:rsidRPr="00A85712">
        <w:rPr>
          <w:rFonts w:hint="eastAsia"/>
        </w:rPr>
        <w:t>、</w:t>
      </w:r>
      <w:r w:rsidRPr="00264641">
        <w:rPr>
          <w:rFonts w:hint="eastAsia"/>
        </w:rPr>
        <w:t>LAO_CRA</w:t>
      </w:r>
      <w:r w:rsidRPr="00A85712">
        <w:rPr>
          <w:rFonts w:hint="eastAsia"/>
        </w:rPr>
        <w:t>、</w:t>
      </w:r>
      <w:r w:rsidRPr="00264641">
        <w:rPr>
          <w:rFonts w:hint="eastAsia"/>
        </w:rPr>
        <w:t>RAO_CAU</w:t>
      </w:r>
      <w:r w:rsidRPr="00A85712">
        <w:rPr>
          <w:rFonts w:hint="eastAsia"/>
        </w:rPr>
        <w:t>、</w:t>
      </w:r>
      <w:r w:rsidRPr="00264641">
        <w:rPr>
          <w:rFonts w:hint="eastAsia"/>
        </w:rPr>
        <w:t>RAO_CRA</w:t>
      </w:r>
      <w:r w:rsidRPr="00A85712">
        <w:t>六</w:t>
      </w:r>
      <w:r w:rsidR="00B150AC">
        <w:t>类</w:t>
      </w:r>
      <w:r w:rsidR="00B150AC">
        <w:rPr>
          <w:rFonts w:hint="eastAsia"/>
        </w:rPr>
        <w:t>数据集；右冠状</w:t>
      </w:r>
      <w:r w:rsidRPr="00A85712">
        <w:rPr>
          <w:rFonts w:hint="eastAsia"/>
        </w:rPr>
        <w:t>部分</w:t>
      </w:r>
      <w:r w:rsidRPr="00264641">
        <w:rPr>
          <w:rFonts w:hint="eastAsia"/>
        </w:rPr>
        <w:t>LAO</w:t>
      </w:r>
      <w:r w:rsidRPr="00A85712">
        <w:rPr>
          <w:rFonts w:hint="eastAsia"/>
        </w:rPr>
        <w:t>、</w:t>
      </w:r>
      <w:r w:rsidRPr="00264641">
        <w:rPr>
          <w:rFonts w:hint="eastAsia"/>
        </w:rPr>
        <w:t>LAO_CAU</w:t>
      </w:r>
      <w:r w:rsidRPr="00A85712">
        <w:rPr>
          <w:rFonts w:hint="eastAsia"/>
        </w:rPr>
        <w:t>(</w:t>
      </w:r>
      <w:r w:rsidRPr="00A85712">
        <w:rPr>
          <w:rFonts w:hint="eastAsia"/>
        </w:rPr>
        <w:t>右</w:t>
      </w:r>
      <w:r w:rsidRPr="00A85712">
        <w:rPr>
          <w:rFonts w:hint="eastAsia"/>
        </w:rPr>
        <w:t>)</w:t>
      </w:r>
      <w:r w:rsidRPr="00A85712">
        <w:rPr>
          <w:rFonts w:hint="eastAsia"/>
        </w:rPr>
        <w:t>、</w:t>
      </w:r>
      <w:r w:rsidRPr="00264641">
        <w:rPr>
          <w:rFonts w:hint="eastAsia"/>
        </w:rPr>
        <w:t>LAO_CRA</w:t>
      </w:r>
      <w:r w:rsidRPr="00A85712">
        <w:rPr>
          <w:rFonts w:hint="eastAsia"/>
        </w:rPr>
        <w:t>(</w:t>
      </w:r>
      <w:r w:rsidRPr="00A85712">
        <w:rPr>
          <w:rFonts w:hint="eastAsia"/>
        </w:rPr>
        <w:t>右</w:t>
      </w:r>
      <w:r w:rsidRPr="00A85712">
        <w:rPr>
          <w:rFonts w:hint="eastAsia"/>
        </w:rPr>
        <w:t>)</w:t>
      </w:r>
      <w:r w:rsidRPr="00A85712">
        <w:rPr>
          <w:rFonts w:hint="eastAsia"/>
        </w:rPr>
        <w:t>、</w:t>
      </w:r>
      <w:r w:rsidRPr="00264641">
        <w:rPr>
          <w:rFonts w:hint="eastAsia"/>
        </w:rPr>
        <w:t>CRA</w:t>
      </w:r>
      <w:r w:rsidRPr="00A85712">
        <w:rPr>
          <w:rFonts w:hint="eastAsia"/>
        </w:rPr>
        <w:t>(</w:t>
      </w:r>
      <w:r w:rsidRPr="00A85712">
        <w:rPr>
          <w:rFonts w:hint="eastAsia"/>
        </w:rPr>
        <w:t>右</w:t>
      </w:r>
      <w:r w:rsidRPr="00A85712">
        <w:rPr>
          <w:rFonts w:hint="eastAsia"/>
        </w:rPr>
        <w:t>)</w:t>
      </w:r>
      <w:r w:rsidR="00B150AC">
        <w:rPr>
          <w:rFonts w:hint="eastAsia"/>
        </w:rPr>
        <w:t>，在数据集中，我们注意到几乎所有体位下右冠的造影图形状都大体类似</w:t>
      </w:r>
      <w:r w:rsidR="006C320A">
        <w:rPr>
          <w:rFonts w:hint="eastAsia"/>
        </w:rPr>
        <w:t>，形如</w:t>
      </w:r>
      <w:r w:rsidR="006C320A">
        <w:rPr>
          <w:rFonts w:hint="eastAsia"/>
        </w:rPr>
        <w:t>C</w:t>
      </w:r>
      <w:r w:rsidR="006C320A">
        <w:rPr>
          <w:rFonts w:hint="eastAsia"/>
        </w:rPr>
        <w:t>型</w:t>
      </w:r>
      <w:r w:rsidR="00B150AC">
        <w:rPr>
          <w:rFonts w:hint="eastAsia"/>
        </w:rPr>
        <w:t>，所以</w:t>
      </w:r>
      <w:r w:rsidR="006C320A">
        <w:rPr>
          <w:rFonts w:hint="eastAsia"/>
        </w:rPr>
        <w:t>我们把</w:t>
      </w:r>
      <w:r w:rsidR="00B150AC">
        <w:rPr>
          <w:rFonts w:hint="eastAsia"/>
        </w:rPr>
        <w:t>右冠部分的数据统一集合成了一个</w:t>
      </w:r>
      <w:r w:rsidR="006C320A">
        <w:rPr>
          <w:rFonts w:hint="eastAsia"/>
        </w:rPr>
        <w:t>总的</w:t>
      </w:r>
      <w:r w:rsidRPr="00A85712">
        <w:rPr>
          <w:rFonts w:hint="eastAsia"/>
        </w:rPr>
        <w:t>数据集。</w:t>
      </w:r>
    </w:p>
    <w:p w14:paraId="04DD7F5A" w14:textId="50671FA5" w:rsidR="000971EA" w:rsidRDefault="000971EA" w:rsidP="000971EA">
      <w:pPr>
        <w:pStyle w:val="af"/>
      </w:pPr>
      <w:r>
        <w:lastRenderedPageBreak/>
        <w:t>图</w:t>
      </w:r>
      <w:r>
        <w:rPr>
          <w:rFonts w:hint="eastAsia"/>
        </w:rPr>
        <w:t>4.3</w:t>
      </w:r>
      <w:r w:rsidRPr="00A85712">
        <w:t>冠状动脉造影图</w:t>
      </w:r>
      <w:r>
        <w:t>体位的分类</w:t>
      </w:r>
      <w:r w:rsidRPr="002E5ACF">
        <w:rPr>
          <w:noProof/>
        </w:rPr>
        <w:drawing>
          <wp:anchor distT="0" distB="0" distL="114300" distR="114300" simplePos="0" relativeHeight="251712000" behindDoc="0" locked="0" layoutInCell="1" allowOverlap="1" wp14:anchorId="1B61BB22" wp14:editId="487BDE2A">
            <wp:simplePos x="0" y="0"/>
            <wp:positionH relativeFrom="column">
              <wp:posOffset>286772</wp:posOffset>
            </wp:positionH>
            <wp:positionV relativeFrom="paragraph">
              <wp:posOffset>77387</wp:posOffset>
            </wp:positionV>
            <wp:extent cx="5274000" cy="3330000"/>
            <wp:effectExtent l="0" t="0" r="3175" b="3810"/>
            <wp:wrapTopAndBottom/>
            <wp:docPr id="3" name="图片 3" descr="C:\Users\Administrator\AppData\Local\Temp\154306090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5" descr="C:\Users\Administrator\AppData\Local\Temp\1543060909(1).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74000" cy="333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7E0F546" w14:textId="6919676F" w:rsidR="002E5ACF" w:rsidRDefault="002E5ACF" w:rsidP="002E5ACF">
      <w:pPr>
        <w:pStyle w:val="3"/>
      </w:pPr>
      <w:bookmarkStart w:id="47" w:name="_Toc532912040"/>
      <w:r>
        <w:t>4</w:t>
      </w:r>
      <w:r w:rsidRPr="007A1302">
        <w:t>.</w:t>
      </w:r>
      <w:r w:rsidR="00F26F96">
        <w:t>1</w:t>
      </w:r>
      <w:r w:rsidRPr="007A1302">
        <w:t>.</w:t>
      </w:r>
      <w:r>
        <w:t xml:space="preserve">2 </w:t>
      </w:r>
      <w:r>
        <w:t>数据的标注</w:t>
      </w:r>
      <w:bookmarkEnd w:id="47"/>
    </w:p>
    <w:p w14:paraId="4C8BC6EC" w14:textId="7DF09260" w:rsidR="002E5ACF" w:rsidRDefault="002E5ACF" w:rsidP="00E739F5">
      <w:pPr>
        <w:pStyle w:val="afe"/>
      </w:pPr>
      <w:r>
        <w:rPr>
          <w:rFonts w:hint="eastAsia"/>
        </w:rPr>
        <w:t>1.</w:t>
      </w:r>
      <w:r>
        <w:rPr>
          <w:rFonts w:hint="eastAsia"/>
        </w:rPr>
        <w:t>标注工具的设计与实现</w:t>
      </w:r>
    </w:p>
    <w:p w14:paraId="0A10999C" w14:textId="77777777" w:rsidR="002E5ACF" w:rsidRDefault="002E5ACF" w:rsidP="00E739F5">
      <w:pPr>
        <w:pStyle w:val="afe"/>
      </w:pPr>
      <w:r>
        <w:rPr>
          <w:rFonts w:hint="eastAsia"/>
        </w:rPr>
        <w:t>标注工具的基本功能包括血管分支标注和病变标注。</w:t>
      </w:r>
    </w:p>
    <w:p w14:paraId="1B7EB03E" w14:textId="79759545" w:rsidR="002E5ACF" w:rsidRDefault="00F30970" w:rsidP="00E739F5">
      <w:pPr>
        <w:pStyle w:val="afe"/>
      </w:pPr>
      <w:r>
        <w:rPr>
          <w:rFonts w:hint="eastAsia"/>
        </w:rPr>
        <w:t>由于需要使用标注工具标注数万例影像，满足需求</w:t>
      </w:r>
      <w:r w:rsidR="002E5ACF">
        <w:rPr>
          <w:rFonts w:hint="eastAsia"/>
        </w:rPr>
        <w:t>的标注工具能够明显的提高数据标注效率，因此标注工具的</w:t>
      </w:r>
      <w:r>
        <w:rPr>
          <w:rFonts w:hint="eastAsia"/>
        </w:rPr>
        <w:t>便利性</w:t>
      </w:r>
      <w:r w:rsidR="00656C52">
        <w:rPr>
          <w:rFonts w:hint="eastAsia"/>
        </w:rPr>
        <w:t>显得格</w:t>
      </w:r>
      <w:r w:rsidR="002E5ACF">
        <w:rPr>
          <w:rFonts w:hint="eastAsia"/>
        </w:rPr>
        <w:t>外重要</w:t>
      </w:r>
      <w:r w:rsidR="00CE037F">
        <w:t>。</w:t>
      </w:r>
      <w:r w:rsidR="00656C52">
        <w:t>并且</w:t>
      </w:r>
      <w:r w:rsidR="002E5ACF">
        <w:rPr>
          <w:rFonts w:hint="eastAsia"/>
        </w:rPr>
        <w:t>标注工具</w:t>
      </w:r>
      <w:r w:rsidR="00656C52">
        <w:rPr>
          <w:rFonts w:hint="eastAsia"/>
        </w:rPr>
        <w:t>要</w:t>
      </w:r>
      <w:r w:rsidR="002E5ACF">
        <w:rPr>
          <w:rFonts w:hint="eastAsia"/>
        </w:rPr>
        <w:t>能够从</w:t>
      </w:r>
      <w:r w:rsidR="002E5ACF">
        <w:t>DICOM</w:t>
      </w:r>
      <w:r w:rsidR="002E5ACF">
        <w:rPr>
          <w:rFonts w:hint="eastAsia"/>
        </w:rPr>
        <w:t>格式的影像文件中解析出造影的体位信息，</w:t>
      </w:r>
      <w:r w:rsidR="00656C52">
        <w:rPr>
          <w:rFonts w:hint="eastAsia"/>
        </w:rPr>
        <w:t>让</w:t>
      </w:r>
      <w:r w:rsidR="002E5ACF">
        <w:rPr>
          <w:rFonts w:hint="eastAsia"/>
        </w:rPr>
        <w:t>医生和标注人员根据造影的体位信息和血管的走形来判断各个血管分支。使用标注工具标注完成的影像及标注信息要能够方便的输出给深度学习网络进行训练使用，所以标注工具要具有导出标注信息的功能</w:t>
      </w:r>
      <w:r w:rsidR="00656C52">
        <w:rPr>
          <w:rFonts w:hint="eastAsia"/>
        </w:rPr>
        <w:t>，即带有部分病变信息的标注功能</w:t>
      </w:r>
      <w:r w:rsidR="002E5ACF">
        <w:rPr>
          <w:rFonts w:hint="eastAsia"/>
        </w:rPr>
        <w:t>。</w:t>
      </w:r>
      <w:r w:rsidR="00656C52">
        <w:rPr>
          <w:rFonts w:hint="eastAsia"/>
        </w:rPr>
        <w:t>最后，</w:t>
      </w:r>
      <w:r w:rsidR="002E5ACF">
        <w:rPr>
          <w:rFonts w:hint="eastAsia"/>
        </w:rPr>
        <w:t>为了方便医生和标注人员使用，标注工具需要移植到</w:t>
      </w:r>
      <w:r w:rsidR="002E5ACF">
        <w:rPr>
          <w:rFonts w:hint="eastAsia"/>
        </w:rPr>
        <w:t>surface</w:t>
      </w:r>
      <w:r w:rsidR="002E5ACF">
        <w:rPr>
          <w:rFonts w:hint="eastAsia"/>
        </w:rPr>
        <w:t>或</w:t>
      </w:r>
      <w:r w:rsidR="002E5ACF">
        <w:rPr>
          <w:rFonts w:hint="eastAsia"/>
        </w:rPr>
        <w:t>ipad</w:t>
      </w:r>
      <w:r w:rsidR="00CE037F">
        <w:rPr>
          <w:rFonts w:hint="eastAsia"/>
        </w:rPr>
        <w:t>等平板电脑上使用平板电脑的触控笔进行标注。</w:t>
      </w:r>
      <w:r w:rsidR="00656C52">
        <w:rPr>
          <w:rFonts w:hint="eastAsia"/>
        </w:rPr>
        <w:t>于是我们设计实现了如下图</w:t>
      </w:r>
      <w:r w:rsidR="00CD0599">
        <w:rPr>
          <w:rFonts w:hint="eastAsia"/>
        </w:rPr>
        <w:t>4.</w:t>
      </w:r>
      <w:r w:rsidR="005E6549">
        <w:t>4</w:t>
      </w:r>
      <w:r w:rsidR="00656C52">
        <w:rPr>
          <w:rFonts w:hint="eastAsia"/>
        </w:rPr>
        <w:t>的标注工具</w:t>
      </w:r>
      <w:r w:rsidR="00CD0599">
        <w:rPr>
          <w:rFonts w:hint="eastAsia"/>
        </w:rPr>
        <w:t>。</w:t>
      </w:r>
    </w:p>
    <w:p w14:paraId="4C048C36" w14:textId="77777777" w:rsidR="00656C52" w:rsidRDefault="00656C52" w:rsidP="00656C52">
      <w:pPr>
        <w:pStyle w:val="af8"/>
        <w:spacing w:after="163"/>
        <w:ind w:right="240"/>
      </w:pPr>
    </w:p>
    <w:p w14:paraId="6583D493" w14:textId="77777777" w:rsidR="00656C52" w:rsidRDefault="00656C52" w:rsidP="00656C52">
      <w:pPr>
        <w:pStyle w:val="af8"/>
        <w:spacing w:after="163"/>
        <w:ind w:right="240"/>
      </w:pPr>
    </w:p>
    <w:p w14:paraId="0D7EE6E5" w14:textId="77777777" w:rsidR="00656C52" w:rsidRDefault="00656C52" w:rsidP="00656C52">
      <w:pPr>
        <w:pStyle w:val="af8"/>
        <w:spacing w:after="163"/>
        <w:ind w:right="240"/>
      </w:pPr>
    </w:p>
    <w:p w14:paraId="586C8A59" w14:textId="77777777" w:rsidR="00656C52" w:rsidRDefault="00656C52" w:rsidP="00656C52">
      <w:pPr>
        <w:pStyle w:val="af8"/>
        <w:spacing w:after="163"/>
        <w:ind w:right="240"/>
      </w:pPr>
    </w:p>
    <w:p w14:paraId="531D7758" w14:textId="5100D2EF" w:rsidR="00656C52" w:rsidRDefault="00656C52" w:rsidP="00CD0599">
      <w:pPr>
        <w:pStyle w:val="af8"/>
        <w:spacing w:after="163"/>
        <w:ind w:right="240"/>
        <w:jc w:val="both"/>
      </w:pPr>
      <w:r w:rsidRPr="00230782">
        <w:rPr>
          <w:rFonts w:ascii="仿宋" w:eastAsia="仿宋" w:hAnsi="仿宋"/>
          <w:bCs/>
          <w:noProof/>
          <w:sz w:val="22"/>
        </w:rPr>
        <w:lastRenderedPageBreak/>
        <w:drawing>
          <wp:anchor distT="0" distB="0" distL="114300" distR="114300" simplePos="0" relativeHeight="251713024" behindDoc="0" locked="0" layoutInCell="1" allowOverlap="1" wp14:anchorId="519FDBA5" wp14:editId="51A5642C">
            <wp:simplePos x="0" y="0"/>
            <wp:positionH relativeFrom="column">
              <wp:posOffset>87741</wp:posOffset>
            </wp:positionH>
            <wp:positionV relativeFrom="paragraph">
              <wp:posOffset>182328</wp:posOffset>
            </wp:positionV>
            <wp:extent cx="5274000" cy="2829600"/>
            <wp:effectExtent l="0" t="0" r="3175" b="8890"/>
            <wp:wrapTopAndBottom/>
            <wp:docPr id="6" name="图片 6" descr="C:\Users\lxq\AppData\Local\Temp\WeChat Files\282340417078854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Users\lxq\AppData\Local\Temp\WeChat Files\282340417078854146.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274000" cy="2829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16043BF" w14:textId="4513288E" w:rsidR="00656C52" w:rsidRDefault="00656C52" w:rsidP="00656C52">
      <w:pPr>
        <w:pStyle w:val="af8"/>
        <w:spacing w:after="163"/>
        <w:ind w:right="240"/>
      </w:pPr>
      <w:r w:rsidRPr="00230782">
        <w:rPr>
          <w:rFonts w:hint="eastAsia"/>
        </w:rPr>
        <w:t>图</w:t>
      </w:r>
      <w:r w:rsidR="00CD0599">
        <w:rPr>
          <w:rFonts w:hint="eastAsia"/>
        </w:rPr>
        <w:t>4.</w:t>
      </w:r>
      <w:r w:rsidR="005E6549">
        <w:t>4</w:t>
      </w:r>
      <w:r w:rsidRPr="00230782">
        <w:rPr>
          <w:rFonts w:hint="eastAsia"/>
        </w:rPr>
        <w:t>标注</w:t>
      </w:r>
      <w:r>
        <w:rPr>
          <w:rFonts w:hint="eastAsia"/>
        </w:rPr>
        <w:t>工具</w:t>
      </w:r>
      <w:r w:rsidRPr="00230782">
        <w:rPr>
          <w:rFonts w:hint="eastAsia"/>
        </w:rPr>
        <w:t>图</w:t>
      </w:r>
    </w:p>
    <w:p w14:paraId="112C6A02" w14:textId="38B82ADD" w:rsidR="002E5ACF" w:rsidRDefault="002E5ACF" w:rsidP="00E739F5">
      <w:pPr>
        <w:pStyle w:val="afe"/>
      </w:pPr>
      <w:r>
        <w:rPr>
          <w:rFonts w:hint="eastAsia"/>
        </w:rPr>
        <w:t>2.</w:t>
      </w:r>
      <w:r>
        <w:rPr>
          <w:rFonts w:hint="eastAsia"/>
        </w:rPr>
        <w:t>医生的粗略标注</w:t>
      </w:r>
    </w:p>
    <w:p w14:paraId="5D8E04A2" w14:textId="01D2C6F2" w:rsidR="00CB1770" w:rsidRPr="00CD0599" w:rsidRDefault="00CB1770" w:rsidP="00E739F5">
      <w:pPr>
        <w:pStyle w:val="afe"/>
      </w:pPr>
      <w:r w:rsidRPr="00CB1770">
        <w:drawing>
          <wp:anchor distT="0" distB="0" distL="114300" distR="114300" simplePos="0" relativeHeight="251743744" behindDoc="0" locked="0" layoutInCell="1" allowOverlap="1" wp14:anchorId="16294C65" wp14:editId="56E1FB4B">
            <wp:simplePos x="0" y="0"/>
            <wp:positionH relativeFrom="margin">
              <wp:posOffset>1022047</wp:posOffset>
            </wp:positionH>
            <wp:positionV relativeFrom="paragraph">
              <wp:posOffset>1682391</wp:posOffset>
            </wp:positionV>
            <wp:extent cx="2880000" cy="2880000"/>
            <wp:effectExtent l="0" t="0" r="0" b="0"/>
            <wp:wrapTopAndBottom/>
            <wp:docPr id="40" name="图片 40" descr="C:\Users\Administrator\Desktop\pris\总数据\已放到服务器\1102-LAO-ysg-2(done)\data\1_data_02Nov_LAO_37_1_mask_LAO_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1" descr="C:\Users\Administrator\Desktop\pris\总数据\已放到服务器\1102-LAO-ysg-2(done)\data\1_data_02Nov_LAO_37_1_mask_LAO_0001.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E037F" w:rsidRPr="00CD0599">
        <w:rPr>
          <w:rFonts w:hint="eastAsia"/>
        </w:rPr>
        <w:t>在完成</w:t>
      </w:r>
      <w:r w:rsidR="00CD0599" w:rsidRPr="00CD0599">
        <w:rPr>
          <w:rFonts w:hint="eastAsia"/>
        </w:rPr>
        <w:t>真实病例中的</w:t>
      </w:r>
      <w:r w:rsidR="00CE037F" w:rsidRPr="00CD0599">
        <w:rPr>
          <w:rFonts w:hint="eastAsia"/>
        </w:rPr>
        <w:t>冠状动脉</w:t>
      </w:r>
      <w:r w:rsidR="00CD0599" w:rsidRPr="00CD0599">
        <w:rPr>
          <w:rFonts w:hint="eastAsia"/>
        </w:rPr>
        <w:t>造影图像从</w:t>
      </w:r>
      <w:r w:rsidR="00CD0599" w:rsidRPr="00CD0599">
        <w:rPr>
          <w:rFonts w:hint="eastAsia"/>
        </w:rPr>
        <w:t>D</w:t>
      </w:r>
      <w:r w:rsidR="00CD0599" w:rsidRPr="00CD0599">
        <w:t>icom</w:t>
      </w:r>
      <w:r w:rsidR="00CD0599" w:rsidRPr="00CD0599">
        <w:t>文件中</w:t>
      </w:r>
      <w:r w:rsidR="00CD0599" w:rsidRPr="00CD0599">
        <w:rPr>
          <w:rFonts w:hint="eastAsia"/>
        </w:rPr>
        <w:t>到标注工具中具体图片的转换后</w:t>
      </w:r>
      <w:r w:rsidR="00CE037F" w:rsidRPr="00CD0599">
        <w:rPr>
          <w:rFonts w:hint="eastAsia"/>
        </w:rPr>
        <w:t>。</w:t>
      </w:r>
      <w:r w:rsidR="00316131" w:rsidRPr="00CD0599">
        <w:rPr>
          <w:rFonts w:hint="eastAsia"/>
        </w:rPr>
        <w:t>医生</w:t>
      </w:r>
      <w:r w:rsidR="00CE037F" w:rsidRPr="00CD0599">
        <w:rPr>
          <w:rFonts w:hint="eastAsia"/>
        </w:rPr>
        <w:t>从已有的图像数据库中，挑选</w:t>
      </w:r>
      <w:r w:rsidR="00316131" w:rsidRPr="00CD0599">
        <w:rPr>
          <w:rFonts w:hint="eastAsia"/>
        </w:rPr>
        <w:t>合适的</w:t>
      </w:r>
      <w:r w:rsidR="00CE037F" w:rsidRPr="00CD0599">
        <w:rPr>
          <w:rFonts w:hint="eastAsia"/>
        </w:rPr>
        <w:t>目标图像</w:t>
      </w:r>
      <w:r w:rsidR="00316131" w:rsidRPr="00CD0599">
        <w:rPr>
          <w:rFonts w:hint="eastAsia"/>
        </w:rPr>
        <w:t>，</w:t>
      </w:r>
      <w:r w:rsidR="00CE037F" w:rsidRPr="00CD0599">
        <w:rPr>
          <w:rFonts w:hint="eastAsia"/>
        </w:rPr>
        <w:t>进行</w:t>
      </w:r>
      <w:r w:rsidR="00316131" w:rsidRPr="00CD0599">
        <w:rPr>
          <w:rFonts w:hint="eastAsia"/>
        </w:rPr>
        <w:t>简单的</w:t>
      </w:r>
      <w:r w:rsidR="00CE037F" w:rsidRPr="00CD0599">
        <w:rPr>
          <w:rFonts w:hint="eastAsia"/>
        </w:rPr>
        <w:t>人工</w:t>
      </w:r>
      <w:r w:rsidR="00CD0599" w:rsidRPr="00CD0599">
        <w:rPr>
          <w:rFonts w:hint="eastAsia"/>
        </w:rPr>
        <w:t>粗略</w:t>
      </w:r>
      <w:r w:rsidR="00CE037F" w:rsidRPr="00CD0599">
        <w:rPr>
          <w:rFonts w:hint="eastAsia"/>
        </w:rPr>
        <w:t>特征标注</w:t>
      </w:r>
      <w:r w:rsidR="00CD0599" w:rsidRPr="00CD0599">
        <w:rPr>
          <w:rFonts w:hint="eastAsia"/>
        </w:rPr>
        <w:t>。即：由医生在静态帧图片上进行简单的描画，标出当前体位下能观察到的主要血管及其走向</w:t>
      </w:r>
      <w:r>
        <w:rPr>
          <w:rFonts w:hint="eastAsia"/>
        </w:rPr>
        <w:t>，忽略部分不重要血管及过细的血管</w:t>
      </w:r>
      <w:r w:rsidR="00CD0599" w:rsidRPr="00CD0599">
        <w:rPr>
          <w:rFonts w:hint="eastAsia"/>
        </w:rPr>
        <w:t>，其中不同颜色代表不同的</w:t>
      </w:r>
      <w:r w:rsidR="00A87453">
        <w:rPr>
          <w:rFonts w:hint="eastAsia"/>
        </w:rPr>
        <w:t>主要</w:t>
      </w:r>
      <w:r w:rsidR="00CD0599" w:rsidRPr="00CD0599">
        <w:rPr>
          <w:rFonts w:hint="eastAsia"/>
        </w:rPr>
        <w:t>血管，使之变成本课题研究所需要的基本粗标注数据</w:t>
      </w:r>
      <w:r w:rsidR="00CD0599">
        <w:rPr>
          <w:rFonts w:hint="eastAsia"/>
        </w:rPr>
        <w:t>，见下图</w:t>
      </w:r>
      <w:r w:rsidR="00CD0599">
        <w:rPr>
          <w:rFonts w:hint="eastAsia"/>
        </w:rPr>
        <w:t>4.</w:t>
      </w:r>
      <w:r w:rsidR="005E6549">
        <w:t>5</w:t>
      </w:r>
      <w:r w:rsidR="00CD0599" w:rsidRPr="00CD0599">
        <w:rPr>
          <w:rFonts w:hint="eastAsia"/>
        </w:rPr>
        <w:t>。</w:t>
      </w:r>
    </w:p>
    <w:p w14:paraId="239E8FE4" w14:textId="6EA3EC4B" w:rsidR="00CD0599" w:rsidRDefault="00CD0599" w:rsidP="00CD0599">
      <w:pPr>
        <w:pStyle w:val="af"/>
      </w:pPr>
      <w:r w:rsidRPr="00230782">
        <w:rPr>
          <w:rFonts w:hint="eastAsia"/>
        </w:rPr>
        <w:t>图</w:t>
      </w:r>
      <w:r>
        <w:rPr>
          <w:rFonts w:hint="eastAsia"/>
        </w:rPr>
        <w:t>4.</w:t>
      </w:r>
      <w:r w:rsidR="005E6549">
        <w:t>5</w:t>
      </w:r>
      <w:r>
        <w:rPr>
          <w:rFonts w:hint="eastAsia"/>
        </w:rPr>
        <w:t>医生粗略标注</w:t>
      </w:r>
      <w:r w:rsidRPr="00230782">
        <w:rPr>
          <w:rFonts w:hint="eastAsia"/>
        </w:rPr>
        <w:t>示意图</w:t>
      </w:r>
    </w:p>
    <w:p w14:paraId="47BE495D" w14:textId="2DD5B165" w:rsidR="002E5ACF" w:rsidRDefault="002E5ACF" w:rsidP="00E739F5">
      <w:pPr>
        <w:pStyle w:val="afe"/>
      </w:pPr>
      <w:r>
        <w:rPr>
          <w:rFonts w:hint="eastAsia"/>
        </w:rPr>
        <w:t>3.</w:t>
      </w:r>
      <w:r>
        <w:rPr>
          <w:rFonts w:hint="eastAsia"/>
        </w:rPr>
        <w:t>电脑端利用影像标注工具的</w:t>
      </w:r>
      <w:r>
        <w:t>精细标注</w:t>
      </w:r>
    </w:p>
    <w:p w14:paraId="0217E19E" w14:textId="5779E9AE" w:rsidR="00CD0599" w:rsidRDefault="00CB1770" w:rsidP="00E739F5">
      <w:pPr>
        <w:pStyle w:val="afe"/>
      </w:pPr>
      <w:r w:rsidRPr="00CB1770">
        <w:lastRenderedPageBreak/>
        <w:drawing>
          <wp:anchor distT="0" distB="0" distL="114300" distR="114300" simplePos="0" relativeHeight="251744768" behindDoc="0" locked="0" layoutInCell="1" allowOverlap="1" wp14:anchorId="753FAD7E" wp14:editId="763A788F">
            <wp:simplePos x="0" y="0"/>
            <wp:positionH relativeFrom="column">
              <wp:posOffset>1034829</wp:posOffset>
            </wp:positionH>
            <wp:positionV relativeFrom="paragraph">
              <wp:posOffset>1096865</wp:posOffset>
            </wp:positionV>
            <wp:extent cx="2880000" cy="2880000"/>
            <wp:effectExtent l="0" t="0" r="0" b="0"/>
            <wp:wrapTopAndBottom/>
            <wp:docPr id="41" name="图片 41" descr="C:\Users\Administrator\Desktop\pris\总数据\已放到服务器\1102-LAO-ysg-2(done)\LAO（94张-ysg-2）\1_data_02Nov_LAO_37_1_mask_LAO_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2" descr="C:\Users\Administrator\Desktop\pris\总数据\已放到服务器\1102-LAO-ysg-2(done)\LAO（94张-ysg-2）\1_data_02Nov_LAO_37_1_mask_LAO_0001.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在专业</w:t>
      </w:r>
      <w:r w:rsidR="00316131">
        <w:rPr>
          <w:rFonts w:hint="eastAsia"/>
        </w:rPr>
        <w:t>医生</w:t>
      </w:r>
      <w:r>
        <w:rPr>
          <w:rFonts w:hint="eastAsia"/>
        </w:rPr>
        <w:t>完成简单的</w:t>
      </w:r>
      <w:r w:rsidR="00316131">
        <w:rPr>
          <w:rFonts w:hint="eastAsia"/>
        </w:rPr>
        <w:t>粗略标注后，我们再</w:t>
      </w:r>
      <w:r w:rsidR="002E5ACF" w:rsidRPr="00230782">
        <w:rPr>
          <w:rFonts w:hint="eastAsia"/>
        </w:rPr>
        <w:t>对</w:t>
      </w:r>
      <w:r>
        <w:rPr>
          <w:rFonts w:hint="eastAsia"/>
        </w:rPr>
        <w:t>获取的数据在电脑端使用</w:t>
      </w:r>
      <w:r>
        <w:rPr>
          <w:rFonts w:hint="eastAsia"/>
        </w:rPr>
        <w:t>Photo</w:t>
      </w:r>
      <w:r>
        <w:t>shop</w:t>
      </w:r>
      <w:r w:rsidR="002E5ACF" w:rsidRPr="00230782">
        <w:rPr>
          <w:rFonts w:hint="eastAsia"/>
        </w:rPr>
        <w:t>进行精细</w:t>
      </w:r>
      <w:r w:rsidR="002E5ACF" w:rsidRPr="00230782">
        <w:t>标注</w:t>
      </w:r>
      <w:r>
        <w:t>。根据医生所绘制的粗略走势图，对其中的主要血管逐个像素进行标注，</w:t>
      </w:r>
      <w:r>
        <w:rPr>
          <w:rFonts w:hint="eastAsia"/>
        </w:rPr>
        <w:t>对被忽略的其他血管及干扰项使用灰色</w:t>
      </w:r>
      <w:r>
        <w:rPr>
          <w:rFonts w:hint="eastAsia"/>
        </w:rPr>
        <w:t>RGB</w:t>
      </w:r>
      <w:r>
        <w:rPr>
          <w:rFonts w:hint="eastAsia"/>
        </w:rPr>
        <w:t>值（</w:t>
      </w:r>
      <w:r>
        <w:rPr>
          <w:rFonts w:hint="eastAsia"/>
        </w:rPr>
        <w:t>150</w:t>
      </w:r>
      <w:r>
        <w:rPr>
          <w:rFonts w:hint="eastAsia"/>
        </w:rPr>
        <w:t>，</w:t>
      </w:r>
      <w:r>
        <w:rPr>
          <w:rFonts w:hint="eastAsia"/>
        </w:rPr>
        <w:t>150</w:t>
      </w:r>
      <w:r>
        <w:rPr>
          <w:rFonts w:hint="eastAsia"/>
        </w:rPr>
        <w:t>，</w:t>
      </w:r>
      <w:r>
        <w:rPr>
          <w:rFonts w:hint="eastAsia"/>
        </w:rPr>
        <w:t>150</w:t>
      </w:r>
      <w:r>
        <w:rPr>
          <w:rFonts w:hint="eastAsia"/>
        </w:rPr>
        <w:t>）标注，背景设为黑色</w:t>
      </w:r>
      <w:r>
        <w:t>RGB</w:t>
      </w:r>
      <w:r>
        <w:t>值（</w:t>
      </w:r>
      <w:r>
        <w:rPr>
          <w:rFonts w:hint="eastAsia"/>
        </w:rPr>
        <w:t>255</w:t>
      </w:r>
      <w:r>
        <w:rPr>
          <w:rFonts w:hint="eastAsia"/>
        </w:rPr>
        <w:t>，</w:t>
      </w:r>
      <w:r>
        <w:rPr>
          <w:rFonts w:hint="eastAsia"/>
        </w:rPr>
        <w:t>255</w:t>
      </w:r>
      <w:r>
        <w:rPr>
          <w:rFonts w:hint="eastAsia"/>
        </w:rPr>
        <w:t>，</w:t>
      </w:r>
      <w:r>
        <w:rPr>
          <w:rFonts w:hint="eastAsia"/>
        </w:rPr>
        <w:t>255</w:t>
      </w:r>
      <w:r>
        <w:t>）</w:t>
      </w:r>
      <w:r w:rsidR="002E5ACF" w:rsidRPr="00230782">
        <w:rPr>
          <w:rFonts w:hint="eastAsia"/>
        </w:rPr>
        <w:t>。</w:t>
      </w:r>
      <w:r>
        <w:rPr>
          <w:rFonts w:hint="eastAsia"/>
        </w:rPr>
        <w:t>完成后如下图</w:t>
      </w:r>
      <w:r>
        <w:rPr>
          <w:rFonts w:hint="eastAsia"/>
        </w:rPr>
        <w:t>4.</w:t>
      </w:r>
      <w:r w:rsidR="005E6549">
        <w:t>6</w:t>
      </w:r>
    </w:p>
    <w:p w14:paraId="508013C9" w14:textId="02DC4EAF" w:rsidR="00CB1770" w:rsidRDefault="00CB1770" w:rsidP="00CB1770">
      <w:pPr>
        <w:pStyle w:val="af"/>
      </w:pPr>
      <w:r w:rsidRPr="00230782">
        <w:rPr>
          <w:rFonts w:hint="eastAsia"/>
        </w:rPr>
        <w:t>图</w:t>
      </w:r>
      <w:r>
        <w:rPr>
          <w:rFonts w:hint="eastAsia"/>
        </w:rPr>
        <w:t>4.</w:t>
      </w:r>
      <w:r w:rsidR="005E6549">
        <w:t>6</w:t>
      </w:r>
      <w:proofErr w:type="gramStart"/>
      <w:r>
        <w:t>像素级精</w:t>
      </w:r>
      <w:proofErr w:type="gramEnd"/>
      <w:r>
        <w:rPr>
          <w:rFonts w:hint="eastAsia"/>
        </w:rPr>
        <w:t>标注</w:t>
      </w:r>
      <w:r w:rsidRPr="00230782">
        <w:rPr>
          <w:rFonts w:hint="eastAsia"/>
        </w:rPr>
        <w:t>示意图</w:t>
      </w:r>
    </w:p>
    <w:p w14:paraId="6BCA36A3" w14:textId="096142AE" w:rsidR="00CD0599" w:rsidRDefault="00CD0599" w:rsidP="00E739F5">
      <w:pPr>
        <w:pStyle w:val="afe"/>
      </w:pPr>
      <w:r>
        <w:t>4.</w:t>
      </w:r>
      <w:r w:rsidRPr="00CD0599">
        <w:rPr>
          <w:rFonts w:hint="eastAsia"/>
        </w:rPr>
        <w:t xml:space="preserve"> </w:t>
      </w:r>
      <w:r w:rsidRPr="00230782">
        <w:rPr>
          <w:rFonts w:hint="eastAsia"/>
        </w:rPr>
        <w:t>“</w:t>
      </w:r>
      <w:r w:rsidRPr="00230782">
        <w:t>多人</w:t>
      </w:r>
      <w:r w:rsidRPr="00230782">
        <w:rPr>
          <w:rFonts w:hint="eastAsia"/>
        </w:rPr>
        <w:t>标注，可信度最优”</w:t>
      </w:r>
      <w:r>
        <w:rPr>
          <w:rFonts w:hint="eastAsia"/>
        </w:rPr>
        <w:t>的</w:t>
      </w:r>
      <w:r>
        <w:t>策略</w:t>
      </w:r>
    </w:p>
    <w:p w14:paraId="56B0ED66" w14:textId="288F0006" w:rsidR="002E5ACF" w:rsidRPr="00230782" w:rsidRDefault="00CD0599" w:rsidP="00E739F5">
      <w:pPr>
        <w:pStyle w:val="afe"/>
      </w:pPr>
      <w:r>
        <w:t>鉴于</w:t>
      </w:r>
      <w:r w:rsidRPr="00230782">
        <w:t>大量</w:t>
      </w:r>
      <w:r w:rsidRPr="00230782">
        <w:rPr>
          <w:rFonts w:hint="eastAsia"/>
        </w:rPr>
        <w:t>精细的</w:t>
      </w:r>
      <w:r w:rsidRPr="00230782">
        <w:t>人工标注信息</w:t>
      </w:r>
      <w:r>
        <w:t>是为了用于</w:t>
      </w:r>
      <w:r w:rsidR="002E5ACF" w:rsidRPr="00230782">
        <w:rPr>
          <w:rFonts w:hint="eastAsia"/>
        </w:rPr>
        <w:t>基于深度学习的</w:t>
      </w:r>
      <w:r w:rsidR="002E5ACF" w:rsidRPr="00230782">
        <w:t>冠状动脉影像</w:t>
      </w:r>
      <w:r w:rsidR="002E5ACF" w:rsidRPr="00230782">
        <w:rPr>
          <w:rFonts w:hint="eastAsia"/>
        </w:rPr>
        <w:t>识别与检测，</w:t>
      </w:r>
      <w:r>
        <w:rPr>
          <w:rFonts w:hint="eastAsia"/>
        </w:rPr>
        <w:t>从而</w:t>
      </w:r>
      <w:r w:rsidR="002E5ACF" w:rsidRPr="00230782">
        <w:rPr>
          <w:rFonts w:hint="eastAsia"/>
        </w:rPr>
        <w:t>获得</w:t>
      </w:r>
      <w:r w:rsidR="002E5ACF" w:rsidRPr="00230782">
        <w:t>更加可靠和科学</w:t>
      </w:r>
      <w:r w:rsidR="002E5ACF" w:rsidRPr="00230782">
        <w:rPr>
          <w:rFonts w:hint="eastAsia"/>
        </w:rPr>
        <w:t>检测结果。因此</w:t>
      </w:r>
      <w:r>
        <w:rPr>
          <w:rFonts w:hint="eastAsia"/>
        </w:rPr>
        <w:t>在课题中</w:t>
      </w:r>
      <w:r w:rsidR="002E5ACF" w:rsidRPr="00230782">
        <w:rPr>
          <w:rFonts w:hint="eastAsia"/>
        </w:rPr>
        <w:t>，</w:t>
      </w:r>
      <w:r>
        <w:t>我们</w:t>
      </w:r>
      <w:r w:rsidR="002E5ACF" w:rsidRPr="00230782">
        <w:t>采用</w:t>
      </w:r>
      <w:r>
        <w:t>了</w:t>
      </w:r>
      <w:r w:rsidR="002E5ACF" w:rsidRPr="00230782">
        <w:rPr>
          <w:rFonts w:hint="eastAsia"/>
        </w:rPr>
        <w:t>“</w:t>
      </w:r>
      <w:r w:rsidR="002E5ACF" w:rsidRPr="00230782">
        <w:t>多人</w:t>
      </w:r>
      <w:r w:rsidR="002E5ACF" w:rsidRPr="00230782">
        <w:rPr>
          <w:rFonts w:hint="eastAsia"/>
        </w:rPr>
        <w:t>标注，可信度最优”的策略对图像数据进行标注。即，多人</w:t>
      </w:r>
      <w:r w:rsidR="002E5ACF" w:rsidRPr="00230782">
        <w:t>对同一份数据分别进行标注，然后采用</w:t>
      </w:r>
      <w:r w:rsidR="002E5ACF" w:rsidRPr="00230782">
        <w:rPr>
          <w:rFonts w:hint="eastAsia"/>
        </w:rPr>
        <w:t>相应</w:t>
      </w:r>
      <w:r w:rsidR="002E5ACF" w:rsidRPr="00230782">
        <w:t>的策略得到一份可信</w:t>
      </w:r>
      <w:r w:rsidR="002E5ACF" w:rsidRPr="00230782">
        <w:rPr>
          <w:rFonts w:hint="eastAsia"/>
        </w:rPr>
        <w:t>度最高</w:t>
      </w:r>
      <w:r w:rsidR="002E5ACF" w:rsidRPr="00230782">
        <w:t>的标注</w:t>
      </w:r>
      <w:r w:rsidR="002E5ACF" w:rsidRPr="00230782">
        <w:rPr>
          <w:rFonts w:hint="eastAsia"/>
        </w:rPr>
        <w:t>结果</w:t>
      </w:r>
      <w:r w:rsidR="002E5ACF" w:rsidRPr="00230782">
        <w:t>。</w:t>
      </w:r>
      <w:r w:rsidR="002E5ACF" w:rsidRPr="00230782">
        <w:rPr>
          <w:rFonts w:hint="eastAsia"/>
        </w:rPr>
        <w:t>其中，可信度的判断原则如下：</w:t>
      </w:r>
    </w:p>
    <w:p w14:paraId="5C9051EC" w14:textId="41A2E409" w:rsidR="002E5ACF" w:rsidRPr="00230782" w:rsidRDefault="002E5ACF" w:rsidP="00E739F5">
      <w:pPr>
        <w:pStyle w:val="afe"/>
      </w:pPr>
      <w:r w:rsidRPr="00230782">
        <w:rPr>
          <w:rFonts w:hint="eastAsia"/>
        </w:rPr>
        <w:t>（</w:t>
      </w:r>
      <w:r w:rsidRPr="00230782">
        <w:t>1</w:t>
      </w:r>
      <w:r w:rsidRPr="00230782">
        <w:t>）少数服从多数原则</w:t>
      </w:r>
      <w:r w:rsidRPr="00230782">
        <w:rPr>
          <w:rFonts w:hint="eastAsia"/>
        </w:rPr>
        <w:t>。</w:t>
      </w:r>
      <w:r w:rsidRPr="00230782">
        <w:t>当标注数据出现分歧时，以多数人同意的标注</w:t>
      </w:r>
      <w:r w:rsidRPr="00230782">
        <w:rPr>
          <w:rFonts w:hint="eastAsia"/>
        </w:rPr>
        <w:t>结果</w:t>
      </w:r>
      <w:r w:rsidRPr="00230782">
        <w:t>为准。</w:t>
      </w:r>
    </w:p>
    <w:p w14:paraId="27A3ABD8" w14:textId="1414F666" w:rsidR="002E5ACF" w:rsidRPr="00230782" w:rsidRDefault="002E5ACF" w:rsidP="00E739F5">
      <w:pPr>
        <w:pStyle w:val="afe"/>
      </w:pPr>
      <w:r w:rsidRPr="00230782">
        <w:rPr>
          <w:rFonts w:hint="eastAsia"/>
        </w:rPr>
        <w:t>（</w:t>
      </w:r>
      <w:r w:rsidRPr="00230782">
        <w:t>2</w:t>
      </w:r>
      <w:r w:rsidRPr="00230782">
        <w:t>）</w:t>
      </w:r>
      <w:r w:rsidRPr="00230782">
        <w:rPr>
          <w:rFonts w:hint="eastAsia"/>
        </w:rPr>
        <w:t>可信度之和最优原则。</w:t>
      </w:r>
      <w:r w:rsidRPr="00230782">
        <w:t>对每个标注</w:t>
      </w:r>
      <w:r w:rsidRPr="00230782">
        <w:rPr>
          <w:rFonts w:hint="eastAsia"/>
        </w:rPr>
        <w:t>者</w:t>
      </w:r>
      <w:r w:rsidRPr="00230782">
        <w:t>维护一个可信度列表，其标注的数据正确的越多，可信度</w:t>
      </w:r>
      <w:r w:rsidRPr="00230782">
        <w:rPr>
          <w:rFonts w:hint="eastAsia"/>
        </w:rPr>
        <w:t>就</w:t>
      </w:r>
      <w:r w:rsidRPr="00230782">
        <w:t>越高。在标注数据出现分歧，且排名前</w:t>
      </w:r>
      <w:r w:rsidRPr="00230782">
        <w:rPr>
          <w:rFonts w:hint="eastAsia"/>
        </w:rPr>
        <w:t>二的两</w:t>
      </w:r>
      <w:r w:rsidRPr="00230782">
        <w:t>份标注</w:t>
      </w:r>
      <w:r w:rsidRPr="00230782">
        <w:rPr>
          <w:rFonts w:hint="eastAsia"/>
        </w:rPr>
        <w:t>的</w:t>
      </w:r>
      <w:r w:rsidRPr="00230782">
        <w:t>同意</w:t>
      </w:r>
      <w:r w:rsidRPr="00230782">
        <w:rPr>
          <w:rFonts w:hint="eastAsia"/>
        </w:rPr>
        <w:t>者</w:t>
      </w:r>
      <w:r w:rsidRPr="00230782">
        <w:t>的人数很相近时，</w:t>
      </w:r>
      <w:r w:rsidRPr="00230782">
        <w:rPr>
          <w:rFonts w:hint="eastAsia"/>
        </w:rPr>
        <w:t>则计</w:t>
      </w:r>
      <w:r w:rsidRPr="00230782">
        <w:t>算每份标注同意</w:t>
      </w:r>
      <w:r w:rsidRPr="00230782">
        <w:rPr>
          <w:rFonts w:hint="eastAsia"/>
        </w:rPr>
        <w:t>者的</w:t>
      </w:r>
      <w:r w:rsidRPr="00230782">
        <w:t>可信度之和，</w:t>
      </w:r>
      <w:r w:rsidR="001172C3">
        <w:t>以</w:t>
      </w:r>
      <w:r w:rsidRPr="00230782">
        <w:t>可信度之和高的标注为准。</w:t>
      </w:r>
    </w:p>
    <w:p w14:paraId="7A3E4C17" w14:textId="7553277E" w:rsidR="00F26F96" w:rsidRDefault="00F26F96" w:rsidP="00F26F96">
      <w:pPr>
        <w:pStyle w:val="3"/>
      </w:pPr>
      <w:bookmarkStart w:id="48" w:name="_Toc532912041"/>
      <w:r>
        <w:t>4</w:t>
      </w:r>
      <w:r w:rsidRPr="007A1302">
        <w:t>.</w:t>
      </w:r>
      <w:r>
        <w:t>1</w:t>
      </w:r>
      <w:r w:rsidRPr="007A1302">
        <w:t>.</w:t>
      </w:r>
      <w:r>
        <w:t xml:space="preserve">3 </w:t>
      </w:r>
      <w:r>
        <w:t>数据的预处理</w:t>
      </w:r>
      <w:bookmarkEnd w:id="48"/>
    </w:p>
    <w:p w14:paraId="6F8CA1E5" w14:textId="6E1D2332" w:rsidR="00F26F96" w:rsidRPr="00F26F96" w:rsidRDefault="00F26F96" w:rsidP="00F078BE">
      <w:pPr>
        <w:ind w:firstLine="480"/>
        <w:rPr>
          <w:rStyle w:val="Charb"/>
        </w:rPr>
      </w:pPr>
      <w:r w:rsidRPr="00A85712">
        <w:rPr>
          <w:rFonts w:ascii="Calibri" w:hAnsi="Calibri"/>
        </w:rPr>
        <w:t>考</w:t>
      </w:r>
      <w:r w:rsidRPr="00F26F96">
        <w:rPr>
          <w:rStyle w:val="Charb"/>
        </w:rPr>
        <w:t>虑到后续训练时</w:t>
      </w:r>
      <w:r w:rsidRPr="00F26F96">
        <w:rPr>
          <w:rStyle w:val="Charb"/>
          <w:rFonts w:hint="eastAsia"/>
        </w:rPr>
        <w:t>，</w:t>
      </w:r>
      <w:r w:rsidR="00F078BE">
        <w:rPr>
          <w:rStyle w:val="Charb"/>
          <w:rFonts w:hint="eastAsia"/>
        </w:rPr>
        <w:t>网络只能接受</w:t>
      </w:r>
      <w:r w:rsidRPr="00F26F96">
        <w:rPr>
          <w:rStyle w:val="Charb"/>
        </w:rPr>
        <w:t>灰度图</w:t>
      </w:r>
      <w:r w:rsidR="00F078BE">
        <w:rPr>
          <w:rStyle w:val="Charb"/>
        </w:rPr>
        <w:t>作为输入</w:t>
      </w:r>
      <w:r w:rsidRPr="00F26F96">
        <w:rPr>
          <w:rStyle w:val="Charb"/>
          <w:rFonts w:hint="eastAsia"/>
        </w:rPr>
        <w:t>，</w:t>
      </w:r>
      <w:r w:rsidRPr="00F26F96">
        <w:rPr>
          <w:rStyle w:val="Charb"/>
        </w:rPr>
        <w:t>所以</w:t>
      </w:r>
      <w:r w:rsidR="00F078BE">
        <w:rPr>
          <w:rStyle w:val="Charb"/>
          <w:rFonts w:hint="eastAsia"/>
        </w:rPr>
        <w:t>我们</w:t>
      </w:r>
      <w:r w:rsidRPr="00F26F96">
        <w:rPr>
          <w:rStyle w:val="Charb"/>
        </w:rPr>
        <w:t>按照血管重要程度的评分将血管</w:t>
      </w:r>
      <w:r w:rsidRPr="00F26F96">
        <w:rPr>
          <w:rStyle w:val="Charb"/>
        </w:rPr>
        <w:t>RGB</w:t>
      </w:r>
      <w:r w:rsidRPr="00F26F96">
        <w:rPr>
          <w:rStyle w:val="Charb"/>
          <w:rFonts w:hint="eastAsia"/>
        </w:rPr>
        <w:t>值再转为</w:t>
      </w:r>
      <w:r w:rsidRPr="00F26F96">
        <w:rPr>
          <w:rStyle w:val="Charb"/>
          <w:rFonts w:hint="eastAsia"/>
        </w:rPr>
        <w:t>0</w:t>
      </w:r>
      <w:r w:rsidRPr="00F26F96">
        <w:rPr>
          <w:rStyle w:val="Charb"/>
          <w:rFonts w:hint="eastAsia"/>
        </w:rPr>
        <w:t>到</w:t>
      </w:r>
      <w:r w:rsidRPr="00F26F96">
        <w:rPr>
          <w:rStyle w:val="Charb"/>
          <w:rFonts w:hint="eastAsia"/>
        </w:rPr>
        <w:t>N-1</w:t>
      </w:r>
      <w:r w:rsidRPr="00F26F96">
        <w:rPr>
          <w:rStyle w:val="Charb"/>
          <w:rFonts w:hint="eastAsia"/>
        </w:rPr>
        <w:t>的灰度值，</w:t>
      </w:r>
      <w:r w:rsidRPr="00F26F96">
        <w:rPr>
          <w:rStyle w:val="Charb"/>
          <w:rFonts w:hint="eastAsia"/>
        </w:rPr>
        <w:t>N</w:t>
      </w:r>
      <w:r w:rsidRPr="00F26F96">
        <w:rPr>
          <w:rStyle w:val="Charb"/>
          <w:rFonts w:hint="eastAsia"/>
        </w:rPr>
        <w:t>为各自体位下的血管种类。考虑到有些血管的作用相近，所以转为相同的灰度值，转换后的</w:t>
      </w:r>
      <w:r w:rsidRPr="00F26F96">
        <w:rPr>
          <w:rStyle w:val="Charb"/>
          <w:rFonts w:hint="eastAsia"/>
        </w:rPr>
        <w:t>N</w:t>
      </w:r>
      <w:r w:rsidRPr="00F26F96">
        <w:rPr>
          <w:rStyle w:val="Charb"/>
          <w:rFonts w:hint="eastAsia"/>
        </w:rPr>
        <w:t>值见表格</w:t>
      </w:r>
      <w:r>
        <w:rPr>
          <w:rStyle w:val="Charb"/>
        </w:rPr>
        <w:lastRenderedPageBreak/>
        <w:t>4</w:t>
      </w:r>
      <w:r w:rsidRPr="00F26F96">
        <w:rPr>
          <w:rStyle w:val="Charb"/>
        </w:rPr>
        <w:t>-</w:t>
      </w:r>
      <w:r w:rsidRPr="00F26F96">
        <w:rPr>
          <w:rStyle w:val="Charb"/>
          <w:rFonts w:hint="eastAsia"/>
        </w:rPr>
        <w:t>1</w:t>
      </w:r>
      <w:r w:rsidRPr="00F26F96">
        <w:rPr>
          <w:rStyle w:val="Charb"/>
          <w:rFonts w:hint="eastAsia"/>
        </w:rPr>
        <w:t>。</w:t>
      </w:r>
    </w:p>
    <w:p w14:paraId="012BC58E" w14:textId="6B3BE125" w:rsidR="00F26F96" w:rsidRPr="00A85712" w:rsidRDefault="00F26F96" w:rsidP="00F26F96">
      <w:pPr>
        <w:pStyle w:val="af7"/>
        <w:spacing w:after="65"/>
      </w:pPr>
      <w:r w:rsidRPr="00A85712">
        <w:rPr>
          <w:rFonts w:hint="eastAsia"/>
        </w:rPr>
        <w:t>表</w:t>
      </w:r>
      <w:r>
        <w:t>4</w:t>
      </w:r>
      <w:r w:rsidRPr="00A85712">
        <w:t>-</w:t>
      </w:r>
      <w:r w:rsidRPr="00A85712">
        <w:rPr>
          <w:rFonts w:hint="eastAsia"/>
        </w:rPr>
        <w:t xml:space="preserve">1 </w:t>
      </w:r>
      <w:r w:rsidRPr="00A85712">
        <w:rPr>
          <w:rFonts w:hint="eastAsia"/>
        </w:rPr>
        <w:t>灰度转换</w:t>
      </w:r>
      <w:r w:rsidRPr="00C52167">
        <w:rPr>
          <w:rFonts w:hint="eastAsia"/>
        </w:rPr>
        <w:t>N</w:t>
      </w:r>
      <w:r w:rsidRPr="00A85712">
        <w:rPr>
          <w:rFonts w:hint="eastAsia"/>
        </w:rPr>
        <w:t>值对照表</w:t>
      </w:r>
    </w:p>
    <w:tbl>
      <w:tblPr>
        <w:tblStyle w:val="51"/>
        <w:tblW w:w="0" w:type="auto"/>
        <w:tblLook w:val="04A0" w:firstRow="1" w:lastRow="0" w:firstColumn="1" w:lastColumn="0" w:noHBand="0" w:noVBand="1"/>
      </w:tblPr>
      <w:tblGrid>
        <w:gridCol w:w="864"/>
        <w:gridCol w:w="943"/>
        <w:gridCol w:w="935"/>
        <w:gridCol w:w="1150"/>
        <w:gridCol w:w="1130"/>
        <w:gridCol w:w="1126"/>
        <w:gridCol w:w="1138"/>
        <w:gridCol w:w="1020"/>
      </w:tblGrid>
      <w:tr w:rsidR="00F26F96" w:rsidRPr="003C566F" w14:paraId="6C561300" w14:textId="77777777" w:rsidTr="00F26F9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864" w:type="dxa"/>
          </w:tcPr>
          <w:p w14:paraId="074699B4" w14:textId="77777777" w:rsidR="00F26F96" w:rsidRPr="003C566F" w:rsidRDefault="00F26F96" w:rsidP="00F26F96">
            <w:pPr>
              <w:pStyle w:val="af7"/>
              <w:spacing w:after="65"/>
            </w:pPr>
            <w:r w:rsidRPr="003C566F">
              <w:t>体位</w:t>
            </w:r>
          </w:p>
        </w:tc>
        <w:tc>
          <w:tcPr>
            <w:tcW w:w="943" w:type="dxa"/>
          </w:tcPr>
          <w:p w14:paraId="3A833BF3" w14:textId="1CE1FC1E" w:rsidR="00F26F96" w:rsidRPr="003C566F" w:rsidRDefault="00F26F96" w:rsidP="00F26F96">
            <w:pPr>
              <w:pStyle w:val="af7"/>
              <w:spacing w:after="65"/>
              <w:cnfStyle w:val="100000000000" w:firstRow="1" w:lastRow="0" w:firstColumn="0" w:lastColumn="0" w:oddVBand="0" w:evenVBand="0" w:oddHBand="0" w:evenHBand="0" w:firstRowFirstColumn="0" w:firstRowLastColumn="0" w:lastRowFirstColumn="0" w:lastRowLastColumn="0"/>
            </w:pPr>
            <w:r w:rsidRPr="003C566F">
              <w:rPr>
                <w:rFonts w:hint="eastAsia"/>
              </w:rPr>
              <w:t>CAU</w:t>
            </w:r>
          </w:p>
        </w:tc>
        <w:tc>
          <w:tcPr>
            <w:tcW w:w="935" w:type="dxa"/>
          </w:tcPr>
          <w:p w14:paraId="579FA90A" w14:textId="7940EBB6" w:rsidR="00F26F96" w:rsidRPr="003C566F" w:rsidRDefault="00F26F96" w:rsidP="00F26F96">
            <w:pPr>
              <w:pStyle w:val="af7"/>
              <w:spacing w:after="65"/>
              <w:cnfStyle w:val="100000000000" w:firstRow="1" w:lastRow="0" w:firstColumn="0" w:lastColumn="0" w:oddVBand="0" w:evenVBand="0" w:oddHBand="0" w:evenHBand="0" w:firstRowFirstColumn="0" w:firstRowLastColumn="0" w:lastRowFirstColumn="0" w:lastRowLastColumn="0"/>
            </w:pPr>
            <w:r>
              <w:rPr>
                <w:rFonts w:hint="eastAsia"/>
              </w:rPr>
              <w:t>CRA</w:t>
            </w:r>
          </w:p>
        </w:tc>
        <w:tc>
          <w:tcPr>
            <w:tcW w:w="1150" w:type="dxa"/>
          </w:tcPr>
          <w:p w14:paraId="2324B901" w14:textId="29F69F6D" w:rsidR="00F26F96" w:rsidRPr="003C566F" w:rsidRDefault="00F26F96" w:rsidP="00F26F96">
            <w:pPr>
              <w:pStyle w:val="af7"/>
              <w:spacing w:after="65"/>
              <w:cnfStyle w:val="100000000000" w:firstRow="1" w:lastRow="0" w:firstColumn="0" w:lastColumn="0" w:oddVBand="0" w:evenVBand="0" w:oddHBand="0" w:evenHBand="0" w:firstRowFirstColumn="0" w:firstRowLastColumn="0" w:lastRowFirstColumn="0" w:lastRowLastColumn="0"/>
            </w:pPr>
            <w:r>
              <w:rPr>
                <w:rFonts w:hint="eastAsia"/>
              </w:rPr>
              <w:t>RAO_CAU</w:t>
            </w:r>
          </w:p>
        </w:tc>
        <w:tc>
          <w:tcPr>
            <w:tcW w:w="1130" w:type="dxa"/>
          </w:tcPr>
          <w:p w14:paraId="52DA2312" w14:textId="3B5225BF" w:rsidR="00F26F96" w:rsidRPr="003C566F" w:rsidRDefault="00F26F96" w:rsidP="00F26F96">
            <w:pPr>
              <w:pStyle w:val="af7"/>
              <w:spacing w:after="65"/>
              <w:cnfStyle w:val="100000000000" w:firstRow="1" w:lastRow="0" w:firstColumn="0" w:lastColumn="0" w:oddVBand="0" w:evenVBand="0" w:oddHBand="0" w:evenHBand="0" w:firstRowFirstColumn="0" w:firstRowLastColumn="0" w:lastRowFirstColumn="0" w:lastRowLastColumn="0"/>
            </w:pPr>
            <w:r w:rsidRPr="003C566F">
              <w:rPr>
                <w:rFonts w:hint="eastAsia"/>
              </w:rPr>
              <w:t>RAO_CRA</w:t>
            </w:r>
          </w:p>
        </w:tc>
        <w:tc>
          <w:tcPr>
            <w:tcW w:w="1126" w:type="dxa"/>
          </w:tcPr>
          <w:p w14:paraId="15803CDD" w14:textId="77777777" w:rsidR="00F26F96" w:rsidRPr="003C566F" w:rsidRDefault="00F26F96" w:rsidP="00F26F96">
            <w:pPr>
              <w:pStyle w:val="af7"/>
              <w:spacing w:after="65"/>
              <w:cnfStyle w:val="100000000000" w:firstRow="1" w:lastRow="0" w:firstColumn="0" w:lastColumn="0" w:oddVBand="0" w:evenVBand="0" w:oddHBand="0" w:evenHBand="0" w:firstRowFirstColumn="0" w:firstRowLastColumn="0" w:lastRowFirstColumn="0" w:lastRowLastColumn="0"/>
            </w:pPr>
            <w:r>
              <w:rPr>
                <w:rFonts w:hint="eastAsia"/>
              </w:rPr>
              <w:t>LAO_CRA</w:t>
            </w:r>
          </w:p>
        </w:tc>
        <w:tc>
          <w:tcPr>
            <w:tcW w:w="1138" w:type="dxa"/>
          </w:tcPr>
          <w:p w14:paraId="73AB9D29" w14:textId="77777777" w:rsidR="00F26F96" w:rsidRPr="003C566F" w:rsidRDefault="00F26F96" w:rsidP="00F26F96">
            <w:pPr>
              <w:pStyle w:val="af7"/>
              <w:spacing w:after="65"/>
              <w:cnfStyle w:val="100000000000" w:firstRow="1" w:lastRow="0" w:firstColumn="0" w:lastColumn="0" w:oddVBand="0" w:evenVBand="0" w:oddHBand="0" w:evenHBand="0" w:firstRowFirstColumn="0" w:firstRowLastColumn="0" w:lastRowFirstColumn="0" w:lastRowLastColumn="0"/>
            </w:pPr>
            <w:r>
              <w:rPr>
                <w:rFonts w:hint="eastAsia"/>
              </w:rPr>
              <w:t>LAO_CAU</w:t>
            </w:r>
          </w:p>
        </w:tc>
        <w:tc>
          <w:tcPr>
            <w:tcW w:w="1020" w:type="dxa"/>
          </w:tcPr>
          <w:p w14:paraId="19B9148D" w14:textId="77777777" w:rsidR="00F26F96" w:rsidRPr="003C566F" w:rsidRDefault="00F26F96" w:rsidP="00F26F96">
            <w:pPr>
              <w:pStyle w:val="af7"/>
              <w:spacing w:after="65"/>
              <w:cnfStyle w:val="100000000000" w:firstRow="1" w:lastRow="0" w:firstColumn="0" w:lastColumn="0" w:oddVBand="0" w:evenVBand="0" w:oddHBand="0" w:evenHBand="0" w:firstRowFirstColumn="0" w:firstRowLastColumn="0" w:lastRowFirstColumn="0" w:lastRowLastColumn="0"/>
            </w:pPr>
            <w:r>
              <w:rPr>
                <w:rFonts w:hint="eastAsia"/>
              </w:rPr>
              <w:t>RIGHT</w:t>
            </w:r>
          </w:p>
        </w:tc>
      </w:tr>
      <w:tr w:rsidR="00F26F96" w14:paraId="1B43292A" w14:textId="77777777" w:rsidTr="00F26F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64" w:type="dxa"/>
          </w:tcPr>
          <w:p w14:paraId="3D23E687" w14:textId="77777777" w:rsidR="00F26F96" w:rsidRPr="003C566F" w:rsidRDefault="00F26F96" w:rsidP="00F26F96">
            <w:pPr>
              <w:pStyle w:val="af7"/>
              <w:spacing w:after="65"/>
            </w:pPr>
            <w:r w:rsidRPr="003C566F">
              <w:rPr>
                <w:rFonts w:hint="eastAsia"/>
              </w:rPr>
              <w:t>N</w:t>
            </w:r>
          </w:p>
        </w:tc>
        <w:tc>
          <w:tcPr>
            <w:tcW w:w="943" w:type="dxa"/>
          </w:tcPr>
          <w:p w14:paraId="254FA8E1" w14:textId="67BB40A7" w:rsidR="00F26F96" w:rsidRDefault="00F26F96" w:rsidP="00F26F96">
            <w:pPr>
              <w:pStyle w:val="af7"/>
              <w:spacing w:after="65"/>
              <w:cnfStyle w:val="000000100000" w:firstRow="0" w:lastRow="0" w:firstColumn="0" w:lastColumn="0" w:oddVBand="0" w:evenVBand="0" w:oddHBand="1" w:evenHBand="0" w:firstRowFirstColumn="0" w:firstRowLastColumn="0" w:lastRowFirstColumn="0" w:lastRowLastColumn="0"/>
            </w:pPr>
            <w:r>
              <w:rPr>
                <w:rFonts w:hint="eastAsia"/>
              </w:rPr>
              <w:t>10</w:t>
            </w:r>
          </w:p>
        </w:tc>
        <w:tc>
          <w:tcPr>
            <w:tcW w:w="935" w:type="dxa"/>
          </w:tcPr>
          <w:p w14:paraId="7C0E7F6D" w14:textId="06166A65" w:rsidR="00F26F96" w:rsidRDefault="00F26F96" w:rsidP="00F26F96">
            <w:pPr>
              <w:pStyle w:val="af7"/>
              <w:spacing w:after="65"/>
              <w:cnfStyle w:val="000000100000" w:firstRow="0" w:lastRow="0" w:firstColumn="0" w:lastColumn="0" w:oddVBand="0" w:evenVBand="0" w:oddHBand="1" w:evenHBand="0" w:firstRowFirstColumn="0" w:firstRowLastColumn="0" w:lastRowFirstColumn="0" w:lastRowLastColumn="0"/>
            </w:pPr>
            <w:r>
              <w:rPr>
                <w:rFonts w:hint="eastAsia"/>
              </w:rPr>
              <w:t>11</w:t>
            </w:r>
          </w:p>
        </w:tc>
        <w:tc>
          <w:tcPr>
            <w:tcW w:w="1150" w:type="dxa"/>
          </w:tcPr>
          <w:p w14:paraId="533B6192" w14:textId="5285927C" w:rsidR="00F26F96" w:rsidRDefault="00F26F96" w:rsidP="00F26F96">
            <w:pPr>
              <w:pStyle w:val="af7"/>
              <w:spacing w:after="65"/>
              <w:cnfStyle w:val="000000100000" w:firstRow="0" w:lastRow="0" w:firstColumn="0" w:lastColumn="0" w:oddVBand="0" w:evenVBand="0" w:oddHBand="1" w:evenHBand="0" w:firstRowFirstColumn="0" w:firstRowLastColumn="0" w:lastRowFirstColumn="0" w:lastRowLastColumn="0"/>
            </w:pPr>
            <w:r>
              <w:rPr>
                <w:rFonts w:hint="eastAsia"/>
              </w:rPr>
              <w:t>10</w:t>
            </w:r>
          </w:p>
        </w:tc>
        <w:tc>
          <w:tcPr>
            <w:tcW w:w="1130" w:type="dxa"/>
          </w:tcPr>
          <w:p w14:paraId="281B0A50" w14:textId="77777777" w:rsidR="00F26F96" w:rsidRDefault="00F26F96" w:rsidP="00F26F96">
            <w:pPr>
              <w:pStyle w:val="af7"/>
              <w:spacing w:after="65"/>
              <w:cnfStyle w:val="000000100000" w:firstRow="0" w:lastRow="0" w:firstColumn="0" w:lastColumn="0" w:oddVBand="0" w:evenVBand="0" w:oddHBand="1" w:evenHBand="0" w:firstRowFirstColumn="0" w:firstRowLastColumn="0" w:lastRowFirstColumn="0" w:lastRowLastColumn="0"/>
            </w:pPr>
            <w:r>
              <w:rPr>
                <w:rFonts w:hint="eastAsia"/>
              </w:rPr>
              <w:t>11</w:t>
            </w:r>
          </w:p>
        </w:tc>
        <w:tc>
          <w:tcPr>
            <w:tcW w:w="1126" w:type="dxa"/>
          </w:tcPr>
          <w:p w14:paraId="30676499" w14:textId="70B77CAA" w:rsidR="00F26F96" w:rsidRDefault="00F26F96" w:rsidP="00F26F96">
            <w:pPr>
              <w:pStyle w:val="af7"/>
              <w:spacing w:after="65"/>
              <w:cnfStyle w:val="000000100000" w:firstRow="0" w:lastRow="0" w:firstColumn="0" w:lastColumn="0" w:oddVBand="0" w:evenVBand="0" w:oddHBand="1" w:evenHBand="0" w:firstRowFirstColumn="0" w:firstRowLastColumn="0" w:lastRowFirstColumn="0" w:lastRowLastColumn="0"/>
            </w:pPr>
            <w:r>
              <w:rPr>
                <w:rFonts w:hint="eastAsia"/>
              </w:rPr>
              <w:t>11</w:t>
            </w:r>
          </w:p>
        </w:tc>
        <w:tc>
          <w:tcPr>
            <w:tcW w:w="1138" w:type="dxa"/>
          </w:tcPr>
          <w:p w14:paraId="098B0AA4" w14:textId="77777777" w:rsidR="00F26F96" w:rsidRDefault="00F26F96" w:rsidP="00F26F96">
            <w:pPr>
              <w:pStyle w:val="af7"/>
              <w:spacing w:after="65"/>
              <w:cnfStyle w:val="000000100000" w:firstRow="0" w:lastRow="0" w:firstColumn="0" w:lastColumn="0" w:oddVBand="0" w:evenVBand="0" w:oddHBand="1" w:evenHBand="0" w:firstRowFirstColumn="0" w:firstRowLastColumn="0" w:lastRowFirstColumn="0" w:lastRowLastColumn="0"/>
            </w:pPr>
            <w:r>
              <w:rPr>
                <w:rFonts w:hint="eastAsia"/>
              </w:rPr>
              <w:t>15</w:t>
            </w:r>
          </w:p>
        </w:tc>
        <w:tc>
          <w:tcPr>
            <w:tcW w:w="1020" w:type="dxa"/>
          </w:tcPr>
          <w:p w14:paraId="3623ECE0" w14:textId="77777777" w:rsidR="00F26F96" w:rsidRDefault="00F26F96" w:rsidP="00F26F96">
            <w:pPr>
              <w:pStyle w:val="af7"/>
              <w:spacing w:after="65"/>
              <w:cnfStyle w:val="000000100000" w:firstRow="0" w:lastRow="0" w:firstColumn="0" w:lastColumn="0" w:oddVBand="0" w:evenVBand="0" w:oddHBand="1" w:evenHBand="0" w:firstRowFirstColumn="0" w:firstRowLastColumn="0" w:lastRowFirstColumn="0" w:lastRowLastColumn="0"/>
            </w:pPr>
            <w:r>
              <w:rPr>
                <w:rFonts w:hint="eastAsia"/>
              </w:rPr>
              <w:t>8</w:t>
            </w:r>
          </w:p>
        </w:tc>
      </w:tr>
    </w:tbl>
    <w:p w14:paraId="25A868E6" w14:textId="73393396" w:rsidR="00F26F96" w:rsidRPr="00CE702C" w:rsidRDefault="00CE702C" w:rsidP="00F26F96">
      <w:pPr>
        <w:ind w:firstLine="480"/>
        <w:rPr>
          <w:rFonts w:ascii="Calibri" w:hAnsi="Calibri"/>
        </w:rPr>
      </w:pPr>
      <w:r w:rsidRPr="00CE702C">
        <w:rPr>
          <w:rFonts w:ascii="宋体" w:hAnsi="宋体"/>
          <w:noProof/>
        </w:rPr>
        <w:drawing>
          <wp:anchor distT="0" distB="0" distL="114300" distR="114300" simplePos="0" relativeHeight="251746816" behindDoc="0" locked="0" layoutInCell="1" allowOverlap="1" wp14:anchorId="624EDE2B" wp14:editId="42DBA56B">
            <wp:simplePos x="0" y="0"/>
            <wp:positionH relativeFrom="column">
              <wp:posOffset>2733675</wp:posOffset>
            </wp:positionH>
            <wp:positionV relativeFrom="paragraph">
              <wp:posOffset>273050</wp:posOffset>
            </wp:positionV>
            <wp:extent cx="2260800" cy="2260800"/>
            <wp:effectExtent l="0" t="0" r="6350" b="6350"/>
            <wp:wrapTopAndBottom/>
            <wp:docPr id="9" name="图片 9" descr="C:\Users\Administrator\AppData\Local\Temp\WeChat Files\3778134473919215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descr="C:\Users\Administrator\AppData\Local\Temp\WeChat Files\377813447391921558.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260800" cy="2260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702C">
        <w:rPr>
          <w:rFonts w:ascii="Calibri" w:hAnsi="Calibri"/>
          <w:noProof/>
        </w:rPr>
        <w:drawing>
          <wp:anchor distT="0" distB="0" distL="114300" distR="114300" simplePos="0" relativeHeight="251745792" behindDoc="0" locked="0" layoutInCell="1" allowOverlap="1" wp14:anchorId="206E299A" wp14:editId="2816A285">
            <wp:simplePos x="0" y="0"/>
            <wp:positionH relativeFrom="column">
              <wp:posOffset>219075</wp:posOffset>
            </wp:positionH>
            <wp:positionV relativeFrom="paragraph">
              <wp:posOffset>254000</wp:posOffset>
            </wp:positionV>
            <wp:extent cx="2260800" cy="2260800"/>
            <wp:effectExtent l="0" t="0" r="6350" b="6350"/>
            <wp:wrapTopAndBottom/>
            <wp:docPr id="7" name="图片 7" descr="C:\Users\Administrator\AppData\Local\Temp\WeChat Files\1642001653679642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descr="C:\Users\Administrator\AppData\Local\Temp\WeChat Files\164200165367964283.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260800" cy="2260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26F96" w:rsidRPr="00A85712">
        <w:rPr>
          <w:rFonts w:ascii="Calibri" w:hAnsi="Calibri"/>
        </w:rPr>
        <w:t>转换后的灰度图</w:t>
      </w:r>
      <w:r w:rsidR="00F26F96">
        <w:rPr>
          <w:rFonts w:ascii="Calibri" w:hAnsi="Calibri"/>
        </w:rPr>
        <w:t>下</w:t>
      </w:r>
      <w:r w:rsidR="00F26F96" w:rsidRPr="00A85712">
        <w:rPr>
          <w:rFonts w:ascii="Calibri" w:hAnsi="Calibri"/>
        </w:rPr>
        <w:t>图</w:t>
      </w:r>
      <w:r w:rsidR="00F26F96">
        <w:rPr>
          <w:rFonts w:ascii="宋体" w:hAnsi="宋体" w:hint="eastAsia"/>
        </w:rPr>
        <w:t>，</w:t>
      </w:r>
      <w:r w:rsidR="00F26F96">
        <w:rPr>
          <w:rFonts w:ascii="宋体" w:hAnsi="宋体"/>
        </w:rPr>
        <w:t>转换后的灰度图与原图成对输入网络</w:t>
      </w:r>
      <w:r w:rsidR="00F26F96">
        <w:rPr>
          <w:rFonts w:ascii="宋体" w:hAnsi="宋体" w:hint="eastAsia"/>
        </w:rPr>
        <w:t>。</w:t>
      </w:r>
    </w:p>
    <w:p w14:paraId="2B7E6A3D" w14:textId="41B1CF87" w:rsidR="00F744CA" w:rsidRDefault="00F744CA" w:rsidP="00BF3951">
      <w:pPr>
        <w:pStyle w:val="af"/>
      </w:pPr>
      <w:r w:rsidRPr="00C52167">
        <w:rPr>
          <w:rFonts w:hint="eastAsia"/>
        </w:rPr>
        <w:t>a</w:t>
      </w:r>
      <w:r w:rsidRPr="00A85712">
        <w:rPr>
          <w:rFonts w:hint="eastAsia"/>
        </w:rPr>
        <w:t>：</w:t>
      </w:r>
      <w:r>
        <w:rPr>
          <w:rFonts w:hint="eastAsia"/>
        </w:rPr>
        <w:t>精细标注数据</w:t>
      </w:r>
      <w:r>
        <w:rPr>
          <w:rFonts w:hint="eastAsia"/>
        </w:rPr>
        <w:t xml:space="preserve">  </w:t>
      </w:r>
      <w:r>
        <w:t xml:space="preserve">                     </w:t>
      </w:r>
      <w:r>
        <w:rPr>
          <w:rFonts w:hint="eastAsia"/>
        </w:rPr>
        <w:t xml:space="preserve">   </w:t>
      </w:r>
      <w:r w:rsidRPr="00C52167">
        <w:rPr>
          <w:rFonts w:hint="eastAsia"/>
        </w:rPr>
        <w:t>b</w:t>
      </w:r>
      <w:r>
        <w:rPr>
          <w:rFonts w:hint="eastAsia"/>
        </w:rPr>
        <w:t>：转换后的灰度图</w:t>
      </w:r>
    </w:p>
    <w:p w14:paraId="37F0A2F5" w14:textId="456016EE" w:rsidR="00F26F96" w:rsidRPr="00A85712" w:rsidRDefault="00F26F96" w:rsidP="00BF3951">
      <w:pPr>
        <w:pStyle w:val="af"/>
      </w:pPr>
      <w:r w:rsidRPr="00A85712">
        <w:t>图</w:t>
      </w:r>
      <w:r w:rsidR="00B7393D">
        <w:rPr>
          <w:rFonts w:hint="eastAsia"/>
        </w:rPr>
        <w:t>4.</w:t>
      </w:r>
      <w:r w:rsidR="005E6549">
        <w:t>7</w:t>
      </w:r>
      <w:r w:rsidR="00B7393D">
        <w:rPr>
          <w:rFonts w:hint="eastAsia"/>
        </w:rPr>
        <w:t xml:space="preserve"> </w:t>
      </w:r>
      <w:r w:rsidRPr="00C52167">
        <w:t>LAO_CAU</w:t>
      </w:r>
      <w:r w:rsidRPr="00A85712">
        <w:t>精标注</w:t>
      </w:r>
      <w:proofErr w:type="gramStart"/>
      <w:r w:rsidRPr="00A85712">
        <w:t>图转灰度</w:t>
      </w:r>
      <w:proofErr w:type="gramEnd"/>
      <w:r w:rsidRPr="00A85712">
        <w:t>图</w:t>
      </w:r>
    </w:p>
    <w:p w14:paraId="07BD05C0" w14:textId="18A1AA81" w:rsidR="00F26F96" w:rsidRDefault="00F26F96" w:rsidP="00F26F96">
      <w:pPr>
        <w:pStyle w:val="2"/>
        <w:rPr>
          <w:rFonts w:ascii="Times New Roman" w:hAnsi="Times New Roman" w:cs="Times New Roman"/>
        </w:rPr>
      </w:pPr>
      <w:bookmarkStart w:id="49" w:name="_Toc532912042"/>
      <w:r>
        <w:rPr>
          <w:rFonts w:ascii="Times New Roman" w:hAnsi="Times New Roman" w:cs="Times New Roman" w:hint="eastAsia"/>
        </w:rPr>
        <w:t>4.</w:t>
      </w:r>
      <w:r>
        <w:rPr>
          <w:rFonts w:ascii="Times New Roman" w:hAnsi="Times New Roman" w:cs="Times New Roman"/>
        </w:rPr>
        <w:t>2</w:t>
      </w:r>
      <w:r w:rsidR="000D3DEF">
        <w:rPr>
          <w:rFonts w:ascii="Times New Roman" w:hAnsi="Times New Roman" w:cs="Times New Roman"/>
        </w:rPr>
        <w:t xml:space="preserve"> </w:t>
      </w:r>
      <w:r w:rsidR="00F17C0E">
        <w:rPr>
          <w:rFonts w:ascii="Times New Roman" w:hAnsi="Times New Roman" w:cs="Times New Roman"/>
        </w:rPr>
        <w:t>基于</w:t>
      </w:r>
      <w:proofErr w:type="spellStart"/>
      <w:r w:rsidR="00F17C0E" w:rsidRPr="00F26F96">
        <w:rPr>
          <w:rFonts w:ascii="Times New Roman" w:hAnsi="Times New Roman" w:cs="Times New Roman" w:hint="eastAsia"/>
        </w:rPr>
        <w:t>P</w:t>
      </w:r>
      <w:r w:rsidR="00F17C0E" w:rsidRPr="00F26F96">
        <w:rPr>
          <w:rFonts w:ascii="Times New Roman" w:hAnsi="Times New Roman" w:cs="Times New Roman"/>
        </w:rPr>
        <w:t>SPNet</w:t>
      </w:r>
      <w:proofErr w:type="spellEnd"/>
      <w:r w:rsidR="00F17C0E" w:rsidRPr="00F26F96">
        <w:rPr>
          <w:rFonts w:ascii="Times New Roman" w:hAnsi="Times New Roman" w:cs="Times New Roman" w:hint="eastAsia"/>
        </w:rPr>
        <w:t>的</w:t>
      </w:r>
      <w:r w:rsidR="00F17C0E">
        <w:rPr>
          <w:rFonts w:ascii="Times New Roman" w:hAnsi="Times New Roman" w:cs="Times New Roman" w:hint="eastAsia"/>
        </w:rPr>
        <w:t>冠脉造影分割</w:t>
      </w:r>
      <w:bookmarkEnd w:id="49"/>
    </w:p>
    <w:p w14:paraId="6AAAFAE8" w14:textId="26F2201C" w:rsidR="00D421D9" w:rsidRDefault="00D421D9" w:rsidP="00D421D9">
      <w:pPr>
        <w:pStyle w:val="3"/>
      </w:pPr>
      <w:bookmarkStart w:id="50" w:name="_Toc532912043"/>
      <w:r>
        <w:t>4</w:t>
      </w:r>
      <w:r w:rsidRPr="007A1302">
        <w:t>.</w:t>
      </w:r>
      <w:r>
        <w:t>2</w:t>
      </w:r>
      <w:r w:rsidRPr="007A1302">
        <w:t>.</w:t>
      </w:r>
      <w:r>
        <w:t>1</w:t>
      </w:r>
      <w:r w:rsidR="004611A7">
        <w:t xml:space="preserve"> </w:t>
      </w:r>
      <w:r>
        <w:t>FCN</w:t>
      </w:r>
      <w:r>
        <w:t>的不足</w:t>
      </w:r>
      <w:bookmarkEnd w:id="50"/>
    </w:p>
    <w:p w14:paraId="33F1165D" w14:textId="7D722463" w:rsidR="00D421D9" w:rsidRPr="00A85712" w:rsidRDefault="00EE39CF" w:rsidP="00E739F5">
      <w:pPr>
        <w:pStyle w:val="afe"/>
      </w:pPr>
      <w:r>
        <w:rPr>
          <w:rFonts w:hint="eastAsia"/>
        </w:rPr>
        <w:t>依上文中的叙述，</w:t>
      </w:r>
      <w:r w:rsidR="00D421D9" w:rsidRPr="00A85712">
        <w:rPr>
          <w:rFonts w:hint="eastAsia"/>
        </w:rPr>
        <w:t>语义分割是计算机视觉的一个很重要话题，它</w:t>
      </w:r>
      <w:r>
        <w:rPr>
          <w:rFonts w:hint="eastAsia"/>
        </w:rPr>
        <w:t>的目的是将图片中的每个像素点都做分类</w:t>
      </w:r>
      <w:r w:rsidR="00D421D9" w:rsidRPr="00A85712">
        <w:rPr>
          <w:rFonts w:hint="eastAsia"/>
        </w:rPr>
        <w:t>，</w:t>
      </w:r>
      <w:r>
        <w:rPr>
          <w:rFonts w:hint="eastAsia"/>
        </w:rPr>
        <w:t>然后计算机能通过文字标注或者不同颜色对图中的区域做分割。在</w:t>
      </w:r>
      <w:r>
        <w:rPr>
          <w:rFonts w:hint="eastAsia"/>
        </w:rPr>
        <w:t>FCN</w:t>
      </w:r>
      <w:r>
        <w:rPr>
          <w:rFonts w:hint="eastAsia"/>
        </w:rPr>
        <w:t>网络中，</w:t>
      </w:r>
      <w:r>
        <w:t>虽然</w:t>
      </w:r>
      <w:r w:rsidR="00D421D9" w:rsidRPr="00A85712">
        <w:rPr>
          <w:rFonts w:hint="eastAsia"/>
        </w:rPr>
        <w:t>做到了输入任意尺寸的图片</w:t>
      </w:r>
      <w:r>
        <w:rPr>
          <w:rFonts w:hint="eastAsia"/>
        </w:rPr>
        <w:t>就可以训练</w:t>
      </w:r>
      <w:r w:rsidR="00D421D9" w:rsidRPr="00A85712">
        <w:rPr>
          <w:rFonts w:hint="eastAsia"/>
        </w:rPr>
        <w:t>，但是</w:t>
      </w:r>
      <w:r>
        <w:rPr>
          <w:rFonts w:hint="eastAsia"/>
        </w:rPr>
        <w:t>FCN</w:t>
      </w:r>
      <w:r>
        <w:rPr>
          <w:rFonts w:hint="eastAsia"/>
        </w:rPr>
        <w:t>的</w:t>
      </w:r>
      <w:r w:rsidR="00D421D9" w:rsidRPr="00A85712">
        <w:rPr>
          <w:rFonts w:hint="eastAsia"/>
        </w:rPr>
        <w:t>分割的效果</w:t>
      </w:r>
      <w:r>
        <w:rPr>
          <w:rFonts w:hint="eastAsia"/>
        </w:rPr>
        <w:t>并</w:t>
      </w:r>
      <w:r w:rsidR="00D421D9" w:rsidRPr="00A85712">
        <w:rPr>
          <w:rFonts w:hint="eastAsia"/>
        </w:rPr>
        <w:t>不够精细，原文中</w:t>
      </w:r>
      <w:r>
        <w:rPr>
          <w:rFonts w:hint="eastAsia"/>
        </w:rPr>
        <w:t>使用对比了</w:t>
      </w:r>
      <w:r w:rsidR="00D421D9" w:rsidRPr="00260C8C">
        <w:rPr>
          <w:rFonts w:hint="eastAsia"/>
        </w:rPr>
        <w:t>8</w:t>
      </w:r>
      <w:r w:rsidR="00D421D9" w:rsidRPr="00A85712">
        <w:rPr>
          <w:rFonts w:hint="eastAsia"/>
        </w:rPr>
        <w:t>倍上采样、</w:t>
      </w:r>
      <w:r w:rsidR="00D421D9" w:rsidRPr="00260C8C">
        <w:rPr>
          <w:rFonts w:hint="eastAsia"/>
        </w:rPr>
        <w:t>16</w:t>
      </w:r>
      <w:r w:rsidR="00D421D9" w:rsidRPr="00A85712">
        <w:rPr>
          <w:rFonts w:hint="eastAsia"/>
        </w:rPr>
        <w:t>倍上采样以及</w:t>
      </w:r>
      <w:r w:rsidR="00D421D9" w:rsidRPr="00260C8C">
        <w:rPr>
          <w:rFonts w:hint="eastAsia"/>
        </w:rPr>
        <w:t>32</w:t>
      </w:r>
      <w:r w:rsidR="00D421D9" w:rsidRPr="00A85712">
        <w:rPr>
          <w:rFonts w:hint="eastAsia"/>
        </w:rPr>
        <w:t>倍上采样都进行了实验，从</w:t>
      </w:r>
      <w:r>
        <w:rPr>
          <w:rFonts w:hint="eastAsia"/>
        </w:rPr>
        <w:t>实验</w:t>
      </w:r>
      <w:r w:rsidR="00D421D9" w:rsidRPr="00A85712">
        <w:rPr>
          <w:rFonts w:hint="eastAsia"/>
        </w:rPr>
        <w:t>结果来看，</w:t>
      </w:r>
      <w:r w:rsidR="00D421D9" w:rsidRPr="00260C8C">
        <w:rPr>
          <w:rFonts w:hint="eastAsia"/>
        </w:rPr>
        <w:t>8</w:t>
      </w:r>
      <w:r w:rsidR="00D421D9" w:rsidRPr="00260C8C">
        <w:rPr>
          <w:rFonts w:hint="eastAsia"/>
        </w:rPr>
        <w:t>倍的效果要远远优于</w:t>
      </w:r>
      <w:r w:rsidR="00D421D9" w:rsidRPr="00260C8C">
        <w:rPr>
          <w:rFonts w:hint="eastAsia"/>
        </w:rPr>
        <w:t>32</w:t>
      </w:r>
      <w:r w:rsidR="00D421D9" w:rsidRPr="00260C8C">
        <w:rPr>
          <w:rFonts w:hint="eastAsia"/>
        </w:rPr>
        <w:t>倍</w:t>
      </w:r>
      <w:r w:rsidR="00D421D9" w:rsidRPr="00EE39CF">
        <w:rPr>
          <w:rFonts w:hint="eastAsia"/>
        </w:rPr>
        <w:t>，</w:t>
      </w:r>
      <w:r w:rsidR="004C0280">
        <w:rPr>
          <w:rFonts w:hint="eastAsia"/>
        </w:rPr>
        <w:t>且</w:t>
      </w:r>
      <w:r w:rsidRPr="00EE39CF">
        <w:t>上采样的结果还是比较模糊和平滑，对图像中的细节不敏感。</w:t>
      </w:r>
      <w:r w:rsidR="00D421D9" w:rsidRPr="00EE39CF">
        <w:rPr>
          <w:rFonts w:hint="eastAsia"/>
        </w:rPr>
        <w:t>此外</w:t>
      </w:r>
      <w:r w:rsidR="00D421D9" w:rsidRPr="00A85712">
        <w:rPr>
          <w:rFonts w:hint="eastAsia"/>
        </w:rPr>
        <w:t>，</w:t>
      </w:r>
      <w:r w:rsidR="00D421D9" w:rsidRPr="00EE39CF">
        <w:rPr>
          <w:rFonts w:hint="eastAsia"/>
        </w:rPr>
        <w:t>FCN</w:t>
      </w:r>
      <w:r w:rsidR="00D421D9" w:rsidRPr="00EE39CF">
        <w:rPr>
          <w:rFonts w:hint="eastAsia"/>
        </w:rPr>
        <w:t>虽然实现了</w:t>
      </w:r>
      <w:r w:rsidRPr="00EE39CF">
        <w:t>对</w:t>
      </w:r>
      <w:r>
        <w:t>每</w:t>
      </w:r>
      <w:r w:rsidRPr="00EE39CF">
        <w:t>个像素进行分类，</w:t>
      </w:r>
      <w:r>
        <w:t>但是</w:t>
      </w:r>
      <w:r w:rsidRPr="00EE39CF">
        <w:t>没有充分考虑像素与像素</w:t>
      </w:r>
      <w:r w:rsidR="00A87453">
        <w:t>之间的关系。忽略了在通常的基于像素分类的分割方法中使用的空间规则化</w:t>
      </w:r>
      <w:r w:rsidRPr="00EE39CF">
        <w:t>（</w:t>
      </w:r>
      <w:r w:rsidRPr="00EE39CF">
        <w:t>spatial regularization</w:t>
      </w:r>
      <w:r w:rsidRPr="00EE39CF">
        <w:t>）步骤，</w:t>
      </w:r>
      <w:r w:rsidR="00B7393D">
        <w:t>使得网络</w:t>
      </w:r>
      <w:r w:rsidRPr="00EE39CF">
        <w:t>缺乏空间一致性。</w:t>
      </w:r>
    </w:p>
    <w:p w14:paraId="07A0D26B" w14:textId="4CFDA1F7" w:rsidR="00B7393D" w:rsidRDefault="00B7393D" w:rsidP="00E739F5">
      <w:pPr>
        <w:pStyle w:val="afe"/>
      </w:pPr>
      <w:r>
        <w:rPr>
          <w:rFonts w:hint="eastAsia"/>
        </w:rPr>
        <w:t>在</w:t>
      </w:r>
      <w:r w:rsidR="00D421D9" w:rsidRPr="00260C8C">
        <w:rPr>
          <w:rFonts w:hint="eastAsia"/>
        </w:rPr>
        <w:t>2016</w:t>
      </w:r>
      <w:r w:rsidR="00D421D9" w:rsidRPr="00260C8C">
        <w:rPr>
          <w:rFonts w:hint="eastAsia"/>
        </w:rPr>
        <w:t>年</w:t>
      </w:r>
      <w:r w:rsidR="00D421D9" w:rsidRPr="00260C8C">
        <w:t>ImageNet</w:t>
      </w:r>
      <w:r w:rsidR="00D421D9" w:rsidRPr="00A85712">
        <w:t xml:space="preserve"> </w:t>
      </w:r>
      <w:r w:rsidR="00D421D9" w:rsidRPr="00A85712">
        <w:rPr>
          <w:rFonts w:hint="eastAsia"/>
        </w:rPr>
        <w:t>场景</w:t>
      </w:r>
      <w:r w:rsidR="00D421D9" w:rsidRPr="00A85712">
        <w:t>分割挑战赛</w:t>
      </w:r>
      <w:r>
        <w:t>中，</w:t>
      </w:r>
      <w:r>
        <w:rPr>
          <w:rFonts w:hint="eastAsia"/>
        </w:rPr>
        <w:t>获得</w:t>
      </w:r>
      <w:r w:rsidR="00D421D9" w:rsidRPr="00A85712">
        <w:t>冠军</w:t>
      </w:r>
      <w:r>
        <w:t>的</w:t>
      </w:r>
      <w:r w:rsidR="00D421D9" w:rsidRPr="00A85712">
        <w:t>是由</w:t>
      </w:r>
      <w:r w:rsidR="00D421D9" w:rsidRPr="00260C8C">
        <w:t>Hengshuang Zhao</w:t>
      </w:r>
      <w:r w:rsidR="00D421D9" w:rsidRPr="00A85712">
        <w:t>等人提出的</w:t>
      </w:r>
      <w:r w:rsidR="00D421D9" w:rsidRPr="00260C8C">
        <w:rPr>
          <w:rFonts w:hint="eastAsia"/>
        </w:rPr>
        <w:t>PSPNet</w:t>
      </w:r>
      <w:r w:rsidR="00D421D9" w:rsidRPr="00A85712">
        <w:rPr>
          <w:rFonts w:hint="eastAsia"/>
        </w:rPr>
        <w:t>（</w:t>
      </w:r>
      <w:r w:rsidR="00D421D9" w:rsidRPr="00260C8C">
        <w:t>Pyramid Scene Parsing Network</w:t>
      </w:r>
      <w:r w:rsidR="00D421D9" w:rsidRPr="00A85712">
        <w:rPr>
          <w:rFonts w:hint="eastAsia"/>
        </w:rPr>
        <w:t>）</w:t>
      </w:r>
      <w:r w:rsidR="00497ED9">
        <w:fldChar w:fldCharType="begin"/>
      </w:r>
      <w:r w:rsidR="00497ED9">
        <w:instrText xml:space="preserve"> </w:instrText>
      </w:r>
      <w:r w:rsidR="00497ED9">
        <w:rPr>
          <w:rFonts w:hint="eastAsia"/>
        </w:rPr>
        <w:instrText>REF _Ref532914663 \n \h</w:instrText>
      </w:r>
      <w:r w:rsidR="00497ED9">
        <w:instrText xml:space="preserve"> </w:instrText>
      </w:r>
      <w:r w:rsidR="00497ED9">
        <w:fldChar w:fldCharType="separate"/>
      </w:r>
      <w:r w:rsidR="006D338D">
        <w:t>[37]</w:t>
      </w:r>
      <w:r w:rsidR="00497ED9">
        <w:fldChar w:fldCharType="end"/>
      </w:r>
      <w:r w:rsidR="00D421D9" w:rsidRPr="00A85712">
        <w:rPr>
          <w:rFonts w:hint="eastAsia"/>
        </w:rPr>
        <w:t>，</w:t>
      </w:r>
      <w:r>
        <w:rPr>
          <w:rFonts w:hint="eastAsia"/>
        </w:rPr>
        <w:t>论文中</w:t>
      </w:r>
      <w:r w:rsidR="00D421D9" w:rsidRPr="00A85712">
        <w:rPr>
          <w:rFonts w:hint="eastAsia"/>
        </w:rPr>
        <w:t>提出，对于准确的场景</w:t>
      </w:r>
      <w:r>
        <w:rPr>
          <w:rFonts w:hint="eastAsia"/>
        </w:rPr>
        <w:t>来说</w:t>
      </w:r>
      <w:r w:rsidR="00D421D9" w:rsidRPr="00A85712">
        <w:rPr>
          <w:rFonts w:hint="eastAsia"/>
        </w:rPr>
        <w:t>，知识图依赖于场景上下文的先验信息。</w:t>
      </w:r>
      <w:r>
        <w:rPr>
          <w:rFonts w:hint="eastAsia"/>
        </w:rPr>
        <w:t>而</w:t>
      </w:r>
      <w:r w:rsidR="00D421D9" w:rsidRPr="00260C8C">
        <w:rPr>
          <w:rFonts w:hint="eastAsia"/>
        </w:rPr>
        <w:t>FCN</w:t>
      </w:r>
      <w:r w:rsidR="00D421D9" w:rsidRPr="00A85712">
        <w:rPr>
          <w:rFonts w:hint="eastAsia"/>
        </w:rPr>
        <w:t>模型的主</w:t>
      </w:r>
      <w:r w:rsidR="00D421D9" w:rsidRPr="00A85712">
        <w:rPr>
          <w:rFonts w:hint="eastAsia"/>
        </w:rPr>
        <w:lastRenderedPageBreak/>
        <w:t>要问题</w:t>
      </w:r>
      <w:r>
        <w:rPr>
          <w:rFonts w:hint="eastAsia"/>
        </w:rPr>
        <w:t>就</w:t>
      </w:r>
      <w:r w:rsidR="00D421D9" w:rsidRPr="00A85712">
        <w:rPr>
          <w:rFonts w:hint="eastAsia"/>
        </w:rPr>
        <w:t>是缺乏</w:t>
      </w:r>
      <w:r>
        <w:rPr>
          <w:rFonts w:hint="eastAsia"/>
        </w:rPr>
        <w:t>恰当</w:t>
      </w:r>
      <w:r w:rsidR="00D421D9" w:rsidRPr="00A85712">
        <w:rPr>
          <w:rFonts w:hint="eastAsia"/>
        </w:rPr>
        <w:t>的策略来利用全局场景</w:t>
      </w:r>
      <w:r>
        <w:rPr>
          <w:rFonts w:hint="eastAsia"/>
        </w:rPr>
        <w:t>中的</w:t>
      </w:r>
      <w:r w:rsidR="00D421D9" w:rsidRPr="00A85712">
        <w:rPr>
          <w:rFonts w:hint="eastAsia"/>
        </w:rPr>
        <w:t>类别线索，</w:t>
      </w:r>
      <w:r>
        <w:rPr>
          <w:rFonts w:hint="eastAsia"/>
        </w:rPr>
        <w:t>在</w:t>
      </w:r>
      <w:r w:rsidR="00D421D9" w:rsidRPr="00A85712">
        <w:rPr>
          <w:rFonts w:hint="eastAsia"/>
        </w:rPr>
        <w:t>本次</w:t>
      </w:r>
      <w:r>
        <w:rPr>
          <w:rFonts w:hint="eastAsia"/>
        </w:rPr>
        <w:t>图像</w:t>
      </w:r>
      <w:r w:rsidR="00D421D9" w:rsidRPr="00A85712">
        <w:rPr>
          <w:rFonts w:hint="eastAsia"/>
        </w:rPr>
        <w:t>分割</w:t>
      </w:r>
      <w:r>
        <w:rPr>
          <w:rFonts w:hint="eastAsia"/>
        </w:rPr>
        <w:t>任务中</w:t>
      </w:r>
      <w:r w:rsidR="00D421D9" w:rsidRPr="00A85712">
        <w:rPr>
          <w:rFonts w:hint="eastAsia"/>
        </w:rPr>
        <w:t>，</w:t>
      </w:r>
      <w:r>
        <w:rPr>
          <w:rFonts w:hint="eastAsia"/>
        </w:rPr>
        <w:t>我们</w:t>
      </w:r>
      <w:r w:rsidR="00D421D9" w:rsidRPr="00A85712">
        <w:rPr>
          <w:rFonts w:hint="eastAsia"/>
        </w:rPr>
        <w:t>也尝试使用</w:t>
      </w:r>
      <w:r>
        <w:rPr>
          <w:rFonts w:hint="eastAsia"/>
        </w:rPr>
        <w:t>了</w:t>
      </w:r>
      <w:r w:rsidR="00D421D9" w:rsidRPr="00260C8C">
        <w:rPr>
          <w:rFonts w:hint="eastAsia"/>
        </w:rPr>
        <w:t>FCN</w:t>
      </w:r>
      <w:r w:rsidR="00D421D9" w:rsidRPr="00260C8C">
        <w:t>8s</w:t>
      </w:r>
      <w:r w:rsidR="00D421D9" w:rsidRPr="00A85712">
        <w:rPr>
          <w:rFonts w:hint="eastAsia"/>
        </w:rPr>
        <w:t>网络来</w:t>
      </w:r>
      <w:r>
        <w:rPr>
          <w:rFonts w:hint="eastAsia"/>
        </w:rPr>
        <w:t>进行实验</w:t>
      </w:r>
      <w:r w:rsidR="00D421D9" w:rsidRPr="00A85712">
        <w:rPr>
          <w:rFonts w:hint="eastAsia"/>
        </w:rPr>
        <w:t>分割血管，</w:t>
      </w:r>
      <w:r>
        <w:rPr>
          <w:rFonts w:hint="eastAsia"/>
        </w:rPr>
        <w:t>结果如下</w:t>
      </w:r>
      <w:r w:rsidR="00D421D9" w:rsidRPr="00A85712">
        <w:rPr>
          <w:rFonts w:hint="eastAsia"/>
        </w:rPr>
        <w:t>图</w:t>
      </w:r>
      <w:r>
        <w:t>4.</w:t>
      </w:r>
      <w:r w:rsidR="005E6549">
        <w:t>8</w:t>
      </w:r>
      <w:r w:rsidR="00D421D9" w:rsidRPr="00A85712">
        <w:rPr>
          <w:rFonts w:hint="eastAsia"/>
        </w:rPr>
        <w:t>。</w:t>
      </w:r>
    </w:p>
    <w:p w14:paraId="1DB8E1E7" w14:textId="0F11F38F" w:rsidR="00B7393D" w:rsidRDefault="00B7393D" w:rsidP="00E739F5">
      <w:pPr>
        <w:pStyle w:val="afe"/>
      </w:pPr>
      <w:r w:rsidRPr="00A85712">
        <w:drawing>
          <wp:anchor distT="0" distB="0" distL="114300" distR="114300" simplePos="0" relativeHeight="251721216" behindDoc="0" locked="0" layoutInCell="1" allowOverlap="1" wp14:anchorId="3B5E65F4" wp14:editId="55AA6CD1">
            <wp:simplePos x="0" y="0"/>
            <wp:positionH relativeFrom="column">
              <wp:posOffset>2727610</wp:posOffset>
            </wp:positionH>
            <wp:positionV relativeFrom="paragraph">
              <wp:posOffset>301910</wp:posOffset>
            </wp:positionV>
            <wp:extent cx="2268000" cy="2268000"/>
            <wp:effectExtent l="0" t="0" r="0" b="0"/>
            <wp:wrapTopAndBottom/>
            <wp:docPr id="60" name="图片 60" descr="31_a_b_27_1_src_LAO_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31_a_b_27_1_src_LAO_000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268000" cy="22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85712">
        <w:drawing>
          <wp:anchor distT="0" distB="0" distL="114300" distR="114300" simplePos="0" relativeHeight="251720192" behindDoc="0" locked="0" layoutInCell="1" allowOverlap="1" wp14:anchorId="4871DAC7" wp14:editId="37E06A64">
            <wp:simplePos x="0" y="0"/>
            <wp:positionH relativeFrom="margin">
              <wp:posOffset>315727</wp:posOffset>
            </wp:positionH>
            <wp:positionV relativeFrom="paragraph">
              <wp:posOffset>321901</wp:posOffset>
            </wp:positionV>
            <wp:extent cx="2260800" cy="2260800"/>
            <wp:effectExtent l="0" t="0" r="6350" b="6350"/>
            <wp:wrapTopAndBottom/>
            <wp:docPr id="61" name="图片 61" descr="31_a_b_27_1_src_LAO_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31_a_b_27_1_src_LAO_000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260800" cy="2260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1BF8756" w14:textId="4378C45E" w:rsidR="00B7393D" w:rsidRPr="00A064CE" w:rsidRDefault="00B7393D" w:rsidP="00B7393D">
      <w:pPr>
        <w:pStyle w:val="af"/>
      </w:pPr>
      <w:r>
        <w:rPr>
          <w:rFonts w:hint="eastAsia"/>
        </w:rPr>
        <w:t xml:space="preserve">      </w:t>
      </w:r>
      <w:r w:rsidRPr="00A064CE">
        <w:rPr>
          <w:rFonts w:hint="eastAsia"/>
        </w:rPr>
        <w:t>（</w:t>
      </w:r>
      <w:r w:rsidRPr="00A064CE">
        <w:rPr>
          <w:rFonts w:hint="eastAsia"/>
        </w:rPr>
        <w:t>a</w:t>
      </w:r>
      <w:r w:rsidRPr="00A064CE">
        <w:rPr>
          <w:rFonts w:hint="eastAsia"/>
        </w:rPr>
        <w:t>）</w:t>
      </w:r>
      <w:r>
        <w:rPr>
          <w:rFonts w:hint="eastAsia"/>
        </w:rPr>
        <w:t>精细标注原图</w:t>
      </w:r>
      <w:r>
        <w:tab/>
      </w:r>
      <w:r>
        <w:tab/>
      </w:r>
      <w:r>
        <w:tab/>
      </w:r>
      <w:r>
        <w:tab/>
      </w:r>
      <w:r>
        <w:tab/>
      </w:r>
      <w:r>
        <w:tab/>
      </w:r>
      <w:r w:rsidRPr="00A064CE">
        <w:rPr>
          <w:rFonts w:hint="eastAsia"/>
        </w:rPr>
        <w:t>（</w:t>
      </w:r>
      <w:r w:rsidRPr="00A064CE">
        <w:rPr>
          <w:rFonts w:hint="eastAsia"/>
        </w:rPr>
        <w:t>b</w:t>
      </w:r>
      <w:r w:rsidRPr="00A064CE">
        <w:rPr>
          <w:rFonts w:hint="eastAsia"/>
        </w:rPr>
        <w:t>）</w:t>
      </w:r>
      <w:r>
        <w:rPr>
          <w:rFonts w:hint="eastAsia"/>
        </w:rPr>
        <w:t>实验分割结果</w:t>
      </w:r>
    </w:p>
    <w:p w14:paraId="0D278FAD" w14:textId="0272907A" w:rsidR="00B7393D" w:rsidRPr="00B7393D" w:rsidRDefault="00B7393D" w:rsidP="007071C3">
      <w:pPr>
        <w:pStyle w:val="af8"/>
        <w:spacing w:after="163"/>
      </w:pPr>
      <w:r w:rsidRPr="00A85712">
        <w:t>图</w:t>
      </w:r>
      <w:r>
        <w:t>4.</w:t>
      </w:r>
      <w:r w:rsidR="005E6549">
        <w:t>8</w:t>
      </w:r>
      <w:r>
        <w:t>基于</w:t>
      </w:r>
      <w:proofErr w:type="gramStart"/>
      <w:r>
        <w:rPr>
          <w:rFonts w:hint="eastAsia"/>
        </w:rPr>
        <w:t>右冠数据</w:t>
      </w:r>
      <w:proofErr w:type="gramEnd"/>
      <w:r>
        <w:rPr>
          <w:rFonts w:hint="eastAsia"/>
        </w:rPr>
        <w:t>的</w:t>
      </w:r>
      <w:r w:rsidRPr="00C52167">
        <w:rPr>
          <w:rFonts w:hint="eastAsia"/>
        </w:rPr>
        <w:t>FCN8s</w:t>
      </w:r>
      <w:r>
        <w:rPr>
          <w:rFonts w:hint="eastAsia"/>
        </w:rPr>
        <w:t>实验</w:t>
      </w:r>
      <w:r w:rsidRPr="00A85712">
        <w:rPr>
          <w:rFonts w:hint="eastAsia"/>
        </w:rPr>
        <w:t>分割</w:t>
      </w:r>
    </w:p>
    <w:p w14:paraId="22C35DB8" w14:textId="2ECE5A1E" w:rsidR="00D421D9" w:rsidRDefault="00B7393D" w:rsidP="00E739F5">
      <w:pPr>
        <w:pStyle w:val="afe"/>
      </w:pPr>
      <w:r>
        <w:rPr>
          <w:rFonts w:hint="eastAsia"/>
        </w:rPr>
        <w:t>总的</w:t>
      </w:r>
      <w:r w:rsidR="00D421D9" w:rsidRPr="00A85712">
        <w:rPr>
          <w:rFonts w:hint="eastAsia"/>
        </w:rPr>
        <w:t>来说，</w:t>
      </w:r>
      <w:r w:rsidR="00D421D9" w:rsidRPr="00260C8C">
        <w:rPr>
          <w:rFonts w:hint="eastAsia"/>
        </w:rPr>
        <w:t>FCN</w:t>
      </w:r>
      <w:r w:rsidR="00D421D9" w:rsidRPr="00A85712">
        <w:rPr>
          <w:rFonts w:hint="eastAsia"/>
        </w:rPr>
        <w:t>有以下几点问题：</w:t>
      </w:r>
    </w:p>
    <w:p w14:paraId="287F589C" w14:textId="56CE42DE" w:rsidR="00D421D9" w:rsidRDefault="00D421D9" w:rsidP="00E739F5">
      <w:pPr>
        <w:pStyle w:val="afe"/>
      </w:pPr>
      <w:r>
        <w:rPr>
          <w:rFonts w:hint="eastAsia"/>
        </w:rPr>
        <w:t>1.</w:t>
      </w:r>
      <w:r w:rsidR="00CE702C">
        <w:rPr>
          <w:rFonts w:hint="eastAsia"/>
        </w:rPr>
        <w:t>关系不匹配</w:t>
      </w:r>
    </w:p>
    <w:p w14:paraId="7AAC37A2" w14:textId="711B1785" w:rsidR="00D421D9" w:rsidRPr="00D421D9" w:rsidRDefault="00D421D9" w:rsidP="00E739F5">
      <w:pPr>
        <w:pStyle w:val="afe"/>
      </w:pPr>
      <w:r w:rsidRPr="00D421D9">
        <w:rPr>
          <w:rFonts w:hint="eastAsia"/>
        </w:rPr>
        <w:t>对于语义分割，背景</w:t>
      </w:r>
      <w:r w:rsidR="00F744CA">
        <w:rPr>
          <w:rFonts w:hint="eastAsia"/>
        </w:rPr>
        <w:t>场景中的信息对于图像的定义</w:t>
      </w:r>
      <w:r w:rsidRPr="00D421D9">
        <w:rPr>
          <w:rFonts w:hint="eastAsia"/>
        </w:rPr>
        <w:t>是十分重要的，尤其</w:t>
      </w:r>
      <w:r w:rsidR="00F744CA">
        <w:rPr>
          <w:rFonts w:hint="eastAsia"/>
        </w:rPr>
        <w:t>处理特殊场景的图片，如冠状动脉造影图，背景是人体心脏及其轮廓，伴随有少许会有脊柱骨骼、导管等干扰项</w:t>
      </w:r>
      <w:r w:rsidRPr="00D421D9">
        <w:rPr>
          <w:rFonts w:hint="eastAsia"/>
        </w:rPr>
        <w:t>，</w:t>
      </w:r>
      <w:r w:rsidR="00F744CA">
        <w:rPr>
          <w:rFonts w:hint="eastAsia"/>
        </w:rPr>
        <w:t>但是绝对不会出现其他人体生理结构或者不属于人体的生理结构的干扰因素</w:t>
      </w:r>
      <w:r w:rsidRPr="00D421D9">
        <w:rPr>
          <w:rFonts w:hint="eastAsia"/>
        </w:rPr>
        <w:t>。</w:t>
      </w:r>
      <w:r w:rsidR="00F744CA">
        <w:rPr>
          <w:rFonts w:hint="eastAsia"/>
        </w:rPr>
        <w:t>在</w:t>
      </w:r>
      <w:r w:rsidRPr="00D421D9">
        <w:rPr>
          <w:rFonts w:hint="eastAsia"/>
        </w:rPr>
        <w:t>PSPNet</w:t>
      </w:r>
      <w:r w:rsidRPr="00D421D9">
        <w:rPr>
          <w:rFonts w:hint="eastAsia"/>
        </w:rPr>
        <w:t>论文中做了一组</w:t>
      </w:r>
      <w:r w:rsidR="00F744CA" w:rsidRPr="00D421D9">
        <w:rPr>
          <w:rFonts w:hint="eastAsia"/>
        </w:rPr>
        <w:t>用</w:t>
      </w:r>
      <w:r w:rsidR="00F744CA" w:rsidRPr="00D421D9">
        <w:rPr>
          <w:rFonts w:hint="eastAsia"/>
        </w:rPr>
        <w:t>FCN</w:t>
      </w:r>
      <w:r w:rsidR="00F744CA">
        <w:rPr>
          <w:rFonts w:hint="eastAsia"/>
        </w:rPr>
        <w:t>的对比实验，实验结果中</w:t>
      </w:r>
      <w:r w:rsidRPr="00D421D9">
        <w:rPr>
          <w:rFonts w:hint="eastAsia"/>
        </w:rPr>
        <w:t>FCN</w:t>
      </w:r>
      <w:r w:rsidR="00F744CA">
        <w:rPr>
          <w:rFonts w:hint="eastAsia"/>
        </w:rPr>
        <w:t>网络出现了明显的误判，即：把湖边停泊的船分类</w:t>
      </w:r>
      <w:r w:rsidRPr="00D421D9">
        <w:rPr>
          <w:rFonts w:hint="eastAsia"/>
        </w:rPr>
        <w:t>为汽车，</w:t>
      </w:r>
      <w:r w:rsidR="00F744CA">
        <w:rPr>
          <w:rFonts w:hint="eastAsia"/>
        </w:rPr>
        <w:t>而汽车出现在湖面上这一情况在现实生活里是几乎不会</w:t>
      </w:r>
      <w:r w:rsidRPr="00D421D9">
        <w:rPr>
          <w:rFonts w:hint="eastAsia"/>
        </w:rPr>
        <w:t>发生的，</w:t>
      </w:r>
      <w:r w:rsidR="00F744CA">
        <w:rPr>
          <w:rFonts w:hint="eastAsia"/>
        </w:rPr>
        <w:t>鉴于此证明</w:t>
      </w:r>
      <w:r w:rsidRPr="00D421D9">
        <w:rPr>
          <w:rFonts w:hint="eastAsia"/>
        </w:rPr>
        <w:t>，</w:t>
      </w:r>
      <w:r w:rsidRPr="00D421D9">
        <w:rPr>
          <w:rFonts w:hint="eastAsia"/>
        </w:rPr>
        <w:t>FCN</w:t>
      </w:r>
      <w:r w:rsidR="00F744CA">
        <w:rPr>
          <w:rFonts w:hint="eastAsia"/>
        </w:rPr>
        <w:t>网络</w:t>
      </w:r>
      <w:r w:rsidRPr="00D421D9">
        <w:rPr>
          <w:rFonts w:hint="eastAsia"/>
        </w:rPr>
        <w:t>缺少理解图片背景潜在信息的能力。</w:t>
      </w:r>
    </w:p>
    <w:p w14:paraId="13279843" w14:textId="783B3232" w:rsidR="00D421D9" w:rsidRPr="00D421D9" w:rsidRDefault="00D421D9" w:rsidP="00E739F5">
      <w:pPr>
        <w:pStyle w:val="afe"/>
      </w:pPr>
      <w:r>
        <w:t>2.</w:t>
      </w:r>
      <w:r w:rsidR="00D43B3B">
        <w:t>类别混乱</w:t>
      </w:r>
    </w:p>
    <w:p w14:paraId="23B4F0F5" w14:textId="75288CC5" w:rsidR="00F26F96" w:rsidRDefault="00D421D9" w:rsidP="00E739F5">
      <w:pPr>
        <w:pStyle w:val="afe"/>
      </w:pPr>
      <w:r>
        <w:tab/>
      </w:r>
      <w:r w:rsidR="00367E16">
        <w:t>最初的设想中，我们</w:t>
      </w:r>
      <w:r w:rsidRPr="00A85712">
        <w:rPr>
          <w:rFonts w:hint="eastAsia"/>
        </w:rPr>
        <w:t>希望计算机能够识别</w:t>
      </w:r>
      <w:r w:rsidR="00367E16">
        <w:rPr>
          <w:rFonts w:hint="eastAsia"/>
        </w:rPr>
        <w:t>分类出</w:t>
      </w:r>
      <w:r w:rsidR="005860F7">
        <w:rPr>
          <w:rFonts w:hint="eastAsia"/>
        </w:rPr>
        <w:t>所有现实生活中的</w:t>
      </w:r>
      <w:r w:rsidRPr="00A85712">
        <w:rPr>
          <w:rFonts w:hint="eastAsia"/>
        </w:rPr>
        <w:t>物体，</w:t>
      </w:r>
      <w:r w:rsidR="005860F7">
        <w:rPr>
          <w:rFonts w:hint="eastAsia"/>
        </w:rPr>
        <w:t>正如我们人眼一样能够很好的区分</w:t>
      </w:r>
      <w:r w:rsidRPr="00A85712">
        <w:rPr>
          <w:rFonts w:hint="eastAsia"/>
        </w:rPr>
        <w:t>我们所处的世界</w:t>
      </w:r>
      <w:r w:rsidR="005860F7">
        <w:rPr>
          <w:rFonts w:hint="eastAsia"/>
        </w:rPr>
        <w:t>千奇百怪的</w:t>
      </w:r>
      <w:r w:rsidRPr="00A85712">
        <w:rPr>
          <w:rFonts w:hint="eastAsia"/>
        </w:rPr>
        <w:t>事物</w:t>
      </w:r>
      <w:r w:rsidR="005860F7">
        <w:rPr>
          <w:rFonts w:hint="eastAsia"/>
        </w:rPr>
        <w:t>。例如：我们人类能够很好的区分事物细分的类别</w:t>
      </w:r>
      <w:r w:rsidRPr="00A85712">
        <w:rPr>
          <w:rFonts w:hint="eastAsia"/>
        </w:rPr>
        <w:t>，</w:t>
      </w:r>
      <w:r w:rsidR="005860F7">
        <w:rPr>
          <w:rFonts w:hint="eastAsia"/>
        </w:rPr>
        <w:t>狗这种动物可以细分为雪纳瑞、泰迪、德国牧羊犬等</w:t>
      </w:r>
      <w:r w:rsidRPr="00A85712">
        <w:rPr>
          <w:rFonts w:hint="eastAsia"/>
        </w:rPr>
        <w:t>等不同品种。</w:t>
      </w:r>
      <w:r w:rsidR="005860F7">
        <w:rPr>
          <w:rFonts w:hint="eastAsia"/>
        </w:rPr>
        <w:t>这个问题也是语义</w:t>
      </w:r>
      <w:r w:rsidR="005860F7" w:rsidRPr="00A85712">
        <w:rPr>
          <w:rFonts w:hint="eastAsia"/>
        </w:rPr>
        <w:t>分割</w:t>
      </w:r>
      <w:r w:rsidR="005860F7">
        <w:rPr>
          <w:rFonts w:hint="eastAsia"/>
        </w:rPr>
        <w:t>任务中</w:t>
      </w:r>
      <w:r w:rsidR="005860F7" w:rsidRPr="00A85712">
        <w:rPr>
          <w:rFonts w:hint="eastAsia"/>
        </w:rPr>
        <w:t>需要面对的</w:t>
      </w:r>
      <w:r w:rsidR="005860F7">
        <w:rPr>
          <w:rFonts w:hint="eastAsia"/>
        </w:rPr>
        <w:t>巨大</w:t>
      </w:r>
      <w:r w:rsidR="005860F7" w:rsidRPr="00A85712">
        <w:rPr>
          <w:rFonts w:hint="eastAsia"/>
        </w:rPr>
        <w:t>挑战</w:t>
      </w:r>
      <w:r w:rsidR="005860F7">
        <w:rPr>
          <w:rFonts w:hint="eastAsia"/>
        </w:rPr>
        <w:t>，即：</w:t>
      </w:r>
      <w:r w:rsidRPr="00A85712">
        <w:rPr>
          <w:rFonts w:hint="eastAsia"/>
        </w:rPr>
        <w:t>类别之间</w:t>
      </w:r>
      <w:r w:rsidR="005860F7">
        <w:rPr>
          <w:rFonts w:hint="eastAsia"/>
        </w:rPr>
        <w:t>十分相近，并</w:t>
      </w:r>
      <w:r w:rsidRPr="00A85712">
        <w:rPr>
          <w:rFonts w:hint="eastAsia"/>
        </w:rPr>
        <w:t>没有清晰的界限。</w:t>
      </w:r>
      <w:r w:rsidRPr="00C95D20">
        <w:t>PSPNet</w:t>
      </w:r>
      <w:r w:rsidR="00DD602F">
        <w:t>的论文</w:t>
      </w:r>
      <w:r w:rsidRPr="00A85712">
        <w:rPr>
          <w:rFonts w:hint="eastAsia"/>
        </w:rPr>
        <w:t>中研究发现，当事物具有相似的外观，如田野和土地、高山与山丘、普通楼房与摩天大楼，</w:t>
      </w:r>
      <w:r w:rsidR="00DD602F">
        <w:rPr>
          <w:rFonts w:hint="eastAsia"/>
        </w:rPr>
        <w:t>FCN</w:t>
      </w:r>
      <w:r w:rsidR="005860F7">
        <w:rPr>
          <w:rFonts w:hint="eastAsia"/>
        </w:rPr>
        <w:t>网络的表现并不是很好，使得分类较难</w:t>
      </w:r>
      <w:r w:rsidR="00DD602F">
        <w:rPr>
          <w:rFonts w:hint="eastAsia"/>
        </w:rPr>
        <w:t>，实验中</w:t>
      </w:r>
      <w:r w:rsidR="00DD602F">
        <w:rPr>
          <w:rFonts w:hint="eastAsia"/>
        </w:rPr>
        <w:t>FCN</w:t>
      </w:r>
      <w:r w:rsidRPr="00A85712">
        <w:rPr>
          <w:rFonts w:hint="eastAsia"/>
        </w:rPr>
        <w:t>将一座摩天大楼的</w:t>
      </w:r>
      <w:r w:rsidR="005860F7">
        <w:rPr>
          <w:rFonts w:hint="eastAsia"/>
        </w:rPr>
        <w:t>下半部分</w:t>
      </w:r>
      <w:r w:rsidRPr="00A85712">
        <w:rPr>
          <w:rFonts w:hint="eastAsia"/>
        </w:rPr>
        <w:t>划分为</w:t>
      </w:r>
      <w:r w:rsidR="00DD602F">
        <w:rPr>
          <w:rFonts w:hint="eastAsia"/>
        </w:rPr>
        <w:t>另一幢普通楼房，也</w:t>
      </w:r>
      <w:r w:rsidR="005860F7">
        <w:rPr>
          <w:rFonts w:hint="eastAsia"/>
        </w:rPr>
        <w:t>证明了</w:t>
      </w:r>
      <w:r w:rsidR="00DD602F">
        <w:rPr>
          <w:rFonts w:hint="eastAsia"/>
        </w:rPr>
        <w:t>其</w:t>
      </w:r>
      <w:r w:rsidRPr="00A85712">
        <w:rPr>
          <w:rFonts w:hint="eastAsia"/>
        </w:rPr>
        <w:t>缺少利用类别关系的能力</w:t>
      </w:r>
      <w:r w:rsidR="005860F7">
        <w:rPr>
          <w:rFonts w:hint="eastAsia"/>
        </w:rPr>
        <w:t>，对于图像中类别的细节并不敏感</w:t>
      </w:r>
      <w:r w:rsidRPr="00A85712">
        <w:rPr>
          <w:rFonts w:hint="eastAsia"/>
        </w:rPr>
        <w:t>。</w:t>
      </w:r>
    </w:p>
    <w:p w14:paraId="3C0ED4A0" w14:textId="16E688DB" w:rsidR="00D421D9" w:rsidRDefault="00D421D9" w:rsidP="00E739F5">
      <w:pPr>
        <w:pStyle w:val="afe"/>
      </w:pPr>
      <w:r>
        <w:rPr>
          <w:rFonts w:hint="eastAsia"/>
        </w:rPr>
        <w:t>3.</w:t>
      </w:r>
      <w:r>
        <w:rPr>
          <w:rFonts w:hint="eastAsia"/>
        </w:rPr>
        <w:t>忽略不明显类别</w:t>
      </w:r>
    </w:p>
    <w:p w14:paraId="03D6E88C" w14:textId="5247E6B2" w:rsidR="00D421D9" w:rsidRPr="00A85712" w:rsidRDefault="00D421D9" w:rsidP="00E739F5">
      <w:pPr>
        <w:pStyle w:val="afe"/>
      </w:pPr>
      <w:r w:rsidRPr="00A85712">
        <w:rPr>
          <w:rFonts w:hint="eastAsia"/>
        </w:rPr>
        <w:lastRenderedPageBreak/>
        <w:t>图像分割</w:t>
      </w:r>
      <w:r w:rsidR="00C34D5D">
        <w:rPr>
          <w:rFonts w:hint="eastAsia"/>
        </w:rPr>
        <w:t>一般是对区域的划分，因此</w:t>
      </w:r>
      <w:r w:rsidR="00C34D5D" w:rsidRPr="00A85712">
        <w:rPr>
          <w:rFonts w:hint="eastAsia"/>
        </w:rPr>
        <w:t>图片中</w:t>
      </w:r>
      <w:r w:rsidR="00C34D5D">
        <w:rPr>
          <w:rFonts w:hint="eastAsia"/>
        </w:rPr>
        <w:t>存在的尺寸</w:t>
      </w:r>
      <w:r w:rsidR="00C34D5D" w:rsidRPr="00A85712">
        <w:rPr>
          <w:rFonts w:hint="eastAsia"/>
        </w:rPr>
        <w:t>较大的物体</w:t>
      </w:r>
      <w:r w:rsidR="00C34D5D">
        <w:rPr>
          <w:rFonts w:hint="eastAsia"/>
        </w:rPr>
        <w:t>会</w:t>
      </w:r>
      <w:r w:rsidR="00C34D5D" w:rsidRPr="00A85712">
        <w:rPr>
          <w:rFonts w:hint="eastAsia"/>
        </w:rPr>
        <w:t>因为占据的</w:t>
      </w:r>
      <w:r w:rsidR="00C34D5D">
        <w:rPr>
          <w:rFonts w:hint="eastAsia"/>
        </w:rPr>
        <w:t>区域及</w:t>
      </w:r>
      <w:r w:rsidR="00C34D5D" w:rsidRPr="00A85712">
        <w:rPr>
          <w:rFonts w:hint="eastAsia"/>
        </w:rPr>
        <w:t>像素</w:t>
      </w:r>
      <w:r w:rsidR="00C34D5D">
        <w:rPr>
          <w:rFonts w:hint="eastAsia"/>
        </w:rPr>
        <w:t>点</w:t>
      </w:r>
      <w:r w:rsidR="00C34D5D" w:rsidRPr="00A85712">
        <w:rPr>
          <w:rFonts w:hint="eastAsia"/>
        </w:rPr>
        <w:t>数量</w:t>
      </w:r>
      <w:r w:rsidR="00C34D5D">
        <w:rPr>
          <w:rFonts w:hint="eastAsia"/>
        </w:rPr>
        <w:t>巨</w:t>
      </w:r>
      <w:r w:rsidR="00C34D5D" w:rsidRPr="00A85712">
        <w:rPr>
          <w:rFonts w:hint="eastAsia"/>
        </w:rPr>
        <w:t>大，</w:t>
      </w:r>
      <w:r w:rsidR="006C70AC">
        <w:rPr>
          <w:rFonts w:hint="eastAsia"/>
        </w:rPr>
        <w:t>造成</w:t>
      </w:r>
      <w:r w:rsidR="00C34D5D" w:rsidRPr="00A85712">
        <w:rPr>
          <w:rFonts w:hint="eastAsia"/>
        </w:rPr>
        <w:t>可能超过了</w:t>
      </w:r>
      <w:r w:rsidR="00C34D5D" w:rsidRPr="00C95D20">
        <w:rPr>
          <w:rFonts w:hint="eastAsia"/>
        </w:rPr>
        <w:t>FCN</w:t>
      </w:r>
      <w:r w:rsidR="00C34D5D" w:rsidRPr="00A85712">
        <w:rPr>
          <w:rFonts w:hint="eastAsia"/>
        </w:rPr>
        <w:t>中的感受野</w:t>
      </w:r>
      <w:r w:rsidR="00C34D5D">
        <w:rPr>
          <w:rFonts w:hint="eastAsia"/>
        </w:rPr>
        <w:t>范围，当同</w:t>
      </w:r>
      <w:r w:rsidRPr="00A85712">
        <w:rPr>
          <w:rFonts w:hint="eastAsia"/>
        </w:rPr>
        <w:t>一张图中</w:t>
      </w:r>
      <w:r w:rsidR="00C34D5D">
        <w:rPr>
          <w:rFonts w:hint="eastAsia"/>
        </w:rPr>
        <w:t>又存在有一些尺寸较小的目标物体</w:t>
      </w:r>
      <w:r w:rsidRPr="00A85712">
        <w:rPr>
          <w:rFonts w:hint="eastAsia"/>
        </w:rPr>
        <w:t>，比如</w:t>
      </w:r>
      <w:r w:rsidR="00C34D5D">
        <w:rPr>
          <w:rFonts w:hint="eastAsia"/>
        </w:rPr>
        <w:t>花纹、枕头时，就会使得网络</w:t>
      </w:r>
      <w:r w:rsidRPr="00A85712">
        <w:rPr>
          <w:rFonts w:hint="eastAsia"/>
        </w:rPr>
        <w:t>造成了不连续的分割。</w:t>
      </w:r>
      <w:r w:rsidRPr="00C95D20">
        <w:rPr>
          <w:rFonts w:hint="eastAsia"/>
        </w:rPr>
        <w:t>PSPNet</w:t>
      </w:r>
      <w:r w:rsidR="00DD602F">
        <w:rPr>
          <w:rFonts w:hint="eastAsia"/>
        </w:rPr>
        <w:t>论文</w:t>
      </w:r>
      <w:r w:rsidRPr="00A85712">
        <w:rPr>
          <w:rFonts w:hint="eastAsia"/>
        </w:rPr>
        <w:t>也针对这</w:t>
      </w:r>
      <w:r w:rsidR="00C34D5D">
        <w:rPr>
          <w:rFonts w:hint="eastAsia"/>
        </w:rPr>
        <w:t>一情况</w:t>
      </w:r>
      <w:r w:rsidRPr="00A85712">
        <w:rPr>
          <w:rFonts w:hint="eastAsia"/>
        </w:rPr>
        <w:t>做了实验，</w:t>
      </w:r>
      <w:r w:rsidR="00C34D5D">
        <w:rPr>
          <w:rFonts w:hint="eastAsia"/>
        </w:rPr>
        <w:t>结果</w:t>
      </w:r>
      <w:r w:rsidRPr="00A85712">
        <w:rPr>
          <w:rFonts w:hint="eastAsia"/>
        </w:rPr>
        <w:t>表明，</w:t>
      </w:r>
      <w:r w:rsidRPr="00C95D20">
        <w:rPr>
          <w:rFonts w:hint="eastAsia"/>
        </w:rPr>
        <w:t>FCN</w:t>
      </w:r>
      <w:r w:rsidRPr="00A85712">
        <w:rPr>
          <w:rFonts w:hint="eastAsia"/>
        </w:rPr>
        <w:t>会因为枕头的花纹与床单一致而没有将</w:t>
      </w:r>
      <w:r w:rsidR="00C34D5D">
        <w:rPr>
          <w:rFonts w:hint="eastAsia"/>
        </w:rPr>
        <w:t>枕头</w:t>
      </w:r>
      <w:r w:rsidRPr="00A85712">
        <w:rPr>
          <w:rFonts w:hint="eastAsia"/>
        </w:rPr>
        <w:t>与床单区分，其次，因为柜子</w:t>
      </w:r>
      <w:r w:rsidR="00C34D5D">
        <w:rPr>
          <w:rFonts w:hint="eastAsia"/>
        </w:rPr>
        <w:t>尺寸较大且的花纹是动物形状，从而将柜子整体进行了忽略</w:t>
      </w:r>
      <w:r w:rsidRPr="00A85712">
        <w:rPr>
          <w:rFonts w:hint="eastAsia"/>
        </w:rPr>
        <w:t>。</w:t>
      </w:r>
    </w:p>
    <w:p w14:paraId="7F4F7A61" w14:textId="2E46D5FE" w:rsidR="00203B9E" w:rsidRPr="00203B9E" w:rsidRDefault="006C70AC" w:rsidP="00E739F5">
      <w:pPr>
        <w:pStyle w:val="afe"/>
      </w:pPr>
      <w:r>
        <w:t>在</w:t>
      </w:r>
      <w:r w:rsidR="00D421D9" w:rsidRPr="00C95D20">
        <w:rPr>
          <w:rFonts w:hint="eastAsia"/>
        </w:rPr>
        <w:t>PSPNet</w:t>
      </w:r>
      <w:r w:rsidR="00DD602F">
        <w:rPr>
          <w:rFonts w:hint="eastAsia"/>
        </w:rPr>
        <w:t>网络</w:t>
      </w:r>
      <w:r>
        <w:rPr>
          <w:rFonts w:hint="eastAsia"/>
        </w:rPr>
        <w:t>中</w:t>
      </w:r>
      <w:r w:rsidR="00D421D9" w:rsidRPr="00A85712">
        <w:rPr>
          <w:rFonts w:hint="eastAsia"/>
        </w:rPr>
        <w:t>旨在解决</w:t>
      </w:r>
      <w:r w:rsidR="00D421D9" w:rsidRPr="00C95D20">
        <w:rPr>
          <w:rFonts w:hint="eastAsia"/>
        </w:rPr>
        <w:t>FCN</w:t>
      </w:r>
      <w:r>
        <w:rPr>
          <w:rFonts w:hint="eastAsia"/>
        </w:rPr>
        <w:t>网络</w:t>
      </w:r>
      <w:r w:rsidR="00D421D9" w:rsidRPr="00A85712">
        <w:rPr>
          <w:rFonts w:hint="eastAsia"/>
        </w:rPr>
        <w:t>对于背景信息的忽略和对不同感受野信息的融合，</w:t>
      </w:r>
      <w:r>
        <w:t>即：</w:t>
      </w:r>
      <w:r>
        <w:rPr>
          <w:rFonts w:hint="eastAsia"/>
        </w:rPr>
        <w:t>拥</w:t>
      </w:r>
      <w:r w:rsidR="00D421D9" w:rsidRPr="00A85712">
        <w:rPr>
          <w:rFonts w:hint="eastAsia"/>
        </w:rPr>
        <w:t>有合适的全局场景</w:t>
      </w:r>
      <w:r>
        <w:rPr>
          <w:rFonts w:hint="eastAsia"/>
        </w:rPr>
        <w:t>中先验信息的深度学习网络有可</w:t>
      </w:r>
      <w:r w:rsidR="00D421D9" w:rsidRPr="00A85712">
        <w:rPr>
          <w:rFonts w:hint="eastAsia"/>
        </w:rPr>
        <w:t>能提升语义分割的效果。</w:t>
      </w:r>
    </w:p>
    <w:p w14:paraId="6F073B85" w14:textId="40E38242" w:rsidR="00D421D9" w:rsidRDefault="00D421D9" w:rsidP="00D421D9">
      <w:pPr>
        <w:pStyle w:val="3"/>
      </w:pPr>
      <w:bookmarkStart w:id="51" w:name="_Toc532912044"/>
      <w:r>
        <w:t>4</w:t>
      </w:r>
      <w:r w:rsidRPr="007A1302">
        <w:t>.</w:t>
      </w:r>
      <w:r>
        <w:t>2</w:t>
      </w:r>
      <w:r w:rsidRPr="007A1302">
        <w:t>.</w:t>
      </w:r>
      <w:r>
        <w:t>2</w:t>
      </w:r>
      <w:r w:rsidR="007824FA">
        <w:t xml:space="preserve"> </w:t>
      </w:r>
      <w:r>
        <w:t>金字塔池化</w:t>
      </w:r>
      <w:bookmarkEnd w:id="51"/>
    </w:p>
    <w:p w14:paraId="6AEAED7E" w14:textId="15F4D49C" w:rsidR="00D421D9" w:rsidRPr="00CE702C" w:rsidRDefault="00D421D9" w:rsidP="00E739F5">
      <w:pPr>
        <w:pStyle w:val="afe"/>
      </w:pPr>
      <w:r w:rsidRPr="00CE702C">
        <w:t>传统的全局平均池化是将所有像素融合成一个向量</w:t>
      </w:r>
      <w:r w:rsidRPr="00CE702C">
        <w:rPr>
          <w:rFonts w:hint="eastAsia"/>
        </w:rPr>
        <w:t>，</w:t>
      </w:r>
      <w:r w:rsidR="000E06DD">
        <w:t>这样操作虽然较好的</w:t>
      </w:r>
      <w:r w:rsidRPr="00CE702C">
        <w:t>利用</w:t>
      </w:r>
      <w:r w:rsidR="000E06DD">
        <w:t>了</w:t>
      </w:r>
      <w:r w:rsidRPr="00CE702C">
        <w:t>全局背景</w:t>
      </w:r>
      <w:r w:rsidR="000E06DD">
        <w:t>中的</w:t>
      </w:r>
      <w:r w:rsidRPr="00CE702C">
        <w:t>先验信息</w:t>
      </w:r>
      <w:r w:rsidRPr="00CE702C">
        <w:rPr>
          <w:rFonts w:hint="eastAsia"/>
        </w:rPr>
        <w:t>，</w:t>
      </w:r>
      <w:r w:rsidRPr="00CE702C">
        <w:t>但是会失去</w:t>
      </w:r>
      <w:r w:rsidR="000E06DD">
        <w:t>部分</w:t>
      </w:r>
      <w:r w:rsidRPr="00CE702C">
        <w:t>空间信息</w:t>
      </w:r>
      <w:r w:rsidR="000E06DD">
        <w:t>从而</w:t>
      </w:r>
      <w:r w:rsidRPr="00CE702C">
        <w:t>造成歧义</w:t>
      </w:r>
      <w:r w:rsidR="000E06DD">
        <w:rPr>
          <w:rFonts w:hint="eastAsia"/>
        </w:rPr>
        <w:t>，所以对于有相似类别以及</w:t>
      </w:r>
      <w:r w:rsidRPr="00CE702C">
        <w:rPr>
          <w:rFonts w:hint="eastAsia"/>
        </w:rPr>
        <w:t>特征的物体，</w:t>
      </w:r>
      <w:r w:rsidR="000E06DD">
        <w:rPr>
          <w:rFonts w:hint="eastAsia"/>
        </w:rPr>
        <w:t>结果会出现混淆。在一个卷积神经网络中，感受野的大小可以大致说明网络结</w:t>
      </w:r>
      <w:r w:rsidRPr="00CE702C">
        <w:rPr>
          <w:rFonts w:hint="eastAsia"/>
        </w:rPr>
        <w:t>背景信息</w:t>
      </w:r>
      <w:r w:rsidR="000E06DD">
        <w:rPr>
          <w:rFonts w:hint="eastAsia"/>
        </w:rPr>
        <w:t>的程度，</w:t>
      </w:r>
      <w:r w:rsidRPr="00CE702C">
        <w:rPr>
          <w:rFonts w:hint="eastAsia"/>
        </w:rPr>
        <w:t>感受野（</w:t>
      </w:r>
      <w:r w:rsidRPr="00CE702C">
        <w:rPr>
          <w:rFonts w:hint="eastAsia"/>
        </w:rPr>
        <w:t>receptive field</w:t>
      </w:r>
      <w:r w:rsidRPr="00CE702C">
        <w:rPr>
          <w:rFonts w:hint="eastAsia"/>
        </w:rPr>
        <w:t>）</w:t>
      </w:r>
      <w:r w:rsidR="000E06DD">
        <w:rPr>
          <w:rFonts w:hint="eastAsia"/>
        </w:rPr>
        <w:t>是</w:t>
      </w:r>
      <w:r w:rsidRPr="00CE702C">
        <w:rPr>
          <w:rFonts w:hint="eastAsia"/>
        </w:rPr>
        <w:t>输入空间中特定</w:t>
      </w:r>
      <w:r w:rsidRPr="00CE702C">
        <w:rPr>
          <w:rFonts w:hint="eastAsia"/>
        </w:rPr>
        <w:t>CNN</w:t>
      </w:r>
      <w:r w:rsidRPr="00CE702C">
        <w:rPr>
          <w:rFonts w:hint="eastAsia"/>
        </w:rPr>
        <w:t>特征的</w:t>
      </w:r>
      <w:r w:rsidR="000E06DD" w:rsidRPr="00CE702C">
        <w:rPr>
          <w:rFonts w:hint="eastAsia"/>
        </w:rPr>
        <w:t>一个</w:t>
      </w:r>
      <w:r w:rsidRPr="00CE702C">
        <w:rPr>
          <w:rFonts w:hint="eastAsia"/>
        </w:rPr>
        <w:t>范围区域</w:t>
      </w:r>
      <w:r w:rsidR="000E06DD">
        <w:t>的定义，它</w:t>
      </w:r>
      <w:r w:rsidR="000E06DD">
        <w:rPr>
          <w:rFonts w:hint="eastAsia"/>
        </w:rPr>
        <w:t>可以决定所在</w:t>
      </w:r>
      <w:r w:rsidRPr="00CE702C">
        <w:rPr>
          <w:rFonts w:hint="eastAsia"/>
        </w:rPr>
        <w:t>层输出结果（</w:t>
      </w:r>
      <w:r w:rsidRPr="00CE702C">
        <w:rPr>
          <w:rFonts w:hint="eastAsia"/>
        </w:rPr>
        <w:t>feature map</w:t>
      </w:r>
      <w:r w:rsidRPr="00CE702C">
        <w:rPr>
          <w:rFonts w:hint="eastAsia"/>
        </w:rPr>
        <w:t>）中一个像素所对应的输入图像的区域大小或映射。普通的卷积</w:t>
      </w:r>
      <w:r w:rsidR="009979DA">
        <w:rPr>
          <w:rFonts w:hint="eastAsia"/>
        </w:rPr>
        <w:t>输出</w:t>
      </w:r>
      <w:r w:rsidRPr="00CE702C">
        <w:rPr>
          <w:rFonts w:hint="eastAsia"/>
        </w:rPr>
        <w:t>的特征图尺寸会</w:t>
      </w:r>
      <w:r w:rsidR="009979DA">
        <w:rPr>
          <w:rFonts w:hint="eastAsia"/>
        </w:rPr>
        <w:t>有所</w:t>
      </w:r>
      <w:r w:rsidRPr="00CE702C">
        <w:rPr>
          <w:rFonts w:hint="eastAsia"/>
        </w:rPr>
        <w:t>改变，因此无法确定</w:t>
      </w:r>
      <w:r w:rsidR="009979DA">
        <w:rPr>
          <w:rFonts w:hint="eastAsia"/>
        </w:rPr>
        <w:t>该</w:t>
      </w:r>
      <w:r w:rsidRPr="00CE702C">
        <w:rPr>
          <w:rFonts w:hint="eastAsia"/>
        </w:rPr>
        <w:t>特征在原图中的位置</w:t>
      </w:r>
      <w:r w:rsidR="009979DA">
        <w:rPr>
          <w:rFonts w:hint="eastAsia"/>
        </w:rPr>
        <w:t>和区域大小，即：来源感受野的中心位置及其尺寸</w:t>
      </w:r>
      <w:r w:rsidRPr="00CE702C">
        <w:rPr>
          <w:rFonts w:hint="eastAsia"/>
        </w:rPr>
        <w:t>大小</w:t>
      </w:r>
      <w:r w:rsidR="009979DA">
        <w:rPr>
          <w:rFonts w:hint="eastAsia"/>
        </w:rPr>
        <w:t>，造成</w:t>
      </w:r>
      <w:r w:rsidRPr="00CE702C">
        <w:rPr>
          <w:rFonts w:hint="eastAsia"/>
        </w:rPr>
        <w:t>失去</w:t>
      </w:r>
      <w:r w:rsidR="009979DA">
        <w:rPr>
          <w:rFonts w:hint="eastAsia"/>
        </w:rPr>
        <w:t>了背景信息和空间</w:t>
      </w:r>
      <w:r w:rsidRPr="00CE702C">
        <w:rPr>
          <w:rFonts w:hint="eastAsia"/>
        </w:rPr>
        <w:t>信息。</w:t>
      </w:r>
    </w:p>
    <w:p w14:paraId="51A5ED7D" w14:textId="63378557" w:rsidR="00D421D9" w:rsidRPr="00A85712" w:rsidRDefault="00D421D9" w:rsidP="00E739F5">
      <w:pPr>
        <w:pStyle w:val="afe"/>
      </w:pPr>
      <w:r w:rsidRPr="00A85712">
        <w:t>金字塔池化模型是一个</w:t>
      </w:r>
      <w:r w:rsidR="009979DA">
        <w:t>能够掌握全局背景中的先验信息的高效模型</w:t>
      </w:r>
      <w:r w:rsidRPr="00A85712">
        <w:t>结构</w:t>
      </w:r>
      <w:r w:rsidRPr="00A85712">
        <w:rPr>
          <w:rFonts w:hint="eastAsia"/>
        </w:rPr>
        <w:t>。</w:t>
      </w:r>
      <w:r w:rsidR="009979DA" w:rsidRPr="00C95D20">
        <w:rPr>
          <w:rFonts w:hint="eastAsia"/>
        </w:rPr>
        <w:t>2015</w:t>
      </w:r>
      <w:r w:rsidR="009979DA" w:rsidRPr="00A85712">
        <w:rPr>
          <w:rFonts w:hint="eastAsia"/>
        </w:rPr>
        <w:t>年</w:t>
      </w:r>
      <w:r w:rsidRPr="00A85712">
        <w:rPr>
          <w:rFonts w:hint="eastAsia"/>
        </w:rPr>
        <w:t>何凯明</w:t>
      </w:r>
      <w:r w:rsidR="00497ED9">
        <w:fldChar w:fldCharType="begin"/>
      </w:r>
      <w:r w:rsidR="00497ED9">
        <w:instrText xml:space="preserve"> </w:instrText>
      </w:r>
      <w:r w:rsidR="00497ED9">
        <w:rPr>
          <w:rFonts w:hint="eastAsia"/>
        </w:rPr>
        <w:instrText>REF _Ref532914700 \n \h</w:instrText>
      </w:r>
      <w:r w:rsidR="00497ED9">
        <w:instrText xml:space="preserve"> </w:instrText>
      </w:r>
      <w:r w:rsidR="00497ED9">
        <w:fldChar w:fldCharType="separate"/>
      </w:r>
      <w:r w:rsidR="006D338D">
        <w:t>[38]</w:t>
      </w:r>
      <w:r w:rsidR="00497ED9">
        <w:fldChar w:fldCharType="end"/>
      </w:r>
      <w:r w:rsidRPr="00A85712">
        <w:rPr>
          <w:rFonts w:hint="eastAsia"/>
        </w:rPr>
        <w:t>等人提出</w:t>
      </w:r>
      <w:r w:rsidR="009979DA">
        <w:rPr>
          <w:rFonts w:hint="eastAsia"/>
        </w:rPr>
        <w:t>的</w:t>
      </w:r>
      <w:r w:rsidRPr="00A85712">
        <w:rPr>
          <w:rFonts w:hint="eastAsia"/>
        </w:rPr>
        <w:t>空间金字塔池</w:t>
      </w:r>
      <w:r w:rsidRPr="00CE702C">
        <w:rPr>
          <w:rFonts w:hint="eastAsia"/>
        </w:rPr>
        <w:t>化</w:t>
      </w:r>
      <w:r w:rsidR="009979DA">
        <w:rPr>
          <w:rFonts w:hint="eastAsia"/>
        </w:rPr>
        <w:t>操作</w:t>
      </w:r>
      <w:r w:rsidRPr="00A85712">
        <w:rPr>
          <w:rFonts w:hint="eastAsia"/>
        </w:rPr>
        <w:t>（</w:t>
      </w:r>
      <w:r w:rsidRPr="00C95D20">
        <w:t>Spatial Pyramid Pooling</w:t>
      </w:r>
      <w:r w:rsidRPr="00C95D20">
        <w:rPr>
          <w:rFonts w:hint="eastAsia"/>
        </w:rPr>
        <w:t>，</w:t>
      </w:r>
      <w:r w:rsidRPr="00C95D20">
        <w:rPr>
          <w:rFonts w:hint="eastAsia"/>
        </w:rPr>
        <w:t>SPP</w:t>
      </w:r>
      <w:r w:rsidRPr="00A85712">
        <w:rPr>
          <w:rFonts w:hint="eastAsia"/>
        </w:rPr>
        <w:t>），考虑</w:t>
      </w:r>
      <w:r w:rsidR="009979DA">
        <w:rPr>
          <w:rFonts w:hint="eastAsia"/>
        </w:rPr>
        <w:t>到之前网络</w:t>
      </w:r>
      <w:r w:rsidRPr="00A85712">
        <w:rPr>
          <w:rFonts w:hint="eastAsia"/>
        </w:rPr>
        <w:t>输入</w:t>
      </w:r>
      <w:r w:rsidR="009979DA">
        <w:rPr>
          <w:rFonts w:hint="eastAsia"/>
        </w:rPr>
        <w:t>要求是固定尺寸的图片来满足</w:t>
      </w:r>
      <w:r w:rsidRPr="00A85712">
        <w:rPr>
          <w:rFonts w:hint="eastAsia"/>
        </w:rPr>
        <w:t>全连接层的要求，</w:t>
      </w:r>
      <w:r w:rsidR="009979DA">
        <w:rPr>
          <w:rFonts w:hint="eastAsia"/>
        </w:rPr>
        <w:t>是</w:t>
      </w:r>
      <w:r w:rsidRPr="00A85712">
        <w:rPr>
          <w:rFonts w:hint="eastAsia"/>
        </w:rPr>
        <w:t>使用</w:t>
      </w:r>
      <w:r w:rsidR="009979DA">
        <w:rPr>
          <w:rFonts w:hint="eastAsia"/>
        </w:rPr>
        <w:t>了</w:t>
      </w:r>
      <w:r w:rsidRPr="00A85712">
        <w:rPr>
          <w:rFonts w:hint="eastAsia"/>
        </w:rPr>
        <w:t>各类裁剪技术对图片进行处理，但是这种</w:t>
      </w:r>
      <w:r w:rsidR="009979DA">
        <w:rPr>
          <w:rFonts w:hint="eastAsia"/>
        </w:rPr>
        <w:t>操作</w:t>
      </w:r>
      <w:r w:rsidRPr="00A85712">
        <w:rPr>
          <w:rFonts w:hint="eastAsia"/>
        </w:rPr>
        <w:t>会出现</w:t>
      </w:r>
      <w:r w:rsidR="009979DA">
        <w:rPr>
          <w:rFonts w:hint="eastAsia"/>
        </w:rPr>
        <w:t>部分</w:t>
      </w:r>
      <w:r w:rsidRPr="00A85712">
        <w:rPr>
          <w:rFonts w:hint="eastAsia"/>
        </w:rPr>
        <w:t>重复，导致</w:t>
      </w:r>
      <w:r w:rsidR="009979DA">
        <w:rPr>
          <w:rFonts w:hint="eastAsia"/>
        </w:rPr>
        <w:t>某些</w:t>
      </w:r>
      <w:r w:rsidRPr="00A85712">
        <w:rPr>
          <w:rFonts w:hint="eastAsia"/>
        </w:rPr>
        <w:t>区域</w:t>
      </w:r>
      <w:r w:rsidR="009979DA">
        <w:rPr>
          <w:rFonts w:hint="eastAsia"/>
        </w:rPr>
        <w:t>的权重</w:t>
      </w:r>
      <w:r w:rsidRPr="00A85712">
        <w:rPr>
          <w:rFonts w:hint="eastAsia"/>
        </w:rPr>
        <w:t>变化，所以</w:t>
      </w:r>
      <w:r w:rsidR="009979DA">
        <w:rPr>
          <w:rFonts w:hint="eastAsia"/>
        </w:rPr>
        <w:t>论文中</w:t>
      </w:r>
      <w:r w:rsidRPr="00A85712">
        <w:rPr>
          <w:rFonts w:hint="eastAsia"/>
        </w:rPr>
        <w:t>空间金字塔池化的</w:t>
      </w:r>
      <w:r w:rsidR="00BD6A41">
        <w:rPr>
          <w:rFonts w:hint="eastAsia"/>
        </w:rPr>
        <w:t>操作</w:t>
      </w:r>
      <w:r w:rsidRPr="00A85712">
        <w:rPr>
          <w:rFonts w:hint="eastAsia"/>
        </w:rPr>
        <w:t>在于</w:t>
      </w:r>
      <w:r w:rsidR="00BD6A41">
        <w:rPr>
          <w:rFonts w:hint="eastAsia"/>
        </w:rPr>
        <w:t>统一了图片大小，从而</w:t>
      </w:r>
      <w:r w:rsidR="00BD6A41" w:rsidRPr="00A85712">
        <w:rPr>
          <w:rFonts w:hint="eastAsia"/>
        </w:rPr>
        <w:t>解决输入图片大小不一的情况</w:t>
      </w:r>
      <w:r w:rsidR="00BD6A41">
        <w:rPr>
          <w:rFonts w:hint="eastAsia"/>
        </w:rPr>
        <w:t>。具体的说，空间金字塔池化是将前一个卷积和</w:t>
      </w:r>
      <w:r w:rsidRPr="00A85712">
        <w:rPr>
          <w:rFonts w:hint="eastAsia"/>
        </w:rPr>
        <w:t>池化</w:t>
      </w:r>
      <w:r w:rsidR="00BD6A41">
        <w:rPr>
          <w:rFonts w:hint="eastAsia"/>
        </w:rPr>
        <w:t>层输出</w:t>
      </w:r>
      <w:r w:rsidRPr="00A85712">
        <w:rPr>
          <w:rFonts w:hint="eastAsia"/>
        </w:rPr>
        <w:t>的</w:t>
      </w:r>
      <w:r w:rsidR="00BD6A41">
        <w:rPr>
          <w:rFonts w:hint="eastAsia"/>
        </w:rPr>
        <w:t>每个</w:t>
      </w:r>
      <w:r w:rsidRPr="00C95D20">
        <w:rPr>
          <w:rFonts w:hint="eastAsia"/>
        </w:rPr>
        <w:t>feature map</w:t>
      </w:r>
      <w:r w:rsidRPr="00C95D20">
        <w:t>s</w:t>
      </w:r>
      <w:r w:rsidRPr="00A85712">
        <w:rPr>
          <w:rFonts w:hint="eastAsia"/>
        </w:rPr>
        <w:t>图片做</w:t>
      </w:r>
      <w:r w:rsidRPr="006322AE">
        <w:rPr>
          <w:rFonts w:hint="eastAsia"/>
        </w:rPr>
        <w:t>3</w:t>
      </w:r>
      <w:r w:rsidRPr="00A85712">
        <w:rPr>
          <w:rFonts w:hint="eastAsia"/>
        </w:rPr>
        <w:t>种卷积</w:t>
      </w:r>
      <w:r w:rsidR="00BD6A41">
        <w:rPr>
          <w:rFonts w:hint="eastAsia"/>
        </w:rPr>
        <w:t>操作</w:t>
      </w:r>
      <w:r w:rsidRPr="00A85712">
        <w:rPr>
          <w:rFonts w:hint="eastAsia"/>
        </w:rPr>
        <w:t>，包括</w:t>
      </w:r>
      <w:r w:rsidR="00BD6A41">
        <w:rPr>
          <w:rFonts w:hint="eastAsia"/>
        </w:rPr>
        <w:t>：原本的特征图，分成</w:t>
      </w:r>
      <w:r w:rsidRPr="00A85712">
        <w:rPr>
          <w:rFonts w:hint="eastAsia"/>
        </w:rPr>
        <w:t>大小是</w:t>
      </w:r>
      <w:r w:rsidRPr="006322AE">
        <w:rPr>
          <w:rFonts w:hint="eastAsia"/>
        </w:rPr>
        <w:t>4</w:t>
      </w:r>
      <w:r w:rsidRPr="00A85712">
        <w:rPr>
          <w:rFonts w:hint="eastAsia"/>
        </w:rPr>
        <w:t>的特征图和分成尺寸是</w:t>
      </w:r>
      <w:r w:rsidRPr="006322AE">
        <w:rPr>
          <w:rFonts w:hint="eastAsia"/>
        </w:rPr>
        <w:t>16</w:t>
      </w:r>
      <w:r w:rsidRPr="00A85712">
        <w:rPr>
          <w:rFonts w:hint="eastAsia"/>
        </w:rPr>
        <w:t>的特征图，</w:t>
      </w:r>
      <w:r w:rsidR="00BD6A41">
        <w:rPr>
          <w:rFonts w:hint="eastAsia"/>
        </w:rPr>
        <w:t>将</w:t>
      </w:r>
      <w:r w:rsidRPr="00A85712">
        <w:rPr>
          <w:rFonts w:hint="eastAsia"/>
        </w:rPr>
        <w:t>这</w:t>
      </w:r>
      <w:r w:rsidRPr="006322AE">
        <w:rPr>
          <w:rFonts w:hint="eastAsia"/>
        </w:rPr>
        <w:t>3</w:t>
      </w:r>
      <w:r w:rsidR="00BD6A41">
        <w:rPr>
          <w:rFonts w:hint="eastAsia"/>
        </w:rPr>
        <w:t>种特征图相加得到了</w:t>
      </w:r>
      <w:r w:rsidRPr="006322AE">
        <w:rPr>
          <w:rFonts w:hint="eastAsia"/>
        </w:rPr>
        <w:t>21</w:t>
      </w:r>
      <w:r w:rsidRPr="00A85712">
        <w:rPr>
          <w:rFonts w:hint="eastAsia"/>
        </w:rPr>
        <w:t>种</w:t>
      </w:r>
      <w:r w:rsidR="00BD6A41">
        <w:rPr>
          <w:rFonts w:hint="eastAsia"/>
        </w:rPr>
        <w:t>的</w:t>
      </w:r>
      <w:r w:rsidRPr="00A85712">
        <w:rPr>
          <w:rFonts w:hint="eastAsia"/>
        </w:rPr>
        <w:t>特征图。</w:t>
      </w:r>
    </w:p>
    <w:p w14:paraId="6594B1D8" w14:textId="608D2779" w:rsidR="00D421D9" w:rsidRPr="00A85712" w:rsidRDefault="00995208" w:rsidP="00E739F5">
      <w:pPr>
        <w:pStyle w:val="afe"/>
      </w:pPr>
      <w:r>
        <w:t>一般来说</w:t>
      </w:r>
      <w:r w:rsidR="00D421D9" w:rsidRPr="00A85712">
        <w:t>空间金字塔池化有</w:t>
      </w:r>
      <w:r>
        <w:t>以下三个优点：</w:t>
      </w:r>
      <w:r>
        <w:t>1</w:t>
      </w:r>
      <w:r w:rsidR="009979DA">
        <w:rPr>
          <w:rFonts w:hint="eastAsia"/>
        </w:rPr>
        <w:t>.</w:t>
      </w:r>
      <w:r w:rsidR="00D421D9" w:rsidRPr="00A85712">
        <w:rPr>
          <w:rFonts w:hint="eastAsia"/>
        </w:rPr>
        <w:t>对特征面</w:t>
      </w:r>
      <w:r>
        <w:rPr>
          <w:rFonts w:hint="eastAsia"/>
        </w:rPr>
        <w:t>的</w:t>
      </w:r>
      <w:r w:rsidR="00D421D9" w:rsidRPr="00A85712">
        <w:rPr>
          <w:rFonts w:hint="eastAsia"/>
        </w:rPr>
        <w:t>多角度特征</w:t>
      </w:r>
      <w:r>
        <w:rPr>
          <w:rFonts w:hint="eastAsia"/>
        </w:rPr>
        <w:t>进行提取接</w:t>
      </w:r>
      <w:r w:rsidR="00D421D9" w:rsidRPr="00A85712">
        <w:rPr>
          <w:rFonts w:hint="eastAsia"/>
        </w:rPr>
        <w:t>聚合，</w:t>
      </w:r>
      <w:r>
        <w:rPr>
          <w:rFonts w:hint="eastAsia"/>
        </w:rPr>
        <w:t>从而让网络拥有较</w:t>
      </w:r>
      <w:r w:rsidR="00D421D9" w:rsidRPr="00A85712">
        <w:rPr>
          <w:rFonts w:hint="eastAsia"/>
        </w:rPr>
        <w:t>好的鲁棒性</w:t>
      </w:r>
      <w:r w:rsidR="009979DA">
        <w:rPr>
          <w:rFonts w:hint="eastAsia"/>
        </w:rPr>
        <w:t>；</w:t>
      </w:r>
      <w:r>
        <w:t>2.</w:t>
      </w:r>
      <w:r w:rsidRPr="00A85712">
        <w:rPr>
          <w:rFonts w:hint="eastAsia"/>
        </w:rPr>
        <w:t>解决</w:t>
      </w:r>
      <w:r>
        <w:rPr>
          <w:rFonts w:hint="eastAsia"/>
        </w:rPr>
        <w:t>了</w:t>
      </w:r>
      <w:r w:rsidRPr="00A85712">
        <w:rPr>
          <w:rFonts w:hint="eastAsia"/>
        </w:rPr>
        <w:t>输入图片大小不一的问题</w:t>
      </w:r>
      <w:r>
        <w:rPr>
          <w:rFonts w:hint="eastAsia"/>
        </w:rPr>
        <w:t>；</w:t>
      </w:r>
      <w:r w:rsidR="009979DA">
        <w:t>3.</w:t>
      </w:r>
      <w:r w:rsidR="00D421D9" w:rsidRPr="00A85712">
        <w:rPr>
          <w:rFonts w:hint="eastAsia"/>
        </w:rPr>
        <w:t>提高了目标检测的精度。</w:t>
      </w:r>
      <w:r>
        <w:rPr>
          <w:rFonts w:hint="eastAsia"/>
        </w:rPr>
        <w:t>其中</w:t>
      </w:r>
      <w:r w:rsidR="00D421D9" w:rsidRPr="00A85712">
        <w:rPr>
          <w:rFonts w:hint="eastAsia"/>
        </w:rPr>
        <w:t>SPP</w:t>
      </w:r>
      <w:r>
        <w:rPr>
          <w:rFonts w:hint="eastAsia"/>
        </w:rPr>
        <w:t>结构对输入的每一张</w:t>
      </w:r>
      <w:r w:rsidR="00D421D9" w:rsidRPr="00A85712">
        <w:rPr>
          <w:rFonts w:hint="eastAsia"/>
        </w:rPr>
        <w:t>特征图都进行了多尺度的特征提取，</w:t>
      </w:r>
      <w:r>
        <w:rPr>
          <w:rFonts w:hint="eastAsia"/>
        </w:rPr>
        <w:t>基于此优点，</w:t>
      </w:r>
      <w:r w:rsidR="00D421D9" w:rsidRPr="00A85712">
        <w:rPr>
          <w:rFonts w:hint="eastAsia"/>
        </w:rPr>
        <w:t>后来</w:t>
      </w:r>
      <w:r>
        <w:rPr>
          <w:rFonts w:hint="eastAsia"/>
        </w:rPr>
        <w:t>大量的</w:t>
      </w:r>
      <w:r w:rsidR="00D421D9" w:rsidRPr="00A85712">
        <w:rPr>
          <w:rFonts w:hint="eastAsia"/>
        </w:rPr>
        <w:t>检测类网络</w:t>
      </w:r>
      <w:r>
        <w:rPr>
          <w:rFonts w:hint="eastAsia"/>
        </w:rPr>
        <w:t>都</w:t>
      </w:r>
      <w:r w:rsidR="00D421D9" w:rsidRPr="00A85712">
        <w:rPr>
          <w:rFonts w:hint="eastAsia"/>
        </w:rPr>
        <w:t>运用</w:t>
      </w:r>
      <w:r>
        <w:rPr>
          <w:rFonts w:hint="eastAsia"/>
        </w:rPr>
        <w:t>了</w:t>
      </w:r>
      <w:r w:rsidR="00D421D9" w:rsidRPr="00A85712">
        <w:rPr>
          <w:rFonts w:hint="eastAsia"/>
        </w:rPr>
        <w:t>SPP</w:t>
      </w:r>
      <w:r>
        <w:rPr>
          <w:rFonts w:hint="eastAsia"/>
        </w:rPr>
        <w:t>结构。</w:t>
      </w:r>
    </w:p>
    <w:p w14:paraId="4C191BBB" w14:textId="6539CC4F" w:rsidR="00D421D9" w:rsidRPr="000E06DD" w:rsidRDefault="00D421D9" w:rsidP="00E739F5">
      <w:pPr>
        <w:pStyle w:val="afe"/>
      </w:pPr>
      <w:r w:rsidRPr="000E06DD">
        <w:lastRenderedPageBreak/>
        <w:drawing>
          <wp:anchor distT="0" distB="0" distL="114300" distR="114300" simplePos="0" relativeHeight="251722240" behindDoc="0" locked="0" layoutInCell="1" allowOverlap="1" wp14:anchorId="772D9515" wp14:editId="6E2EEDD9">
            <wp:simplePos x="0" y="0"/>
            <wp:positionH relativeFrom="column">
              <wp:posOffset>112643</wp:posOffset>
            </wp:positionH>
            <wp:positionV relativeFrom="paragraph">
              <wp:posOffset>1820849</wp:posOffset>
            </wp:positionV>
            <wp:extent cx="5274000" cy="1555200"/>
            <wp:effectExtent l="0" t="0" r="3175" b="698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5274000" cy="1555200"/>
                    </a:xfrm>
                    <a:prstGeom prst="rect">
                      <a:avLst/>
                    </a:prstGeom>
                  </pic:spPr>
                </pic:pic>
              </a:graphicData>
            </a:graphic>
            <wp14:sizeRelH relativeFrom="margin">
              <wp14:pctWidth>0</wp14:pctWidth>
            </wp14:sizeRelH>
            <wp14:sizeRelV relativeFrom="margin">
              <wp14:pctHeight>0</wp14:pctHeight>
            </wp14:sizeRelV>
          </wp:anchor>
        </w:drawing>
      </w:r>
      <w:r w:rsidR="00CE702C" w:rsidRPr="000E06DD">
        <w:rPr>
          <w:rFonts w:hint="eastAsia"/>
        </w:rPr>
        <w:t>后来的网络大致分为两个研究方向</w:t>
      </w:r>
      <w:r w:rsidRPr="000E06DD">
        <w:rPr>
          <w:rFonts w:hint="eastAsia"/>
        </w:rPr>
        <w:t>，</w:t>
      </w:r>
      <w:r w:rsidR="00995208">
        <w:rPr>
          <w:rFonts w:hint="eastAsia"/>
        </w:rPr>
        <w:t>第一个方向</w:t>
      </w:r>
      <w:r w:rsidRPr="000E06DD">
        <w:rPr>
          <w:rFonts w:hint="eastAsia"/>
        </w:rPr>
        <w:t>是结构预测（</w:t>
      </w:r>
      <w:r w:rsidRPr="000E06DD">
        <w:rPr>
          <w:rFonts w:hint="eastAsia"/>
        </w:rPr>
        <w:t>structure prediction</w:t>
      </w:r>
      <w:r w:rsidRPr="000E06DD">
        <w:rPr>
          <w:rFonts w:hint="eastAsia"/>
        </w:rPr>
        <w:t>）</w:t>
      </w:r>
      <w:r w:rsidR="00995208">
        <w:rPr>
          <w:rFonts w:hint="eastAsia"/>
        </w:rPr>
        <w:t>，例如</w:t>
      </w:r>
      <w:r w:rsidRPr="000E06DD">
        <w:rPr>
          <w:rFonts w:hint="eastAsia"/>
        </w:rPr>
        <w:t>deeplab</w:t>
      </w:r>
      <w:r w:rsidR="00995208">
        <w:rPr>
          <w:rFonts w:hint="eastAsia"/>
        </w:rPr>
        <w:t>中引入的</w:t>
      </w:r>
      <w:r w:rsidRPr="000E06DD">
        <w:rPr>
          <w:rFonts w:hint="eastAsia"/>
        </w:rPr>
        <w:t>条件随机场（</w:t>
      </w:r>
      <w:r w:rsidRPr="000E06DD">
        <w:rPr>
          <w:rFonts w:hint="eastAsia"/>
        </w:rPr>
        <w:t xml:space="preserve">conditional random field, CRF </w:t>
      </w:r>
      <w:r w:rsidRPr="000E06DD">
        <w:rPr>
          <w:rFonts w:hint="eastAsia"/>
        </w:rPr>
        <w:t>）</w:t>
      </w:r>
      <m:oMath>
        <m:r>
          <m:rPr>
            <m:sty m:val="p"/>
          </m:rPr>
          <w:rPr>
            <w:rFonts w:ascii="Cambria Math" w:hAnsi="Cambria Math"/>
          </w:rPr>
          <w:fldChar w:fldCharType="begin"/>
        </m:r>
      </m:oMath>
      <w:r w:rsidR="00497ED9">
        <w:instrText xml:space="preserve"> </w:instrText>
      </w:r>
      <w:r w:rsidR="00497ED9">
        <w:rPr>
          <w:rFonts w:hint="eastAsia"/>
        </w:rPr>
        <w:instrText>REF _Ref532914668 \n \h</w:instrText>
      </w:r>
      <w:r w:rsidR="00497ED9">
        <w:instrText xml:space="preserve"> </w:instrText>
      </w:r>
      <m:oMath>
        <m:r>
          <m:rPr>
            <m:sty m:val="p"/>
          </m:rPr>
          <w:rPr>
            <w:rFonts w:ascii="Cambria Math" w:hAnsi="Cambria Math"/>
          </w:rPr>
        </m:r>
        <m:r>
          <m:rPr>
            <m:sty m:val="p"/>
          </m:rPr>
          <w:rPr>
            <w:rFonts w:ascii="Cambria Math" w:hAnsi="Cambria Math"/>
          </w:rPr>
          <w:fldChar w:fldCharType="separate"/>
        </m:r>
      </m:oMath>
      <w:r w:rsidR="006D338D">
        <w:t>[39]</w:t>
      </w:r>
      <m:oMath>
        <m:r>
          <m:rPr>
            <m:sty m:val="p"/>
          </m:rPr>
          <w:rPr>
            <w:rFonts w:ascii="Cambria Math" w:hAnsi="Cambria Math"/>
          </w:rPr>
          <w:fldChar w:fldCharType="end"/>
        </m:r>
      </m:oMath>
      <w:r w:rsidR="00995208">
        <w:t>；</w:t>
      </w:r>
      <w:r w:rsidRPr="000E06DD">
        <w:rPr>
          <w:rFonts w:hint="eastAsia"/>
        </w:rPr>
        <w:t>另一个方向是特征整合（</w:t>
      </w:r>
      <w:r w:rsidRPr="000E06DD">
        <w:rPr>
          <w:rFonts w:hint="eastAsia"/>
        </w:rPr>
        <w:t>Feature Ensembling</w:t>
      </w:r>
      <w:r w:rsidRPr="000E06DD">
        <w:rPr>
          <w:rFonts w:hint="eastAsia"/>
        </w:rPr>
        <w:t>）</w:t>
      </w:r>
      <w:r w:rsidR="00995208">
        <w:rPr>
          <w:rFonts w:hint="eastAsia"/>
        </w:rPr>
        <w:t>，它又分为：</w:t>
      </w:r>
      <w:r w:rsidRPr="000E06DD">
        <w:rPr>
          <w:rFonts w:hint="eastAsia"/>
        </w:rPr>
        <w:t>多级（</w:t>
      </w:r>
      <w:r w:rsidRPr="000E06DD">
        <w:rPr>
          <w:rFonts w:hint="eastAsia"/>
        </w:rPr>
        <w:t>multi-level</w:t>
      </w:r>
      <w:r w:rsidRPr="000E06DD">
        <w:rPr>
          <w:rFonts w:hint="eastAsia"/>
        </w:rPr>
        <w:t>）特征整合和多尺度（</w:t>
      </w:r>
      <w:r w:rsidRPr="000E06DD">
        <w:rPr>
          <w:rFonts w:hint="eastAsia"/>
        </w:rPr>
        <w:t>multi-scale</w:t>
      </w:r>
      <w:r w:rsidRPr="000E06DD">
        <w:rPr>
          <w:rFonts w:hint="eastAsia"/>
        </w:rPr>
        <w:t>）特征整合，金字塔池化</w:t>
      </w:r>
      <w:r w:rsidR="00CE702C" w:rsidRPr="000E06DD">
        <w:rPr>
          <w:rFonts w:hint="eastAsia"/>
        </w:rPr>
        <w:t>是多尺度特征融合的一种</w:t>
      </w:r>
      <w:r w:rsidRPr="000E06DD">
        <w:rPr>
          <w:rFonts w:hint="eastAsia"/>
        </w:rPr>
        <w:t>。</w:t>
      </w:r>
      <w:r w:rsidRPr="000E06DD">
        <w:t>为了降低背景信息</w:t>
      </w:r>
      <w:r w:rsidRPr="000E06DD">
        <w:rPr>
          <w:rFonts w:hint="eastAsia"/>
        </w:rPr>
        <w:t>在不同子区域的</w:t>
      </w:r>
      <w:r w:rsidRPr="000E06DD">
        <w:t>的</w:t>
      </w:r>
      <w:r w:rsidRPr="000E06DD">
        <w:t>loss</w:t>
      </w:r>
      <w:r w:rsidRPr="000E06DD">
        <w:t>值</w:t>
      </w:r>
      <w:r w:rsidRPr="000E06DD">
        <w:rPr>
          <w:rFonts w:hint="eastAsia"/>
        </w:rPr>
        <w:t>，</w:t>
      </w:r>
      <w:r w:rsidRPr="000E06DD">
        <w:rPr>
          <w:rFonts w:hint="eastAsia"/>
        </w:rPr>
        <w:t>PSPNet</w:t>
      </w:r>
      <w:r w:rsidRPr="000E06DD">
        <w:rPr>
          <w:rFonts w:hint="eastAsia"/>
        </w:rPr>
        <w:t>作者参考空间金字塔池化模型提出了一种</w:t>
      </w:r>
      <w:r w:rsidR="00995208">
        <w:rPr>
          <w:rFonts w:hint="eastAsia"/>
        </w:rPr>
        <w:t>多</w:t>
      </w:r>
      <w:r w:rsidRPr="000E06DD">
        <w:rPr>
          <w:rFonts w:hint="eastAsia"/>
        </w:rPr>
        <w:t>层次型全局先验信息的结构金字塔池化，包括了不同子区域和不同尺度的信息。</w:t>
      </w:r>
    </w:p>
    <w:p w14:paraId="508CEBB3" w14:textId="077F8B65" w:rsidR="00995208" w:rsidRDefault="00995208" w:rsidP="00D421D9">
      <w:pPr>
        <w:pStyle w:val="af"/>
        <w:rPr>
          <w:rFonts w:ascii="楷体" w:hAnsi="楷体"/>
        </w:rPr>
      </w:pPr>
      <w:r>
        <w:rPr>
          <w:rFonts w:hint="eastAsia"/>
        </w:rPr>
        <w:t>（</w:t>
      </w:r>
      <w:r>
        <w:rPr>
          <w:rFonts w:hint="eastAsia"/>
        </w:rPr>
        <w:t>a</w:t>
      </w:r>
      <w:r>
        <w:rPr>
          <w:rFonts w:hint="eastAsia"/>
        </w:rPr>
        <w:t>）</w:t>
      </w:r>
      <w:r w:rsidRPr="00A85712">
        <w:rPr>
          <w:rFonts w:ascii="楷体" w:hAnsi="楷体" w:hint="eastAsia"/>
        </w:rPr>
        <w:t>：输入图片</w:t>
      </w:r>
      <w:r>
        <w:rPr>
          <w:rFonts w:ascii="楷体" w:hAnsi="楷体" w:hint="eastAsia"/>
        </w:rPr>
        <w:t xml:space="preserve">   </w:t>
      </w:r>
      <w:r>
        <w:rPr>
          <w:rFonts w:ascii="楷体" w:hAnsi="楷体"/>
        </w:rPr>
        <w:t xml:space="preserve">  </w:t>
      </w:r>
      <w:r>
        <w:rPr>
          <w:rFonts w:hint="eastAsia"/>
        </w:rPr>
        <w:t>(</w:t>
      </w:r>
      <w:r>
        <w:t>b</w:t>
      </w:r>
      <w:r>
        <w:rPr>
          <w:rFonts w:hint="eastAsia"/>
        </w:rPr>
        <w:t>)</w:t>
      </w:r>
      <w:r w:rsidRPr="00A85712">
        <w:rPr>
          <w:rFonts w:ascii="楷体" w:hAnsi="楷体" w:hint="eastAsia"/>
        </w:rPr>
        <w:t>：特征图</w:t>
      </w:r>
      <w:r>
        <w:rPr>
          <w:rFonts w:ascii="楷体" w:hAnsi="楷体" w:hint="eastAsia"/>
        </w:rPr>
        <w:t xml:space="preserve">  </w:t>
      </w:r>
      <w:r>
        <w:rPr>
          <w:rFonts w:ascii="楷体" w:hAnsi="楷体"/>
        </w:rPr>
        <w:t xml:space="preserve"> </w:t>
      </w:r>
      <w:r>
        <w:rPr>
          <w:rFonts w:ascii="楷体" w:hAnsi="楷体" w:hint="eastAsia"/>
        </w:rPr>
        <w:t xml:space="preserve"> </w:t>
      </w:r>
      <w:r>
        <w:rPr>
          <w:rFonts w:ascii="楷体" w:hAnsi="楷体"/>
        </w:rPr>
        <w:t xml:space="preserve">  </w:t>
      </w:r>
      <w:r>
        <w:rPr>
          <w:rFonts w:hint="eastAsia"/>
        </w:rPr>
        <w:t>(</w:t>
      </w:r>
      <w:r>
        <w:t>c</w:t>
      </w:r>
      <w:r>
        <w:rPr>
          <w:rFonts w:hint="eastAsia"/>
        </w:rPr>
        <w:t>)</w:t>
      </w:r>
      <w:r w:rsidRPr="00A85712">
        <w:rPr>
          <w:rFonts w:ascii="楷体" w:hAnsi="楷体" w:hint="eastAsia"/>
        </w:rPr>
        <w:t>：金字塔池化</w:t>
      </w:r>
      <w:r>
        <w:rPr>
          <w:rFonts w:ascii="楷体" w:hAnsi="楷体" w:hint="eastAsia"/>
        </w:rPr>
        <w:t xml:space="preserve">  </w:t>
      </w:r>
      <w:r>
        <w:rPr>
          <w:rFonts w:ascii="楷体" w:hAnsi="楷体"/>
        </w:rPr>
        <w:t xml:space="preserve">         </w:t>
      </w:r>
      <w:r>
        <w:rPr>
          <w:rFonts w:ascii="楷体" w:hAnsi="楷体" w:hint="eastAsia"/>
        </w:rPr>
        <w:t xml:space="preserve"> </w:t>
      </w:r>
      <w:r>
        <w:rPr>
          <w:rFonts w:hint="eastAsia"/>
        </w:rPr>
        <w:t>(</w:t>
      </w:r>
      <w:r>
        <w:t>d</w:t>
      </w:r>
      <w:r>
        <w:rPr>
          <w:rFonts w:hint="eastAsia"/>
        </w:rPr>
        <w:t>)</w:t>
      </w:r>
      <w:r w:rsidRPr="00A85712">
        <w:rPr>
          <w:rFonts w:ascii="楷体" w:hAnsi="楷体" w:hint="eastAsia"/>
        </w:rPr>
        <w:t>：</w:t>
      </w:r>
      <w:r>
        <w:rPr>
          <w:rFonts w:ascii="楷体" w:hAnsi="楷体" w:hint="eastAsia"/>
        </w:rPr>
        <w:t>最终预测</w:t>
      </w:r>
    </w:p>
    <w:p w14:paraId="5E3F5C90" w14:textId="3D73D84C" w:rsidR="00D421D9" w:rsidRPr="007071C3" w:rsidRDefault="00D421D9" w:rsidP="007071C3">
      <w:pPr>
        <w:pStyle w:val="af8"/>
        <w:spacing w:after="163"/>
      </w:pPr>
      <w:r w:rsidRPr="007071C3">
        <w:t>图</w:t>
      </w:r>
      <w:r w:rsidR="000E06DD" w:rsidRPr="007071C3">
        <w:t>4.</w:t>
      </w:r>
      <w:r w:rsidR="005E6549" w:rsidRPr="007071C3">
        <w:t>9</w:t>
      </w:r>
      <w:r w:rsidRPr="007071C3">
        <w:rPr>
          <w:rFonts w:hint="eastAsia"/>
        </w:rPr>
        <w:t xml:space="preserve"> </w:t>
      </w:r>
      <w:proofErr w:type="spellStart"/>
      <w:r w:rsidRPr="007071C3">
        <w:t>PSPNet</w:t>
      </w:r>
      <w:proofErr w:type="spellEnd"/>
      <w:r w:rsidR="00995208" w:rsidRPr="007071C3">
        <w:t>的网络结构</w:t>
      </w:r>
    </w:p>
    <w:p w14:paraId="053CE480" w14:textId="449CF535" w:rsidR="00D421D9" w:rsidRDefault="00D421D9" w:rsidP="00E739F5">
      <w:pPr>
        <w:pStyle w:val="afe"/>
      </w:pPr>
      <w:r w:rsidRPr="00A85712">
        <w:t>金字塔池化模型结合了四种不同尺度的特征</w:t>
      </w:r>
      <w:r w:rsidRPr="00A85712">
        <w:rPr>
          <w:rFonts w:hint="eastAsia"/>
        </w:rPr>
        <w:t>。</w:t>
      </w:r>
      <w:r w:rsidRPr="00A85712">
        <w:t>图</w:t>
      </w:r>
      <w:r w:rsidR="005E6549">
        <w:t>4.9-(c)</w:t>
      </w:r>
      <w:r w:rsidRPr="00A85712">
        <w:rPr>
          <w:rFonts w:hint="eastAsia"/>
        </w:rPr>
        <w:t>中红色的立方体是一个全局池化，产生了单个输出，橙黄色立方体将特征图分成</w:t>
      </w:r>
      <w:r w:rsidRPr="006322AE">
        <w:rPr>
          <w:rFonts w:hint="eastAsia"/>
        </w:rPr>
        <w:t>4</w:t>
      </w:r>
      <w:r w:rsidR="00CE702C">
        <w:rPr>
          <w:rFonts w:hint="eastAsia"/>
        </w:rPr>
        <w:t>个子区域（尺寸</w:t>
      </w:r>
      <w:r w:rsidRPr="00A85712">
        <w:rPr>
          <w:rFonts w:hint="eastAsia"/>
        </w:rPr>
        <w:t>为</w:t>
      </w:r>
      <w:r w:rsidRPr="006322AE">
        <w:rPr>
          <w:rFonts w:hint="eastAsia"/>
        </w:rPr>
        <w:t>2*</w:t>
      </w:r>
      <w:r w:rsidRPr="006322AE">
        <w:t>2</w:t>
      </w:r>
      <w:r w:rsidRPr="00A85712">
        <w:rPr>
          <w:rFonts w:hint="eastAsia"/>
        </w:rPr>
        <w:t>），蓝色的尺寸为</w:t>
      </w:r>
      <w:r w:rsidRPr="006322AE">
        <w:rPr>
          <w:rFonts w:hint="eastAsia"/>
        </w:rPr>
        <w:t>3*</w:t>
      </w:r>
      <w:r w:rsidRPr="006322AE">
        <w:t>3</w:t>
      </w:r>
      <w:r w:rsidRPr="00A85712">
        <w:rPr>
          <w:rFonts w:hint="eastAsia"/>
        </w:rPr>
        <w:t>，</w:t>
      </w:r>
      <w:r w:rsidRPr="00A85712">
        <w:t>绿色为</w:t>
      </w:r>
      <w:r w:rsidRPr="006322AE">
        <w:rPr>
          <w:rFonts w:hint="eastAsia"/>
        </w:rPr>
        <w:t>6*</w:t>
      </w:r>
      <w:r w:rsidRPr="006322AE">
        <w:t>6</w:t>
      </w:r>
      <w:r w:rsidRPr="00A85712">
        <w:rPr>
          <w:rFonts w:hint="eastAsia"/>
        </w:rPr>
        <w:t>，</w:t>
      </w:r>
      <w:r w:rsidRPr="00A85712">
        <w:t>它们均</w:t>
      </w:r>
      <w:r w:rsidRPr="00A85712">
        <w:rPr>
          <w:rFonts w:hint="eastAsia"/>
        </w:rPr>
        <w:t>以不同位置的集合池的形式表示。金字塔池化输出</w:t>
      </w:r>
      <w:r w:rsidRPr="006322AE">
        <w:rPr>
          <w:rFonts w:hint="eastAsia"/>
        </w:rPr>
        <w:t>的</w:t>
      </w:r>
      <w:r w:rsidRPr="006322AE">
        <w:rPr>
          <w:rFonts w:hint="eastAsia"/>
        </w:rPr>
        <w:t>4</w:t>
      </w:r>
      <w:r w:rsidR="00CE702C">
        <w:rPr>
          <w:rFonts w:hint="eastAsia"/>
        </w:rPr>
        <w:t>中特征图是不同尺寸的。为了保持全局特征的权重，论文</w:t>
      </w:r>
      <w:r w:rsidRPr="00A85712">
        <w:rPr>
          <w:rFonts w:hint="eastAsia"/>
        </w:rPr>
        <w:t>在每个金字塔的层级输出后面使用</w:t>
      </w:r>
      <w:r w:rsidRPr="006322AE">
        <w:rPr>
          <w:rFonts w:hint="eastAsia"/>
        </w:rPr>
        <w:t>了</w:t>
      </w:r>
      <w:r w:rsidR="00CE702C">
        <w:rPr>
          <w:rFonts w:hint="eastAsia"/>
        </w:rPr>
        <w:t>大小为</w:t>
      </w:r>
      <w:r w:rsidRPr="006322AE">
        <w:rPr>
          <w:rFonts w:hint="eastAsia"/>
        </w:rPr>
        <w:t>1*</w:t>
      </w:r>
      <w:r w:rsidRPr="006322AE">
        <w:t>1</w:t>
      </w:r>
      <w:r w:rsidRPr="006322AE">
        <w:t>的卷积层</w:t>
      </w:r>
      <w:r w:rsidRPr="00A85712">
        <w:rPr>
          <w:rFonts w:hint="eastAsia"/>
        </w:rPr>
        <w:t>。</w:t>
      </w:r>
      <w:r w:rsidRPr="00A85712">
        <w:t>这样可以将原来在金字塔中维度为</w:t>
      </w:r>
      <w:r w:rsidRPr="007F333E">
        <w:rPr>
          <w:rFonts w:hint="eastAsia"/>
        </w:rPr>
        <w:t>N</w:t>
      </w:r>
      <w:r w:rsidRPr="00A85712">
        <w:rPr>
          <w:rFonts w:hint="eastAsia"/>
        </w:rPr>
        <w:t>的图片减少到</w:t>
      </w:r>
      <w:r w:rsidRPr="006322AE">
        <w:rPr>
          <w:rFonts w:hint="eastAsia"/>
        </w:rPr>
        <w:t>1/</w:t>
      </w:r>
      <w:r w:rsidRPr="007F333E">
        <w:rPr>
          <w:rFonts w:hint="eastAsia"/>
        </w:rPr>
        <w:t>N</w:t>
      </w:r>
      <w:r w:rsidRPr="00A85712">
        <w:rPr>
          <w:rFonts w:hint="eastAsia"/>
        </w:rPr>
        <w:t>的维度大小。</w:t>
      </w:r>
      <w:r w:rsidR="00CE702C">
        <w:rPr>
          <w:rFonts w:hint="eastAsia"/>
        </w:rPr>
        <w:t>之后</w:t>
      </w:r>
      <w:r w:rsidRPr="00A85712">
        <w:rPr>
          <w:rFonts w:hint="eastAsia"/>
        </w:rPr>
        <w:t>，作者直接对低维度的特征图做双线性插值上采样</w:t>
      </w:r>
      <w:r w:rsidR="00CE702C">
        <w:rPr>
          <w:rFonts w:hint="eastAsia"/>
        </w:rPr>
        <w:t>至相同的尺寸。最后将不同级别的特征进行拼接</w:t>
      </w:r>
      <w:r w:rsidRPr="00A85712">
        <w:rPr>
          <w:rFonts w:hint="eastAsia"/>
        </w:rPr>
        <w:t>输出。这种金字塔池化模型还有一个优点就是可以任意修改每个级别尺寸的大小，它们和输入模型的特征图大小相关。金字塔池化模型将特征多尺寸化，丰富了分割的细节和区域。</w:t>
      </w:r>
    </w:p>
    <w:p w14:paraId="21219A5E" w14:textId="7308EB73" w:rsidR="00D421D9" w:rsidRDefault="00D421D9" w:rsidP="00D421D9">
      <w:pPr>
        <w:pStyle w:val="3"/>
      </w:pPr>
      <w:bookmarkStart w:id="52" w:name="_Toc532912045"/>
      <w:r>
        <w:t>4</w:t>
      </w:r>
      <w:r w:rsidRPr="007A1302">
        <w:t>.</w:t>
      </w:r>
      <w:r>
        <w:t>2</w:t>
      </w:r>
      <w:r w:rsidRPr="007A1302">
        <w:t>.</w:t>
      </w:r>
      <w:r>
        <w:t>3</w:t>
      </w:r>
      <w:r w:rsidR="007824FA">
        <w:t xml:space="preserve"> </w:t>
      </w:r>
      <w:r w:rsidR="00D710EA">
        <w:t>网络结构</w:t>
      </w:r>
      <w:bookmarkEnd w:id="52"/>
    </w:p>
    <w:p w14:paraId="23D3884F" w14:textId="17D6C129" w:rsidR="00D710EA" w:rsidRPr="00995208" w:rsidRDefault="00D710EA" w:rsidP="00E739F5">
      <w:pPr>
        <w:pStyle w:val="afe"/>
      </w:pPr>
      <w:r w:rsidRPr="000E06DD">
        <w:t>PSPNet</w:t>
      </w:r>
      <w:r w:rsidR="00995208">
        <w:t>中</w:t>
      </w:r>
      <w:r w:rsidRPr="000E06DD">
        <w:rPr>
          <w:rFonts w:hint="eastAsia"/>
        </w:rPr>
        <w:t>预训练</w:t>
      </w:r>
      <w:r w:rsidR="00995208">
        <w:rPr>
          <w:rFonts w:hint="eastAsia"/>
        </w:rPr>
        <w:t>使用</w:t>
      </w:r>
      <w:r w:rsidRPr="000E06DD">
        <w:rPr>
          <w:rFonts w:hint="eastAsia"/>
        </w:rPr>
        <w:t>的</w:t>
      </w:r>
      <w:r w:rsidR="00995208">
        <w:rPr>
          <w:rFonts w:hint="eastAsia"/>
        </w:rPr>
        <w:t>是</w:t>
      </w:r>
      <w:r w:rsidRPr="000E06DD">
        <w:rPr>
          <w:rFonts w:hint="eastAsia"/>
        </w:rPr>
        <w:t>ResNet</w:t>
      </w:r>
      <w:r w:rsidRPr="000E06DD">
        <w:rPr>
          <w:rFonts w:hint="eastAsia"/>
        </w:rPr>
        <w:t>和扩张网络（</w:t>
      </w:r>
      <w:r w:rsidRPr="000E06DD">
        <w:rPr>
          <w:rFonts w:hint="eastAsia"/>
        </w:rPr>
        <w:t>dilated network</w:t>
      </w:r>
      <w:r w:rsidRPr="000E06DD">
        <w:rPr>
          <w:rFonts w:hint="eastAsia"/>
        </w:rPr>
        <w:t>）相结合的方式</w:t>
      </w:r>
      <w:r w:rsidR="00995208">
        <w:rPr>
          <w:rFonts w:hint="eastAsia"/>
        </w:rPr>
        <w:t>，首先</w:t>
      </w:r>
      <w:r w:rsidRPr="000E06DD">
        <w:rPr>
          <w:rFonts w:hint="eastAsia"/>
        </w:rPr>
        <w:t>对输入</w:t>
      </w:r>
      <w:r w:rsidR="00995208">
        <w:rPr>
          <w:rFonts w:hint="eastAsia"/>
        </w:rPr>
        <w:t>的数据进行</w:t>
      </w:r>
      <w:r w:rsidRPr="000E06DD">
        <w:rPr>
          <w:rFonts w:hint="eastAsia"/>
        </w:rPr>
        <w:t>特征</w:t>
      </w:r>
      <w:r w:rsidR="00995208">
        <w:rPr>
          <w:rFonts w:hint="eastAsia"/>
        </w:rPr>
        <w:t>提取</w:t>
      </w:r>
      <w:r w:rsidRPr="000E06DD">
        <w:rPr>
          <w:rFonts w:hint="eastAsia"/>
        </w:rPr>
        <w:t>，如图</w:t>
      </w:r>
      <w:r w:rsidR="00995208">
        <w:t>4.</w:t>
      </w:r>
      <w:r w:rsidR="005E6549">
        <w:t>9</w:t>
      </w:r>
      <w:r w:rsidRPr="000E06DD">
        <w:t>-</w:t>
      </w:r>
      <w:r w:rsidRPr="000E06DD">
        <w:rPr>
          <w:rFonts w:hint="eastAsia"/>
        </w:rPr>
        <w:t>(b)</w:t>
      </w:r>
      <w:r w:rsidRPr="000E06DD">
        <w:rPr>
          <w:rFonts w:hint="eastAsia"/>
        </w:rPr>
        <w:t>，这样提取出的特征图的尺寸为原来输入图片的八分之一。再将特征图输入金字塔池化模块，最后级联得到特征面，然后通过计算</w:t>
      </w:r>
      <w:r w:rsidRPr="000E06DD">
        <w:rPr>
          <w:rFonts w:hint="eastAsia"/>
        </w:rPr>
        <w:t>loss</w:t>
      </w:r>
      <w:r w:rsidRPr="000E06DD">
        <w:rPr>
          <w:rFonts w:hint="eastAsia"/>
        </w:rPr>
        <w:t>和反向传播算法学习并调整参数。</w:t>
      </w:r>
      <w:r w:rsidR="00995208">
        <w:rPr>
          <w:rFonts w:hint="eastAsia"/>
        </w:rPr>
        <w:t>这样的结构</w:t>
      </w:r>
      <w:r w:rsidR="00995208" w:rsidRPr="00995208">
        <w:t>相比</w:t>
      </w:r>
      <w:r w:rsidR="00995208" w:rsidRPr="00995208">
        <w:t>global pooling</w:t>
      </w:r>
      <w:r w:rsidR="00995208" w:rsidRPr="00995208">
        <w:t>，该模型获取多尺寸全局信息效果更好。计算上相比</w:t>
      </w:r>
      <w:r w:rsidR="00995208" w:rsidRPr="00995208">
        <w:t xml:space="preserve">dilated </w:t>
      </w:r>
      <w:r w:rsidR="00995208" w:rsidRPr="00995208">
        <w:lastRenderedPageBreak/>
        <w:t>FCN</w:t>
      </w:r>
      <w:r w:rsidR="00995208" w:rsidRPr="00995208">
        <w:t>网络也不会增加很多，</w:t>
      </w:r>
      <w:r w:rsidR="00995208" w:rsidRPr="00995208">
        <w:t>global pyramid pooling</w:t>
      </w:r>
      <w:r w:rsidR="00995208" w:rsidRPr="00995208">
        <w:t>模型与</w:t>
      </w:r>
      <w:r w:rsidR="00995208" w:rsidRPr="00995208">
        <w:t>FCN</w:t>
      </w:r>
      <w:r w:rsidR="00995208" w:rsidRPr="00995208">
        <w:t>特征提取模型可以同时进行训练优化。</w:t>
      </w:r>
    </w:p>
    <w:p w14:paraId="17F62B1D" w14:textId="58BD715D" w:rsidR="00D710EA" w:rsidRDefault="00D710EA" w:rsidP="00E739F5">
      <w:pPr>
        <w:pStyle w:val="afe"/>
      </w:pPr>
      <w:r>
        <w:rPr>
          <w:rFonts w:hint="eastAsia"/>
        </w:rPr>
        <w:t>1.data</w:t>
      </w:r>
      <w:r>
        <w:rPr>
          <w:rFonts w:hint="eastAsia"/>
        </w:rPr>
        <w:t>层及预处理</w:t>
      </w:r>
    </w:p>
    <w:p w14:paraId="76B2EF33" w14:textId="39DA05E7" w:rsidR="00D710EA" w:rsidRDefault="00D710EA" w:rsidP="00E739F5">
      <w:pPr>
        <w:pStyle w:val="afe"/>
      </w:pPr>
      <w:r w:rsidRPr="007F333E">
        <w:t>针对本次实验</w:t>
      </w:r>
      <w:r w:rsidR="00995208">
        <w:t>要</w:t>
      </w:r>
      <w:r w:rsidRPr="007F333E">
        <w:t>用到的冠状动脉造影图数据集</w:t>
      </w:r>
      <w:r w:rsidRPr="007F333E">
        <w:rPr>
          <w:rFonts w:hint="eastAsia"/>
        </w:rPr>
        <w:t>，</w:t>
      </w:r>
      <w:r w:rsidR="00507CE2">
        <w:rPr>
          <w:rFonts w:hint="eastAsia"/>
        </w:rPr>
        <w:t>我们</w:t>
      </w:r>
      <w:r w:rsidRPr="007F333E">
        <w:t>重新</w:t>
      </w:r>
      <w:r w:rsidR="00995208">
        <w:t>编写了</w:t>
      </w:r>
      <w:r w:rsidRPr="007F333E">
        <w:rPr>
          <w:rFonts w:hint="eastAsia"/>
        </w:rPr>
        <w:t>data</w:t>
      </w:r>
      <w:r w:rsidR="00995208">
        <w:rPr>
          <w:rFonts w:hint="eastAsia"/>
        </w:rPr>
        <w:t>层，首先</w:t>
      </w:r>
      <w:r w:rsidRPr="007F333E">
        <w:rPr>
          <w:rFonts w:hint="eastAsia"/>
        </w:rPr>
        <w:t>对数据做了预处理。首先</w:t>
      </w:r>
      <w:r w:rsidR="00995208">
        <w:rPr>
          <w:rFonts w:hint="eastAsia"/>
        </w:rPr>
        <w:t>进行</w:t>
      </w:r>
      <w:r w:rsidRPr="007F333E">
        <w:rPr>
          <w:rFonts w:hint="eastAsia"/>
        </w:rPr>
        <w:t>图片</w:t>
      </w:r>
      <w:r w:rsidR="00995208">
        <w:rPr>
          <w:rFonts w:hint="eastAsia"/>
        </w:rPr>
        <w:t>的</w:t>
      </w:r>
      <w:r w:rsidRPr="007F333E">
        <w:rPr>
          <w:rFonts w:hint="eastAsia"/>
        </w:rPr>
        <w:t>裁剪，将大部分背景去除，</w:t>
      </w:r>
      <w:r w:rsidR="00995208">
        <w:rPr>
          <w:rFonts w:hint="eastAsia"/>
        </w:rPr>
        <w:t>实验中选择了基于经验的</w:t>
      </w:r>
      <w:r w:rsidRPr="007F333E">
        <w:rPr>
          <w:rFonts w:hint="eastAsia"/>
        </w:rPr>
        <w:t>尺寸</w:t>
      </w:r>
      <w:r w:rsidR="00995208">
        <w:rPr>
          <w:rFonts w:hint="eastAsia"/>
        </w:rPr>
        <w:t>大小</w:t>
      </w:r>
      <w:r w:rsidRPr="007F333E">
        <w:rPr>
          <w:rFonts w:hint="eastAsia"/>
        </w:rPr>
        <w:t>473</w:t>
      </w:r>
      <w:r w:rsidRPr="007F333E">
        <w:rPr>
          <w:rFonts w:hint="eastAsia"/>
        </w:rPr>
        <w:t>。然后减去图片均值，</w:t>
      </w:r>
      <w:r w:rsidR="00995208">
        <w:rPr>
          <w:rFonts w:hint="eastAsia"/>
        </w:rPr>
        <w:t>把</w:t>
      </w:r>
      <w:r w:rsidRPr="007F333E">
        <w:rPr>
          <w:rFonts w:hint="eastAsia"/>
        </w:rPr>
        <w:t>图片映射到一定范围内。最后设置几个不同的</w:t>
      </w:r>
      <w:r w:rsidRPr="007F333E">
        <w:rPr>
          <w:rFonts w:hint="eastAsia"/>
        </w:rPr>
        <w:t>scale_chang_factor</w:t>
      </w:r>
      <w:r w:rsidRPr="007F333E">
        <w:rPr>
          <w:rFonts w:hint="eastAsia"/>
        </w:rPr>
        <w:t>对输入数据</w:t>
      </w:r>
      <w:r w:rsidR="00995208">
        <w:rPr>
          <w:rFonts w:hint="eastAsia"/>
        </w:rPr>
        <w:t>的大小进行</w:t>
      </w:r>
      <w:r w:rsidRPr="007F333E">
        <w:rPr>
          <w:rFonts w:hint="eastAsia"/>
        </w:rPr>
        <w:t>转变。</w:t>
      </w:r>
      <w:r w:rsidR="00995208">
        <w:rPr>
          <w:rFonts w:hint="eastAsia"/>
        </w:rPr>
        <w:t>并且</w:t>
      </w:r>
      <w:r w:rsidRPr="007F333E">
        <w:rPr>
          <w:rFonts w:hint="eastAsia"/>
        </w:rPr>
        <w:t>在训练过程中每一次迭代都打乱图片顺序保证数据的随机性。</w:t>
      </w:r>
    </w:p>
    <w:p w14:paraId="56422259" w14:textId="5D50D895" w:rsidR="00D710EA" w:rsidRDefault="00D710EA" w:rsidP="00E739F5">
      <w:pPr>
        <w:pStyle w:val="afe"/>
      </w:pPr>
      <w:r>
        <w:rPr>
          <w:rFonts w:hint="eastAsia"/>
        </w:rPr>
        <w:t>2.</w:t>
      </w:r>
      <w:r>
        <w:rPr>
          <w:rFonts w:hint="eastAsia"/>
        </w:rPr>
        <w:t>网络初始化</w:t>
      </w:r>
    </w:p>
    <w:p w14:paraId="46C60E1A" w14:textId="7269E29E" w:rsidR="00D710EA" w:rsidRPr="00A85712" w:rsidRDefault="00D710EA" w:rsidP="00D710EA">
      <w:pPr>
        <w:ind w:firstLine="480"/>
        <w:rPr>
          <w:rFonts w:ascii="Calibri" w:hAnsi="Calibri"/>
        </w:rPr>
      </w:pPr>
      <w:r w:rsidRPr="00A85712">
        <w:rPr>
          <w:rFonts w:ascii="Calibri" w:hAnsi="Calibri"/>
        </w:rPr>
        <w:t>我们知道</w:t>
      </w:r>
      <w:r w:rsidRPr="00A85712">
        <w:rPr>
          <w:rFonts w:ascii="Calibri" w:hAnsi="Calibri" w:hint="eastAsia"/>
        </w:rPr>
        <w:t>，</w:t>
      </w:r>
      <w:r w:rsidRPr="00A85712">
        <w:rPr>
          <w:rFonts w:ascii="Calibri" w:hAnsi="Calibri"/>
        </w:rPr>
        <w:t>一般在训练网络时会</w:t>
      </w:r>
      <w:r w:rsidRPr="00A85712">
        <w:rPr>
          <w:rFonts w:ascii="Calibri" w:hAnsi="Calibri" w:hint="eastAsia"/>
        </w:rPr>
        <w:t>赋值给</w:t>
      </w:r>
      <w:r w:rsidRPr="00A85712">
        <w:rPr>
          <w:rFonts w:ascii="Calibri" w:hAnsi="Calibri"/>
        </w:rPr>
        <w:t>权重一个初始值</w:t>
      </w:r>
      <w:r w:rsidRPr="00A85712">
        <w:rPr>
          <w:rFonts w:ascii="Calibri" w:hAnsi="Calibri" w:hint="eastAsia"/>
        </w:rPr>
        <w:t>，</w:t>
      </w:r>
      <w:r w:rsidRPr="00A85712">
        <w:rPr>
          <w:rFonts w:ascii="Calibri" w:hAnsi="Calibri"/>
        </w:rPr>
        <w:t>合适的初始值可以帮助网络快速收敛</w:t>
      </w:r>
      <w:r w:rsidRPr="00A85712">
        <w:rPr>
          <w:rFonts w:ascii="Calibri" w:hAnsi="Calibri" w:hint="eastAsia"/>
        </w:rPr>
        <w:t>，</w:t>
      </w:r>
      <w:r w:rsidRPr="00A85712">
        <w:rPr>
          <w:rFonts w:ascii="Calibri" w:hAnsi="Calibri"/>
        </w:rPr>
        <w:t>缩短找到最优值的时间</w:t>
      </w:r>
      <w:r w:rsidRPr="00A85712">
        <w:rPr>
          <w:rFonts w:ascii="Calibri" w:hAnsi="Calibri" w:hint="eastAsia"/>
        </w:rPr>
        <w:t>，</w:t>
      </w:r>
      <w:r w:rsidRPr="00A85712">
        <w:rPr>
          <w:rFonts w:ascii="Calibri" w:hAnsi="Calibri"/>
        </w:rPr>
        <w:t>从而加快网络训练的速度</w:t>
      </w:r>
      <w:r w:rsidRPr="00A85712">
        <w:rPr>
          <w:rFonts w:ascii="Calibri" w:hAnsi="Calibri" w:hint="eastAsia"/>
        </w:rPr>
        <w:t>。</w:t>
      </w:r>
      <w:r w:rsidR="00FD7857">
        <w:rPr>
          <w:rFonts w:ascii="Calibri" w:hAnsi="Calibri" w:hint="eastAsia"/>
        </w:rPr>
        <w:t>实验中</w:t>
      </w:r>
      <w:r w:rsidR="00507CE2">
        <w:rPr>
          <w:rFonts w:ascii="Calibri" w:hAnsi="Calibri" w:hint="eastAsia"/>
        </w:rPr>
        <w:t>我们</w:t>
      </w:r>
      <w:r w:rsidRPr="00A85712">
        <w:rPr>
          <w:rFonts w:ascii="Calibri" w:hAnsi="Calibri"/>
        </w:rPr>
        <w:t>选择了</w:t>
      </w:r>
      <w:r w:rsidRPr="007F333E">
        <w:rPr>
          <w:rFonts w:ascii="宋体" w:hAnsi="宋体" w:hint="eastAsia"/>
        </w:rPr>
        <w:t>2012</w:t>
      </w:r>
      <w:r w:rsidRPr="00A85712">
        <w:rPr>
          <w:rFonts w:ascii="Calibri" w:hAnsi="Calibri" w:hint="eastAsia"/>
        </w:rPr>
        <w:t>年</w:t>
      </w:r>
      <w:r w:rsidRPr="007F333E">
        <w:rPr>
          <w:rFonts w:hint="eastAsia"/>
        </w:rPr>
        <w:t>VOC</w:t>
      </w:r>
      <w:r w:rsidRPr="00A85712">
        <w:rPr>
          <w:rFonts w:ascii="Calibri" w:hAnsi="Calibri" w:hint="eastAsia"/>
        </w:rPr>
        <w:t>数据集在</w:t>
      </w:r>
      <w:proofErr w:type="spellStart"/>
      <w:r w:rsidRPr="007F333E">
        <w:rPr>
          <w:rFonts w:hint="eastAsia"/>
        </w:rPr>
        <w:t>PSPNet</w:t>
      </w:r>
      <w:proofErr w:type="spellEnd"/>
      <w:r w:rsidRPr="00A85712">
        <w:rPr>
          <w:rFonts w:ascii="Calibri" w:hAnsi="Calibri" w:hint="eastAsia"/>
        </w:rPr>
        <w:t>上训练后的权重值作初始化</w:t>
      </w:r>
      <w:r w:rsidR="00FD7857">
        <w:rPr>
          <w:rFonts w:ascii="Calibri" w:hAnsi="Calibri" w:hint="eastAsia"/>
        </w:rPr>
        <w:t>操作</w:t>
      </w:r>
      <w:r w:rsidRPr="00A85712">
        <w:rPr>
          <w:rFonts w:ascii="Calibri" w:hAnsi="Calibri" w:hint="eastAsia"/>
        </w:rPr>
        <w:t>。</w:t>
      </w:r>
    </w:p>
    <w:p w14:paraId="0191A646" w14:textId="36EF113C" w:rsidR="00D710EA" w:rsidRDefault="00D710EA" w:rsidP="00E739F5">
      <w:pPr>
        <w:pStyle w:val="afe"/>
      </w:pPr>
      <w:r>
        <w:t>3.</w:t>
      </w:r>
      <w:r>
        <w:t>其他层参数的调整</w:t>
      </w:r>
    </w:p>
    <w:p w14:paraId="504D27FA" w14:textId="0C0ECEC0" w:rsidR="00D710EA" w:rsidRPr="00A85712" w:rsidRDefault="00FD7857" w:rsidP="00D710EA">
      <w:pPr>
        <w:ind w:firstLine="480"/>
        <w:rPr>
          <w:rFonts w:ascii="Calibri" w:hAnsi="Calibri"/>
        </w:rPr>
      </w:pPr>
      <w:r>
        <w:rPr>
          <w:rFonts w:ascii="Calibri" w:hAnsi="Calibri"/>
        </w:rPr>
        <w:t>鉴于</w:t>
      </w:r>
      <w:r w:rsidR="00D710EA" w:rsidRPr="00A85712">
        <w:rPr>
          <w:rFonts w:ascii="Calibri" w:hAnsi="Calibri"/>
        </w:rPr>
        <w:t>不同体位的血管类别</w:t>
      </w:r>
      <w:r>
        <w:rPr>
          <w:rFonts w:ascii="Calibri" w:hAnsi="Calibri"/>
        </w:rPr>
        <w:t>并不相</w:t>
      </w:r>
      <w:r w:rsidR="00D710EA" w:rsidRPr="00A85712">
        <w:rPr>
          <w:rFonts w:ascii="Calibri" w:hAnsi="Calibri"/>
        </w:rPr>
        <w:t>同</w:t>
      </w:r>
      <w:r w:rsidR="00D710EA" w:rsidRPr="00A85712">
        <w:rPr>
          <w:rFonts w:ascii="Calibri" w:hAnsi="Calibri" w:hint="eastAsia"/>
        </w:rPr>
        <w:t>，</w:t>
      </w:r>
      <w:r>
        <w:rPr>
          <w:rFonts w:ascii="Calibri" w:hAnsi="Calibri"/>
        </w:rPr>
        <w:t>实验中</w:t>
      </w:r>
      <w:r w:rsidR="00D710EA" w:rsidRPr="00A85712">
        <w:rPr>
          <w:rFonts w:ascii="Calibri" w:hAnsi="Calibri"/>
        </w:rPr>
        <w:t>将</w:t>
      </w:r>
      <w:r w:rsidR="00D710EA" w:rsidRPr="00A85712">
        <w:rPr>
          <w:rFonts w:ascii="Calibri" w:hAnsi="Calibri" w:hint="eastAsia"/>
        </w:rPr>
        <w:t>“</w:t>
      </w:r>
      <w:r w:rsidR="00D710EA" w:rsidRPr="007F333E">
        <w:t>conv</w:t>
      </w:r>
      <w:r w:rsidR="00D710EA" w:rsidRPr="007F333E">
        <w:rPr>
          <w:rFonts w:ascii="宋体" w:hAnsi="宋体"/>
        </w:rPr>
        <w:t>5</w:t>
      </w:r>
      <w:r w:rsidR="00D710EA" w:rsidRPr="00A85712">
        <w:rPr>
          <w:rFonts w:ascii="Calibri" w:hAnsi="Calibri" w:hint="eastAsia"/>
        </w:rPr>
        <w:t>”、“</w:t>
      </w:r>
      <w:r w:rsidR="00D710EA" w:rsidRPr="007F333E">
        <w:t>conv</w:t>
      </w:r>
      <w:r w:rsidR="00D710EA" w:rsidRPr="007F333E">
        <w:rPr>
          <w:rFonts w:ascii="宋体" w:hAnsi="宋体"/>
        </w:rPr>
        <w:t>5_128</w:t>
      </w:r>
      <w:r w:rsidR="00D710EA" w:rsidRPr="00A85712">
        <w:rPr>
          <w:rFonts w:ascii="Calibri" w:hAnsi="Calibri" w:hint="eastAsia"/>
        </w:rPr>
        <w:t>”、“</w:t>
      </w:r>
      <w:r w:rsidR="00D710EA" w:rsidRPr="007F333E">
        <w:t>conv</w:t>
      </w:r>
      <w:r w:rsidR="00D710EA" w:rsidRPr="007F333E">
        <w:rPr>
          <w:rFonts w:ascii="宋体" w:hAnsi="宋体"/>
        </w:rPr>
        <w:t>6</w:t>
      </w:r>
      <w:r w:rsidR="00D710EA" w:rsidRPr="00A85712">
        <w:rPr>
          <w:rFonts w:ascii="Calibri" w:hAnsi="Calibri" w:hint="eastAsia"/>
        </w:rPr>
        <w:t>”、“</w:t>
      </w:r>
      <w:r w:rsidR="00D710EA" w:rsidRPr="007F333E">
        <w:t>conv</w:t>
      </w:r>
      <w:r w:rsidR="00D710EA" w:rsidRPr="007F333E">
        <w:rPr>
          <w:rFonts w:ascii="宋体" w:hAnsi="宋体"/>
        </w:rPr>
        <w:t>6_256</w:t>
      </w:r>
      <w:r w:rsidR="00D710EA" w:rsidRPr="00A85712">
        <w:rPr>
          <w:rFonts w:ascii="Calibri" w:hAnsi="Calibri" w:hint="eastAsia"/>
        </w:rPr>
        <w:t>”、“</w:t>
      </w:r>
      <w:r w:rsidR="00D710EA" w:rsidRPr="007F333E">
        <w:rPr>
          <w:rFonts w:hint="eastAsia"/>
        </w:rPr>
        <w:t>conv</w:t>
      </w:r>
      <w:r w:rsidR="00D710EA" w:rsidRPr="007F333E">
        <w:rPr>
          <w:rFonts w:ascii="宋体" w:hAnsi="宋体" w:hint="eastAsia"/>
        </w:rPr>
        <w:t>7</w:t>
      </w:r>
      <w:r>
        <w:rPr>
          <w:rFonts w:ascii="Calibri" w:hAnsi="Calibri" w:hint="eastAsia"/>
        </w:rPr>
        <w:t>”</w:t>
      </w:r>
      <w:r w:rsidR="00D710EA" w:rsidRPr="00A85712">
        <w:rPr>
          <w:rFonts w:ascii="Calibri" w:hAnsi="Calibri" w:hint="eastAsia"/>
        </w:rPr>
        <w:t>输出</w:t>
      </w:r>
      <w:r>
        <w:rPr>
          <w:rFonts w:ascii="Calibri" w:hAnsi="Calibri" w:hint="eastAsia"/>
        </w:rPr>
        <w:t>的</w:t>
      </w:r>
      <w:r w:rsidR="00D710EA" w:rsidRPr="00A85712">
        <w:rPr>
          <w:rFonts w:ascii="Calibri" w:hAnsi="Calibri" w:hint="eastAsia"/>
        </w:rPr>
        <w:t>参数做了</w:t>
      </w:r>
      <w:r>
        <w:rPr>
          <w:rFonts w:ascii="Calibri" w:hAnsi="Calibri" w:hint="eastAsia"/>
        </w:rPr>
        <w:t>不同</w:t>
      </w:r>
      <w:r w:rsidR="00D710EA" w:rsidRPr="00A85712">
        <w:rPr>
          <w:rFonts w:ascii="Calibri" w:hAnsi="Calibri" w:hint="eastAsia"/>
        </w:rPr>
        <w:t>的修改。</w:t>
      </w:r>
    </w:p>
    <w:p w14:paraId="0DC3A353" w14:textId="0BB1D921" w:rsidR="00D710EA" w:rsidRDefault="00D710EA" w:rsidP="00D710EA">
      <w:pPr>
        <w:pStyle w:val="2"/>
        <w:rPr>
          <w:rFonts w:ascii="Times New Roman" w:hAnsi="Times New Roman" w:cs="Times New Roman"/>
        </w:rPr>
      </w:pPr>
      <w:bookmarkStart w:id="53" w:name="_Toc532912046"/>
      <w:r>
        <w:rPr>
          <w:rFonts w:ascii="Times New Roman" w:hAnsi="Times New Roman" w:cs="Times New Roman" w:hint="eastAsia"/>
        </w:rPr>
        <w:t>4.</w:t>
      </w:r>
      <w:r>
        <w:rPr>
          <w:rFonts w:ascii="Times New Roman" w:hAnsi="Times New Roman" w:cs="Times New Roman"/>
        </w:rPr>
        <w:t>3</w:t>
      </w:r>
      <w:r w:rsidR="007824FA">
        <w:rPr>
          <w:rFonts w:ascii="Times New Roman" w:hAnsi="Times New Roman" w:cs="Times New Roman"/>
        </w:rPr>
        <w:t xml:space="preserve"> </w:t>
      </w:r>
      <w:r w:rsidR="007824FA">
        <w:rPr>
          <w:rFonts w:ascii="Times New Roman" w:hAnsi="Times New Roman" w:cs="Times New Roman" w:hint="eastAsia"/>
        </w:rPr>
        <w:t>其他设计</w:t>
      </w:r>
      <w:bookmarkEnd w:id="53"/>
    </w:p>
    <w:p w14:paraId="7C031C5C" w14:textId="4B97C6B7" w:rsidR="00D710EA" w:rsidRPr="00A85712" w:rsidRDefault="00D710EA" w:rsidP="00E739F5">
      <w:pPr>
        <w:pStyle w:val="afe"/>
      </w:pPr>
      <w:r w:rsidRPr="00A85712">
        <w:rPr>
          <w:rFonts w:hint="eastAsia"/>
        </w:rPr>
        <w:t>基于</w:t>
      </w:r>
      <w:r w:rsidRPr="007F333E">
        <w:rPr>
          <w:rFonts w:hint="eastAsia"/>
        </w:rPr>
        <w:t>PSP</w:t>
      </w:r>
      <w:r w:rsidRPr="007F333E">
        <w:t>Net</w:t>
      </w:r>
      <w:r w:rsidRPr="00A85712">
        <w:t>的冠脉</w:t>
      </w:r>
      <w:r w:rsidR="00FD7857">
        <w:t>造影图</w:t>
      </w:r>
      <w:r w:rsidRPr="00A85712">
        <w:t>分割</w:t>
      </w:r>
      <w:r>
        <w:t>的网络结构</w:t>
      </w:r>
      <w:r w:rsidR="00FD7857">
        <w:t>如图</w:t>
      </w:r>
      <w:r w:rsidR="00FD7857">
        <w:rPr>
          <w:rFonts w:hint="eastAsia"/>
        </w:rPr>
        <w:t>4.</w:t>
      </w:r>
      <w:r w:rsidR="005E6549">
        <w:t>10</w:t>
      </w:r>
      <w:r w:rsidRPr="00A85712">
        <w:rPr>
          <w:rFonts w:hint="eastAsia"/>
        </w:rPr>
        <w:t>。</w:t>
      </w:r>
    </w:p>
    <w:p w14:paraId="5A9B3991" w14:textId="70362A5F" w:rsidR="00D710EA" w:rsidRDefault="00D710EA" w:rsidP="00E739F5">
      <w:pPr>
        <w:pStyle w:val="afe"/>
      </w:pPr>
      <w:r w:rsidRPr="00A85712">
        <w:rPr>
          <w:rFonts w:hint="eastAsia"/>
        </w:rPr>
        <w:t>本次实验的流程</w:t>
      </w:r>
      <w:r w:rsidR="00FD7857">
        <w:rPr>
          <w:rFonts w:hint="eastAsia"/>
        </w:rPr>
        <w:t>如下</w:t>
      </w:r>
      <w:r w:rsidRPr="00A85712">
        <w:rPr>
          <w:rFonts w:hint="eastAsia"/>
        </w:rPr>
        <w:t>，</w:t>
      </w:r>
      <w:r w:rsidRPr="00A85712">
        <w:t>首先</w:t>
      </w:r>
      <w:r w:rsidR="00FD7857">
        <w:t>对冠状动脉造影图进行数据的标注：分为粗标注、</w:t>
      </w:r>
      <w:r w:rsidRPr="00A85712">
        <w:t>精标注</w:t>
      </w:r>
      <w:r w:rsidR="00FD7857">
        <w:t>两步</w:t>
      </w:r>
      <w:r w:rsidRPr="00A85712">
        <w:rPr>
          <w:rFonts w:hint="eastAsia"/>
        </w:rPr>
        <w:t>，</w:t>
      </w:r>
      <w:r w:rsidR="00FD7857">
        <w:t>然后</w:t>
      </w:r>
      <w:r w:rsidRPr="00A85712">
        <w:t>按照医学上对体位的划分分别</w:t>
      </w:r>
      <w:r w:rsidR="00FD7857">
        <w:t>进行分类和</w:t>
      </w:r>
      <w:r w:rsidRPr="00A85712">
        <w:t>训练测试</w:t>
      </w:r>
      <w:r w:rsidRPr="00A85712">
        <w:rPr>
          <w:rFonts w:hint="eastAsia"/>
        </w:rPr>
        <w:t>。</w:t>
      </w:r>
      <w:r w:rsidRPr="00A85712">
        <w:t>然后</w:t>
      </w:r>
      <w:r w:rsidRPr="00A85712">
        <w:rPr>
          <w:rFonts w:hint="eastAsia"/>
        </w:rPr>
        <w:t>，</w:t>
      </w:r>
      <w:r w:rsidRPr="00A85712">
        <w:t>将标注好的图处理成灰度图</w:t>
      </w:r>
      <w:r w:rsidR="00FD7857">
        <w:t>并</w:t>
      </w:r>
      <w:r w:rsidRPr="00A85712">
        <w:t>输入到</w:t>
      </w:r>
      <w:r w:rsidRPr="007F333E">
        <w:rPr>
          <w:rFonts w:hint="eastAsia"/>
        </w:rPr>
        <w:t>caffe</w:t>
      </w:r>
      <w:r w:rsidRPr="00A85712">
        <w:rPr>
          <w:rFonts w:hint="eastAsia"/>
        </w:rPr>
        <w:t>框架，图片经过网络中卷积池化</w:t>
      </w:r>
      <w:r w:rsidR="00FD7857">
        <w:rPr>
          <w:rFonts w:hint="eastAsia"/>
        </w:rPr>
        <w:t>等</w:t>
      </w:r>
      <w:r w:rsidRPr="00A85712">
        <w:rPr>
          <w:rFonts w:hint="eastAsia"/>
        </w:rPr>
        <w:t>组合操作后提取出</w:t>
      </w:r>
      <w:r w:rsidR="00FD7857">
        <w:rPr>
          <w:rFonts w:hint="eastAsia"/>
        </w:rPr>
        <w:t>feature</w:t>
      </w:r>
      <w:r w:rsidR="00FD7857">
        <w:t xml:space="preserve"> map</w:t>
      </w:r>
      <w:r w:rsidRPr="00A85712">
        <w:rPr>
          <w:rFonts w:hint="eastAsia"/>
        </w:rPr>
        <w:t>，然后</w:t>
      </w:r>
      <w:r w:rsidR="00FD7857">
        <w:rPr>
          <w:rFonts w:hint="eastAsia"/>
        </w:rPr>
        <w:t>将其放入</w:t>
      </w:r>
      <w:r w:rsidRPr="00A85712">
        <w:rPr>
          <w:rFonts w:hint="eastAsia"/>
        </w:rPr>
        <w:t>金字塔池化层。金字塔池化层会把特征图分为</w:t>
      </w:r>
      <w:r w:rsidRPr="007F333E">
        <w:rPr>
          <w:rFonts w:hint="eastAsia"/>
        </w:rPr>
        <w:t>1*</w:t>
      </w:r>
      <w:r w:rsidRPr="007F333E">
        <w:t>1</w:t>
      </w:r>
      <w:r w:rsidRPr="007F333E">
        <w:rPr>
          <w:rFonts w:hint="eastAsia"/>
        </w:rPr>
        <w:t>,2*</w:t>
      </w:r>
      <w:r w:rsidRPr="007F333E">
        <w:t>2</w:t>
      </w:r>
      <w:r w:rsidRPr="007F333E">
        <w:rPr>
          <w:rFonts w:hint="eastAsia"/>
        </w:rPr>
        <w:t>,3*</w:t>
      </w:r>
      <w:r w:rsidRPr="007F333E">
        <w:t>3</w:t>
      </w:r>
      <w:r w:rsidRPr="007F333E">
        <w:rPr>
          <w:rFonts w:hint="eastAsia"/>
        </w:rPr>
        <w:t>,6*</w:t>
      </w:r>
      <w:r w:rsidRPr="007F333E">
        <w:t>6</w:t>
      </w:r>
      <w:r w:rsidRPr="00A85712">
        <w:t>几种</w:t>
      </w:r>
      <w:r w:rsidR="00FD7857">
        <w:rPr>
          <w:rFonts w:hint="eastAsia"/>
        </w:rPr>
        <w:t>进行不同尺寸</w:t>
      </w:r>
      <w:r w:rsidRPr="00A85712">
        <w:rPr>
          <w:rFonts w:hint="eastAsia"/>
        </w:rPr>
        <w:t>卷积，然后级联整合输出，再经过其他卷积和</w:t>
      </w:r>
      <w:r w:rsidRPr="007F333E">
        <w:rPr>
          <w:rFonts w:hint="eastAsia"/>
        </w:rPr>
        <w:t>Dropout</w:t>
      </w:r>
      <w:r w:rsidRPr="00A85712">
        <w:rPr>
          <w:rFonts w:hint="eastAsia"/>
        </w:rPr>
        <w:t>等操作，最后</w:t>
      </w:r>
      <w:r w:rsidR="00FD7857">
        <w:rPr>
          <w:rFonts w:hint="eastAsia"/>
        </w:rPr>
        <w:t>使用</w:t>
      </w:r>
      <w:r w:rsidRPr="007F333E">
        <w:rPr>
          <w:rFonts w:hint="eastAsia"/>
        </w:rPr>
        <w:t>softmax</w:t>
      </w:r>
      <w:r w:rsidRPr="00A85712">
        <w:rPr>
          <w:rFonts w:hint="eastAsia"/>
        </w:rPr>
        <w:t>分类器对像素进行分类，</w:t>
      </w:r>
      <w:r w:rsidR="00FD7857">
        <w:rPr>
          <w:rFonts w:hint="eastAsia"/>
        </w:rPr>
        <w:t>并</w:t>
      </w:r>
      <w:r w:rsidRPr="00A85712">
        <w:rPr>
          <w:rFonts w:hint="eastAsia"/>
        </w:rPr>
        <w:t>实现最终的预测</w:t>
      </w:r>
      <w:r w:rsidR="00FD7857">
        <w:rPr>
          <w:rFonts w:hint="eastAsia"/>
        </w:rPr>
        <w:t>，完成分割实验</w:t>
      </w:r>
      <w:r w:rsidRPr="00A85712">
        <w:rPr>
          <w:rFonts w:hint="eastAsia"/>
        </w:rPr>
        <w:t>。</w:t>
      </w:r>
    </w:p>
    <w:p w14:paraId="3A1F14D7" w14:textId="70CEAA14" w:rsidR="00D710EA" w:rsidRPr="00A85712" w:rsidRDefault="00D710EA" w:rsidP="00D710EA">
      <w:pPr>
        <w:pStyle w:val="af"/>
      </w:pPr>
      <w:r w:rsidRPr="00A85712">
        <w:lastRenderedPageBreak/>
        <w:t>图</w:t>
      </w:r>
      <w:r w:rsidR="000E06DD">
        <w:t>4.</w:t>
      </w:r>
      <w:r w:rsidR="005E6549">
        <w:t>10</w:t>
      </w:r>
      <w:r w:rsidRPr="00A85712">
        <w:rPr>
          <w:rFonts w:hint="eastAsia"/>
        </w:rPr>
        <w:t xml:space="preserve"> </w:t>
      </w:r>
      <w:r w:rsidRPr="00A85712">
        <w:rPr>
          <w:rFonts w:hint="eastAsia"/>
        </w:rPr>
        <w:t>基于</w:t>
      </w:r>
      <w:proofErr w:type="spellStart"/>
      <w:r w:rsidRPr="00C52167">
        <w:rPr>
          <w:rFonts w:hint="eastAsia"/>
        </w:rPr>
        <w:t>PSP</w:t>
      </w:r>
      <w:r w:rsidRPr="00C52167">
        <w:t>Net</w:t>
      </w:r>
      <w:proofErr w:type="spellEnd"/>
      <w:r w:rsidRPr="00A85712">
        <w:t>的冠脉</w:t>
      </w:r>
      <w:r w:rsidR="000E06DD">
        <w:t>造影图像</w:t>
      </w:r>
      <w:r w:rsidRPr="00A85712">
        <w:t>分割</w:t>
      </w:r>
      <w:r w:rsidRPr="00D710EA">
        <w:rPr>
          <w:noProof/>
        </w:rPr>
        <w:drawing>
          <wp:anchor distT="0" distB="0" distL="114300" distR="114300" simplePos="0" relativeHeight="251723264" behindDoc="0" locked="0" layoutInCell="1" allowOverlap="1" wp14:anchorId="1A396EF3" wp14:editId="66515045">
            <wp:simplePos x="0" y="0"/>
            <wp:positionH relativeFrom="column">
              <wp:posOffset>9028</wp:posOffset>
            </wp:positionH>
            <wp:positionV relativeFrom="paragraph">
              <wp:posOffset>-55</wp:posOffset>
            </wp:positionV>
            <wp:extent cx="5274000" cy="6375600"/>
            <wp:effectExtent l="0" t="0" r="3175" b="6350"/>
            <wp:wrapTopAndBottom/>
            <wp:docPr id="23" name="图片 23" descr="C:\Users\Administrator\AppData\Local\Temp\15431337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1" descr="C:\Users\Administrator\AppData\Local\Temp\1543133749(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74000" cy="637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D11FC3F" w14:textId="3BD4ADC5" w:rsidR="00D710EA" w:rsidRDefault="00D710EA" w:rsidP="00D710EA">
      <w:pPr>
        <w:pStyle w:val="2"/>
        <w:rPr>
          <w:rFonts w:ascii="Times New Roman" w:hAnsi="Times New Roman" w:cs="Times New Roman"/>
        </w:rPr>
      </w:pPr>
      <w:bookmarkStart w:id="54" w:name="_Toc532912047"/>
      <w:r>
        <w:rPr>
          <w:rFonts w:ascii="Times New Roman" w:hAnsi="Times New Roman" w:cs="Times New Roman" w:hint="eastAsia"/>
        </w:rPr>
        <w:t>4.</w:t>
      </w:r>
      <w:r>
        <w:rPr>
          <w:rFonts w:ascii="Times New Roman" w:hAnsi="Times New Roman" w:cs="Times New Roman"/>
        </w:rPr>
        <w:t xml:space="preserve">4 </w:t>
      </w:r>
      <w:r>
        <w:rPr>
          <w:rFonts w:ascii="Times New Roman" w:hAnsi="Times New Roman" w:cs="Times New Roman"/>
        </w:rPr>
        <w:t>本章小结</w:t>
      </w:r>
      <w:bookmarkEnd w:id="54"/>
    </w:p>
    <w:p w14:paraId="7BB56C94" w14:textId="0F8F16D0" w:rsidR="007B7736" w:rsidRDefault="00D710EA" w:rsidP="00E739F5">
      <w:pPr>
        <w:pStyle w:val="afe"/>
      </w:pPr>
      <w:r w:rsidRPr="00A85712">
        <w:t>本章</w:t>
      </w:r>
      <w:r w:rsidR="00587A43">
        <w:t>中，首先介绍</w:t>
      </w:r>
      <w:r w:rsidRPr="00A85712">
        <w:t>本次</w:t>
      </w:r>
      <w:r w:rsidRPr="00A85712">
        <w:rPr>
          <w:rFonts w:hint="eastAsia"/>
        </w:rPr>
        <w:t>实验</w:t>
      </w:r>
      <w:r w:rsidR="00587A43">
        <w:rPr>
          <w:rFonts w:hint="eastAsia"/>
        </w:rPr>
        <w:t>使用的</w:t>
      </w:r>
      <w:r w:rsidRPr="00A85712">
        <w:t>冠状动脉造影图</w:t>
      </w:r>
      <w:r w:rsidR="00587A43">
        <w:t>数据集的建立，包括原始数据的选取、粗标注、精标注，以及将其按照医学上的常识根据不同体位进行</w:t>
      </w:r>
      <w:r w:rsidRPr="00A85712">
        <w:t>分类</w:t>
      </w:r>
      <w:r w:rsidRPr="00A85712">
        <w:rPr>
          <w:rFonts w:hint="eastAsia"/>
        </w:rPr>
        <w:t>，</w:t>
      </w:r>
      <w:r w:rsidR="00587A43">
        <w:t>然后介绍了用于网络训练的造影图像</w:t>
      </w:r>
      <w:r w:rsidRPr="00A85712">
        <w:t>精标注</w:t>
      </w:r>
      <w:r w:rsidR="00587A43">
        <w:t>的部分流程以及</w:t>
      </w:r>
      <w:r w:rsidRPr="00A85712">
        <w:rPr>
          <w:rFonts w:hint="eastAsia"/>
        </w:rPr>
        <w:t>为了训练所做的</w:t>
      </w:r>
      <w:r w:rsidR="00587A43">
        <w:rPr>
          <w:rFonts w:hint="eastAsia"/>
        </w:rPr>
        <w:t>预处理转换为</w:t>
      </w:r>
      <w:r w:rsidRPr="00A85712">
        <w:rPr>
          <w:rFonts w:hint="eastAsia"/>
        </w:rPr>
        <w:t>灰度图。</w:t>
      </w:r>
      <w:r w:rsidRPr="00A85712">
        <w:t>其次介绍了本次实验所</w:t>
      </w:r>
      <w:r w:rsidR="00587A43">
        <w:t>选用</w:t>
      </w:r>
      <w:r w:rsidRPr="00A85712">
        <w:t>的网络模型</w:t>
      </w:r>
      <w:r w:rsidRPr="007F333E">
        <w:rPr>
          <w:rFonts w:hint="eastAsia"/>
        </w:rPr>
        <w:t>PSPNet</w:t>
      </w:r>
      <w:r w:rsidRPr="00A85712">
        <w:rPr>
          <w:rFonts w:hint="eastAsia"/>
        </w:rPr>
        <w:t>，</w:t>
      </w:r>
      <w:r w:rsidR="007C0EA6">
        <w:rPr>
          <w:rFonts w:hint="eastAsia"/>
        </w:rPr>
        <w:t>细致的介绍了其中</w:t>
      </w:r>
      <w:r w:rsidRPr="00A85712">
        <w:rPr>
          <w:rFonts w:hint="eastAsia"/>
        </w:rPr>
        <w:t>重要的</w:t>
      </w:r>
      <w:r w:rsidR="007C0EA6">
        <w:rPr>
          <w:rFonts w:hint="eastAsia"/>
        </w:rPr>
        <w:t>技术创新点</w:t>
      </w:r>
      <w:r w:rsidRPr="00A85712">
        <w:rPr>
          <w:rFonts w:hint="eastAsia"/>
        </w:rPr>
        <w:t>，金字塔池化模块的构成和优点。然后</w:t>
      </w:r>
      <w:r w:rsidR="007C0EA6">
        <w:rPr>
          <w:rFonts w:hint="eastAsia"/>
        </w:rPr>
        <w:t>介</w:t>
      </w:r>
      <w:r w:rsidR="007C0EA6">
        <w:rPr>
          <w:rFonts w:hint="eastAsia"/>
        </w:rPr>
        <w:lastRenderedPageBreak/>
        <w:t>绍</w:t>
      </w:r>
      <w:r w:rsidRPr="00A85712">
        <w:rPr>
          <w:rFonts w:hint="eastAsia"/>
        </w:rPr>
        <w:t>了本次实验</w:t>
      </w:r>
      <w:r w:rsidR="007C0EA6">
        <w:rPr>
          <w:rFonts w:hint="eastAsia"/>
        </w:rPr>
        <w:t>中所修改的</w:t>
      </w:r>
      <w:r w:rsidR="007C0EA6">
        <w:rPr>
          <w:rFonts w:hint="eastAsia"/>
        </w:rPr>
        <w:t>PSPNet</w:t>
      </w:r>
      <w:r w:rsidRPr="00A85712">
        <w:rPr>
          <w:rFonts w:hint="eastAsia"/>
        </w:rPr>
        <w:t>网络结构，</w:t>
      </w:r>
      <w:r w:rsidR="007C0EA6">
        <w:rPr>
          <w:rFonts w:hint="eastAsia"/>
        </w:rPr>
        <w:t>并</w:t>
      </w:r>
      <w:r w:rsidR="00F73088">
        <w:rPr>
          <w:rFonts w:hint="eastAsia"/>
        </w:rPr>
        <w:t>设计</w:t>
      </w:r>
      <w:r w:rsidR="007C0EA6">
        <w:rPr>
          <w:rFonts w:hint="eastAsia"/>
        </w:rPr>
        <w:t>了</w:t>
      </w:r>
      <w:r w:rsidRPr="00A85712">
        <w:rPr>
          <w:rFonts w:hint="eastAsia"/>
        </w:rPr>
        <w:t>基于</w:t>
      </w:r>
      <w:r w:rsidRPr="007F333E">
        <w:rPr>
          <w:rFonts w:hint="eastAsia"/>
        </w:rPr>
        <w:t>PSPNet</w:t>
      </w:r>
      <w:r w:rsidR="007C0EA6">
        <w:rPr>
          <w:rFonts w:hint="eastAsia"/>
        </w:rPr>
        <w:t>冠状动脉造影图的分割实验的流程，准备开始实验。</w:t>
      </w:r>
    </w:p>
    <w:p w14:paraId="27D3D5F6" w14:textId="276271D1" w:rsidR="00D710EA" w:rsidRPr="007B7736" w:rsidRDefault="007B7736" w:rsidP="007B7736">
      <w:pPr>
        <w:widowControl/>
        <w:spacing w:line="240" w:lineRule="auto"/>
        <w:jc w:val="left"/>
        <w:rPr>
          <w:rFonts w:ascii="Times New Roman" w:hAnsi="Times New Roman" w:cs="Times New Roman"/>
          <w:noProof/>
        </w:rPr>
      </w:pPr>
      <w:r>
        <w:br w:type="page"/>
      </w:r>
    </w:p>
    <w:p w14:paraId="031089A9" w14:textId="174E8BE6" w:rsidR="00D710EA" w:rsidRDefault="00D710EA" w:rsidP="00D710EA">
      <w:pPr>
        <w:pStyle w:val="1"/>
        <w:ind w:left="432"/>
        <w:rPr>
          <w:rFonts w:ascii="Times New Roman" w:hAnsi="Times New Roman" w:cs="Times New Roman"/>
        </w:rPr>
      </w:pPr>
      <w:bookmarkStart w:id="55" w:name="_Toc532912048"/>
      <w:r w:rsidRPr="00202D00">
        <w:rPr>
          <w:rFonts w:ascii="Times New Roman" w:hAnsi="Times New Roman" w:cs="Times New Roman" w:hint="eastAsia"/>
        </w:rPr>
        <w:lastRenderedPageBreak/>
        <w:t>第五章</w:t>
      </w:r>
      <w:r w:rsidRPr="00202D00">
        <w:rPr>
          <w:rFonts w:ascii="Times New Roman" w:hAnsi="Times New Roman" w:cs="Times New Roman"/>
        </w:rPr>
        <w:t xml:space="preserve">  </w:t>
      </w:r>
      <w:r w:rsidR="00D73B64">
        <w:rPr>
          <w:rFonts w:ascii="Times New Roman" w:hAnsi="Times New Roman" w:cs="Times New Roman"/>
        </w:rPr>
        <w:t>实验结果及分析</w:t>
      </w:r>
      <w:bookmarkEnd w:id="55"/>
    </w:p>
    <w:p w14:paraId="75723A02" w14:textId="326341E6" w:rsidR="00D73B64" w:rsidRDefault="00D73B64" w:rsidP="00D73B64">
      <w:pPr>
        <w:pStyle w:val="2"/>
        <w:rPr>
          <w:rFonts w:ascii="Times New Roman" w:hAnsi="Times New Roman" w:cs="Times New Roman"/>
        </w:rPr>
      </w:pPr>
      <w:bookmarkStart w:id="56" w:name="_Toc532912049"/>
      <w:r>
        <w:rPr>
          <w:noProof/>
        </w:rPr>
        <w:drawing>
          <wp:anchor distT="0" distB="0" distL="114300" distR="114300" simplePos="0" relativeHeight="251724288" behindDoc="0" locked="0" layoutInCell="1" allowOverlap="1" wp14:anchorId="4E2B1D07" wp14:editId="79623471">
            <wp:simplePos x="0" y="0"/>
            <wp:positionH relativeFrom="column">
              <wp:posOffset>947834</wp:posOffset>
            </wp:positionH>
            <wp:positionV relativeFrom="paragraph">
              <wp:posOffset>436715</wp:posOffset>
            </wp:positionV>
            <wp:extent cx="3348000" cy="3049200"/>
            <wp:effectExtent l="0" t="0" r="508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extLst>
                        <a:ext uri="{28A0092B-C50C-407E-A947-70E740481C1C}">
                          <a14:useLocalDpi xmlns:a14="http://schemas.microsoft.com/office/drawing/2010/main" val="0"/>
                        </a:ext>
                      </a:extLst>
                    </a:blip>
                    <a:stretch>
                      <a:fillRect/>
                    </a:stretch>
                  </pic:blipFill>
                  <pic:spPr>
                    <a:xfrm>
                      <a:off x="0" y="0"/>
                      <a:ext cx="3348000" cy="30492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rPr>
        <w:t>5</w:t>
      </w:r>
      <w:r>
        <w:rPr>
          <w:rFonts w:ascii="Times New Roman" w:hAnsi="Times New Roman" w:cs="Times New Roman" w:hint="eastAsia"/>
        </w:rPr>
        <w:t>.</w:t>
      </w:r>
      <w:r>
        <w:rPr>
          <w:rFonts w:ascii="Times New Roman" w:hAnsi="Times New Roman" w:cs="Times New Roman"/>
        </w:rPr>
        <w:t xml:space="preserve">1 </w:t>
      </w:r>
      <w:r>
        <w:rPr>
          <w:rFonts w:ascii="Times New Roman" w:hAnsi="Times New Roman" w:cs="Times New Roman"/>
        </w:rPr>
        <w:t>实验流程</w:t>
      </w:r>
      <w:bookmarkEnd w:id="56"/>
    </w:p>
    <w:p w14:paraId="2FBCDF2A" w14:textId="13A0CF85" w:rsidR="00D73B64" w:rsidRPr="00130756" w:rsidRDefault="00D73B64" w:rsidP="00766FA3">
      <w:pPr>
        <w:pStyle w:val="af"/>
      </w:pPr>
      <w:r w:rsidRPr="00130756">
        <w:rPr>
          <w:rFonts w:hint="eastAsia"/>
        </w:rPr>
        <w:t>图</w:t>
      </w:r>
      <w:r w:rsidR="0048703D">
        <w:t>5</w:t>
      </w:r>
      <w:r w:rsidR="00766FA3">
        <w:t>.</w:t>
      </w:r>
      <w:r w:rsidRPr="00130756">
        <w:t xml:space="preserve">1 </w:t>
      </w:r>
      <w:r w:rsidRPr="00130756">
        <w:rPr>
          <w:rFonts w:hint="eastAsia"/>
        </w:rPr>
        <w:t>实验流程图</w:t>
      </w:r>
    </w:p>
    <w:p w14:paraId="3632B2A3" w14:textId="51FBE032" w:rsidR="00BA67AA" w:rsidRPr="00BA67AA" w:rsidRDefault="00D73B64" w:rsidP="00BA67AA">
      <w:pPr>
        <w:pStyle w:val="2"/>
        <w:rPr>
          <w:rFonts w:ascii="Times New Roman" w:hAnsi="Times New Roman" w:cs="Times New Roman"/>
        </w:rPr>
      </w:pPr>
      <w:bookmarkStart w:id="57" w:name="_Toc532912050"/>
      <w:r>
        <w:rPr>
          <w:rFonts w:ascii="Times New Roman" w:hAnsi="Times New Roman" w:cs="Times New Roman"/>
        </w:rPr>
        <w:t>5</w:t>
      </w:r>
      <w:r>
        <w:rPr>
          <w:rFonts w:ascii="Times New Roman" w:hAnsi="Times New Roman" w:cs="Times New Roman" w:hint="eastAsia"/>
        </w:rPr>
        <w:t>.</w:t>
      </w:r>
      <w:r>
        <w:rPr>
          <w:rFonts w:ascii="Times New Roman" w:hAnsi="Times New Roman" w:cs="Times New Roman"/>
        </w:rPr>
        <w:t xml:space="preserve">2 </w:t>
      </w:r>
      <w:r>
        <w:rPr>
          <w:rFonts w:ascii="Times New Roman" w:hAnsi="Times New Roman" w:cs="Times New Roman"/>
        </w:rPr>
        <w:t>实验环境及训练方法</w:t>
      </w:r>
      <w:bookmarkEnd w:id="57"/>
    </w:p>
    <w:p w14:paraId="1575CDD1" w14:textId="71278AC5" w:rsidR="00C95384" w:rsidRDefault="00C95384" w:rsidP="00C95384">
      <w:pPr>
        <w:pStyle w:val="3"/>
      </w:pPr>
      <w:bookmarkStart w:id="58" w:name="_Toc532912051"/>
      <w:r>
        <w:t>5</w:t>
      </w:r>
      <w:r w:rsidRPr="007A1302">
        <w:t>.</w:t>
      </w:r>
      <w:r>
        <w:t>2</w:t>
      </w:r>
      <w:r w:rsidRPr="007A1302">
        <w:t>.</w:t>
      </w:r>
      <w:r>
        <w:t xml:space="preserve">1 </w:t>
      </w:r>
      <w:r>
        <w:t>实验环境</w:t>
      </w:r>
      <w:bookmarkEnd w:id="58"/>
    </w:p>
    <w:p w14:paraId="22384262" w14:textId="12743DB0" w:rsidR="00D73B64" w:rsidRPr="00D73B64" w:rsidRDefault="007C0EA6" w:rsidP="00E739F5">
      <w:pPr>
        <w:pStyle w:val="afe"/>
      </w:pPr>
      <w:r>
        <w:t>基于</w:t>
      </w:r>
      <w:r>
        <w:rPr>
          <w:rFonts w:hint="eastAsia"/>
        </w:rPr>
        <w:t>PSPNet</w:t>
      </w:r>
      <w:r>
        <w:rPr>
          <w:rFonts w:hint="eastAsia"/>
        </w:rPr>
        <w:t>的分割</w:t>
      </w:r>
      <w:r w:rsidR="00BA67AA" w:rsidRPr="00A85712">
        <w:t>实验使用的是</w:t>
      </w:r>
      <w:r w:rsidR="00BA67AA" w:rsidRPr="006C7E28">
        <w:t>Ubuntu</w:t>
      </w:r>
      <w:r w:rsidR="00BA67AA" w:rsidRPr="006C7E28">
        <w:rPr>
          <w:rFonts w:hint="eastAsia"/>
        </w:rPr>
        <w:t>14.04</w:t>
      </w:r>
      <w:r w:rsidR="00BA67AA" w:rsidRPr="00A85712">
        <w:rPr>
          <w:rFonts w:hint="eastAsia"/>
        </w:rPr>
        <w:t>环境、</w:t>
      </w:r>
      <w:r w:rsidR="00BA67AA" w:rsidRPr="006C7E28">
        <w:rPr>
          <w:rFonts w:hint="eastAsia"/>
        </w:rPr>
        <w:t>CAFFE</w:t>
      </w:r>
      <w:r w:rsidR="00BA67AA" w:rsidRPr="00A85712">
        <w:rPr>
          <w:rFonts w:hint="eastAsia"/>
        </w:rPr>
        <w:t>框架；</w:t>
      </w:r>
      <w:r w:rsidR="00746028">
        <w:rPr>
          <w:rFonts w:hint="eastAsia"/>
        </w:rPr>
        <w:t>硬件</w:t>
      </w:r>
      <w:r w:rsidR="00BA67AA" w:rsidRPr="00A85712">
        <w:rPr>
          <w:rFonts w:hint="eastAsia"/>
        </w:rPr>
        <w:t>设备使用的是</w:t>
      </w:r>
      <w:r w:rsidR="00BA67AA" w:rsidRPr="006C7E28">
        <w:rPr>
          <w:rFonts w:hint="eastAsia"/>
        </w:rPr>
        <w:t>GTX1080</w:t>
      </w:r>
      <w:r w:rsidR="00BA67AA" w:rsidRPr="00A85712">
        <w:rPr>
          <w:rFonts w:hint="eastAsia"/>
        </w:rPr>
        <w:t>显卡。</w:t>
      </w:r>
    </w:p>
    <w:p w14:paraId="42FF3C3C" w14:textId="179144ED" w:rsidR="00BA67AA" w:rsidRDefault="00BA67AA" w:rsidP="00BA67AA">
      <w:pPr>
        <w:pStyle w:val="3"/>
      </w:pPr>
      <w:bookmarkStart w:id="59" w:name="_Toc532912052"/>
      <w:r>
        <w:t>5</w:t>
      </w:r>
      <w:r w:rsidRPr="007A1302">
        <w:t>.</w:t>
      </w:r>
      <w:r>
        <w:t>2</w:t>
      </w:r>
      <w:r w:rsidRPr="007A1302">
        <w:t>.</w:t>
      </w:r>
      <w:r>
        <w:t xml:space="preserve">2 </w:t>
      </w:r>
      <w:r>
        <w:t>训练和测试方法</w:t>
      </w:r>
      <w:bookmarkEnd w:id="59"/>
    </w:p>
    <w:p w14:paraId="3EF49CE0" w14:textId="3B9CE2B8" w:rsidR="00BA67AA" w:rsidRDefault="00BA67AA" w:rsidP="00E739F5">
      <w:pPr>
        <w:pStyle w:val="afe"/>
      </w:pPr>
      <w:r w:rsidRPr="00A85712">
        <w:t>训练和测试的原始数据集来自</w:t>
      </w:r>
      <w:r w:rsidRPr="00A85712">
        <w:rPr>
          <w:rFonts w:hint="eastAsia"/>
        </w:rPr>
        <w:t>医院</w:t>
      </w:r>
      <w:r w:rsidR="00746028">
        <w:rPr>
          <w:rFonts w:hint="eastAsia"/>
        </w:rPr>
        <w:t>病例中的</w:t>
      </w:r>
      <w:r w:rsidRPr="00A85712">
        <w:rPr>
          <w:rFonts w:hint="eastAsia"/>
        </w:rPr>
        <w:t>冠状动脉造影</w:t>
      </w:r>
      <w:r w:rsidR="00CF2F95">
        <w:rPr>
          <w:rFonts w:hint="eastAsia"/>
        </w:rPr>
        <w:t>Dicom</w:t>
      </w:r>
      <w:r w:rsidR="00746028">
        <w:rPr>
          <w:rFonts w:hint="eastAsia"/>
        </w:rPr>
        <w:t>文件，进过处理帧选取和标注后</w:t>
      </w:r>
      <w:r w:rsidRPr="00A85712">
        <w:rPr>
          <w:rFonts w:hint="eastAsia"/>
        </w:rPr>
        <w:t>，统一图片尺寸为</w:t>
      </w:r>
      <w:r w:rsidRPr="006C7E28">
        <w:rPr>
          <w:rFonts w:hint="eastAsia"/>
        </w:rPr>
        <w:t>512*</w:t>
      </w:r>
      <w:r w:rsidRPr="006C7E28">
        <w:t>512</w:t>
      </w:r>
      <w:r w:rsidRPr="00A85712">
        <w:rPr>
          <w:rFonts w:hint="eastAsia"/>
        </w:rPr>
        <w:t>，</w:t>
      </w:r>
      <w:r w:rsidRPr="00A85712">
        <w:t>通道数为</w:t>
      </w:r>
      <w:r w:rsidRPr="006C7E28">
        <w:rPr>
          <w:rFonts w:hint="eastAsia"/>
        </w:rPr>
        <w:t>2</w:t>
      </w:r>
      <w:r w:rsidRPr="00A85712">
        <w:rPr>
          <w:rFonts w:hint="eastAsia"/>
        </w:rPr>
        <w:t>，即原始图为灰度图。经过</w:t>
      </w:r>
      <w:r w:rsidR="00746028">
        <w:t>4</w:t>
      </w:r>
      <w:r w:rsidRPr="006C7E28">
        <w:rPr>
          <w:rFonts w:hint="eastAsia"/>
        </w:rPr>
        <w:t>.1</w:t>
      </w:r>
      <w:r w:rsidR="00746028">
        <w:rPr>
          <w:rFonts w:hint="eastAsia"/>
        </w:rPr>
        <w:t>章节对数据的分类和标注操作，实验</w:t>
      </w:r>
      <w:r w:rsidRPr="00A85712">
        <w:rPr>
          <w:rFonts w:hint="eastAsia"/>
        </w:rPr>
        <w:t>将图片输入网络进行训练和测试。</w:t>
      </w:r>
    </w:p>
    <w:p w14:paraId="5E0C4A7E" w14:textId="74BA1910" w:rsidR="00BA67AA" w:rsidRDefault="00BA67AA" w:rsidP="00E739F5">
      <w:pPr>
        <w:pStyle w:val="afe"/>
      </w:pPr>
      <w:r>
        <w:rPr>
          <w:rFonts w:hint="eastAsia"/>
        </w:rPr>
        <w:t>1.</w:t>
      </w:r>
      <w:r w:rsidRPr="00A85712">
        <w:rPr>
          <w:rFonts w:hint="eastAsia"/>
        </w:rPr>
        <w:t>训练网络具体如图</w:t>
      </w:r>
      <w:r w:rsidR="007C0EA6">
        <w:t>5.2</w:t>
      </w:r>
      <w:r w:rsidR="00CF2F95">
        <w:t>：</w:t>
      </w:r>
      <w:r w:rsidRPr="006C7E28">
        <w:rPr>
          <w:rFonts w:hint="eastAsia"/>
        </w:rPr>
        <w:t>Con</w:t>
      </w:r>
      <w:r w:rsidRPr="006C7E28">
        <w:t>v1-5</w:t>
      </w:r>
      <w:r w:rsidRPr="00A85712">
        <w:t>五个正方形</w:t>
      </w:r>
      <w:r w:rsidR="00746028">
        <w:t>浅灰色</w:t>
      </w:r>
      <w:r w:rsidRPr="00A85712">
        <w:t>框代表卷积模块</w:t>
      </w:r>
      <w:r w:rsidRPr="00A85712">
        <w:rPr>
          <w:rFonts w:hint="eastAsia"/>
        </w:rPr>
        <w:t>，</w:t>
      </w:r>
      <w:r w:rsidRPr="00A85712">
        <w:t>参考</w:t>
      </w:r>
      <w:r w:rsidR="00746028">
        <w:t>依据是</w:t>
      </w:r>
      <w:r w:rsidRPr="006C7E28">
        <w:rPr>
          <w:rFonts w:hint="eastAsia"/>
        </w:rPr>
        <w:t>Res</w:t>
      </w:r>
      <w:r w:rsidRPr="006C7E28">
        <w:t>Net</w:t>
      </w:r>
      <w:r w:rsidRPr="00A85712">
        <w:t>结构</w:t>
      </w:r>
      <w:r w:rsidR="00CF2F95">
        <w:t>，</w:t>
      </w:r>
      <w:r w:rsidRPr="006C7E28">
        <w:rPr>
          <w:rFonts w:hint="eastAsia"/>
        </w:rPr>
        <w:t>con</w:t>
      </w:r>
      <w:r>
        <w:rPr>
          <w:rFonts w:hint="eastAsia"/>
        </w:rPr>
        <w:t>v</w:t>
      </w:r>
      <w:r w:rsidRPr="006C7E28">
        <w:t>5-7</w:t>
      </w:r>
      <w:r w:rsidRPr="00A85712">
        <w:t>长方形</w:t>
      </w:r>
      <w:r w:rsidR="00746028" w:rsidRPr="00A85712">
        <w:t>深灰色的</w:t>
      </w:r>
      <w:r w:rsidRPr="00A85712">
        <w:t>框代表卷积层</w:t>
      </w:r>
      <w:r w:rsidRPr="00A85712">
        <w:rPr>
          <w:rFonts w:hint="eastAsia"/>
        </w:rPr>
        <w:t>，</w:t>
      </w:r>
      <w:r w:rsidR="00746028">
        <w:rPr>
          <w:rFonts w:hint="eastAsia"/>
        </w:rPr>
        <w:t>之间</w:t>
      </w:r>
      <w:r w:rsidRPr="00A85712">
        <w:t>通过</w:t>
      </w:r>
      <w:r w:rsidRPr="006C7E28">
        <w:t>interp</w:t>
      </w:r>
      <w:r w:rsidRPr="00A85712">
        <w:t>和</w:t>
      </w:r>
      <w:r w:rsidRPr="006C7E28">
        <w:rPr>
          <w:rFonts w:hint="eastAsia"/>
        </w:rPr>
        <w:t>fuse</w:t>
      </w:r>
      <w:r w:rsidRPr="00A85712">
        <w:rPr>
          <w:rFonts w:hint="eastAsia"/>
        </w:rPr>
        <w:t>连接，</w:t>
      </w:r>
      <w:r w:rsidRPr="006C7E28">
        <w:rPr>
          <w:rFonts w:hint="eastAsia"/>
        </w:rPr>
        <w:t>PSPNet</w:t>
      </w:r>
      <w:r w:rsidR="00746028">
        <w:rPr>
          <w:rFonts w:hint="eastAsia"/>
        </w:rPr>
        <w:t>的框架</w:t>
      </w:r>
      <w:r w:rsidRPr="00A85712">
        <w:rPr>
          <w:rFonts w:hint="eastAsia"/>
        </w:rPr>
        <w:t>是基于</w:t>
      </w:r>
      <w:r w:rsidRPr="006C7E28">
        <w:rPr>
          <w:rFonts w:hint="eastAsia"/>
        </w:rPr>
        <w:t>Res</w:t>
      </w:r>
      <w:r w:rsidRPr="006C7E28">
        <w:t>Net101</w:t>
      </w:r>
      <w:r w:rsidRPr="00A85712">
        <w:t>的框架上修改</w:t>
      </w:r>
      <w:r w:rsidR="00746028">
        <w:t>而来的</w:t>
      </w:r>
      <w:r w:rsidRPr="00A85712">
        <w:rPr>
          <w:rFonts w:hint="eastAsia"/>
        </w:rPr>
        <w:t>，</w:t>
      </w:r>
      <w:r w:rsidR="00746028">
        <w:rPr>
          <w:rFonts w:hint="eastAsia"/>
        </w:rPr>
        <w:t>因此</w:t>
      </w:r>
      <w:r w:rsidRPr="00A85712">
        <w:rPr>
          <w:rFonts w:hint="eastAsia"/>
        </w:rPr>
        <w:t>在</w:t>
      </w:r>
      <w:r w:rsidRPr="006C7E28">
        <w:rPr>
          <w:rFonts w:hint="eastAsia"/>
        </w:rPr>
        <w:lastRenderedPageBreak/>
        <w:t>Con</w:t>
      </w:r>
      <w:r>
        <w:t>v</w:t>
      </w:r>
      <w:r w:rsidRPr="006C7E28">
        <w:rPr>
          <w:rFonts w:hint="eastAsia"/>
        </w:rPr>
        <w:t>4</w:t>
      </w:r>
      <w:r w:rsidRPr="00A85712">
        <w:rPr>
          <w:rFonts w:hint="eastAsia"/>
        </w:rPr>
        <w:t>输出到</w:t>
      </w:r>
      <w:r w:rsidRPr="006C7E28">
        <w:rPr>
          <w:rFonts w:hint="eastAsia"/>
        </w:rPr>
        <w:t>con_aux</w:t>
      </w:r>
      <w:r w:rsidRPr="00A85712">
        <w:rPr>
          <w:rFonts w:hint="eastAsia"/>
        </w:rPr>
        <w:t>一个辅助的卷积层来计算辅助</w:t>
      </w:r>
      <w:r w:rsidRPr="006C7E28">
        <w:rPr>
          <w:rFonts w:hint="eastAsia"/>
        </w:rPr>
        <w:t>loss</w:t>
      </w:r>
      <w:r w:rsidRPr="00A85712">
        <w:rPr>
          <w:rFonts w:hint="eastAsia"/>
        </w:rPr>
        <w:t>值</w:t>
      </w:r>
      <w:r w:rsidRPr="006C7E28">
        <w:rPr>
          <w:rFonts w:hint="eastAsia"/>
        </w:rPr>
        <w:t>loss_aux</w:t>
      </w:r>
      <w:r w:rsidR="00746028">
        <w:rPr>
          <w:rFonts w:hint="eastAsia"/>
        </w:rPr>
        <w:t>和</w:t>
      </w:r>
      <w:r w:rsidRPr="00A85712">
        <w:t>在</w:t>
      </w:r>
      <w:r w:rsidRPr="006C7E28">
        <w:rPr>
          <w:rFonts w:hint="eastAsia"/>
        </w:rPr>
        <w:t>Con</w:t>
      </w:r>
      <w:r w:rsidRPr="006C7E28">
        <w:t>v5</w:t>
      </w:r>
      <w:r w:rsidRPr="00A85712">
        <w:t>模块后</w:t>
      </w:r>
      <w:r w:rsidRPr="00A85712">
        <w:rPr>
          <w:rFonts w:hint="eastAsia"/>
        </w:rPr>
        <w:t>，</w:t>
      </w:r>
      <w:r w:rsidRPr="00A85712">
        <w:t>加入</w:t>
      </w:r>
      <w:r w:rsidR="00746028">
        <w:rPr>
          <w:rFonts w:hint="eastAsia"/>
        </w:rPr>
        <w:t>PSPNet</w:t>
      </w:r>
      <w:r w:rsidR="00746028">
        <w:t>的</w:t>
      </w:r>
      <w:r w:rsidRPr="00A85712">
        <w:t>多尺寸的金字塔池化模块</w:t>
      </w:r>
      <w:r w:rsidRPr="00A85712">
        <w:rPr>
          <w:rFonts w:hint="eastAsia"/>
        </w:rPr>
        <w:t>，进行多尺度特征</w:t>
      </w:r>
      <w:r w:rsidR="00746028">
        <w:rPr>
          <w:rFonts w:hint="eastAsia"/>
        </w:rPr>
        <w:t>提取的操作。在最后，网络经过</w:t>
      </w:r>
      <w:r w:rsidRPr="006C7E28">
        <w:rPr>
          <w:rFonts w:hint="eastAsia"/>
        </w:rPr>
        <w:t>Loss</w:t>
      </w:r>
      <w:r w:rsidRPr="00A85712">
        <w:rPr>
          <w:rFonts w:hint="eastAsia"/>
        </w:rPr>
        <w:t>层进行反向传播学习。训练和测试</w:t>
      </w:r>
      <w:r w:rsidR="00746028">
        <w:rPr>
          <w:rFonts w:hint="eastAsia"/>
        </w:rPr>
        <w:t>使用的都是</w:t>
      </w:r>
      <w:r w:rsidRPr="006C7E28">
        <w:rPr>
          <w:rFonts w:hint="eastAsia"/>
        </w:rPr>
        <w:t>Re</w:t>
      </w:r>
      <w:r w:rsidRPr="006C7E28">
        <w:t>LU</w:t>
      </w:r>
      <w:r w:rsidRPr="00A85712">
        <w:t>函数作为激励函数</w:t>
      </w:r>
      <w:r w:rsidRPr="00A85712">
        <w:rPr>
          <w:rFonts w:hint="eastAsia"/>
        </w:rPr>
        <w:t>，</w:t>
      </w:r>
      <w:r w:rsidRPr="00A85712">
        <w:t>采用</w:t>
      </w:r>
      <w:r w:rsidR="00746028">
        <w:t>跟</w:t>
      </w:r>
      <w:r w:rsidR="00746028">
        <w:rPr>
          <w:rFonts w:hint="eastAsia"/>
        </w:rPr>
        <w:t>Alexnet</w:t>
      </w:r>
      <w:r w:rsidR="00746028">
        <w:rPr>
          <w:rFonts w:hint="eastAsia"/>
        </w:rPr>
        <w:t>相同的</w:t>
      </w:r>
      <w:r w:rsidRPr="006C7E28">
        <w:rPr>
          <w:rFonts w:hint="eastAsia"/>
        </w:rPr>
        <w:t>Dropout</w:t>
      </w:r>
      <w:r w:rsidRPr="00A85712">
        <w:rPr>
          <w:rFonts w:hint="eastAsia"/>
        </w:rPr>
        <w:t>=</w:t>
      </w:r>
      <w:r w:rsidRPr="006C7E28">
        <w:rPr>
          <w:rFonts w:hint="eastAsia"/>
        </w:rPr>
        <w:t>0.5</w:t>
      </w:r>
      <w:r w:rsidRPr="00A85712">
        <w:rPr>
          <w:rFonts w:hint="eastAsia"/>
        </w:rPr>
        <w:t>来减少参数防止</w:t>
      </w:r>
      <w:r w:rsidR="00746028">
        <w:rPr>
          <w:rFonts w:hint="eastAsia"/>
        </w:rPr>
        <w:t>结果</w:t>
      </w:r>
      <w:r w:rsidRPr="00A85712">
        <w:rPr>
          <w:rFonts w:hint="eastAsia"/>
        </w:rPr>
        <w:t>过拟合。</w:t>
      </w:r>
    </w:p>
    <w:p w14:paraId="35D99166" w14:textId="2E1120C1" w:rsidR="00BA67AA" w:rsidRDefault="00BA67AA" w:rsidP="00E739F5">
      <w:pPr>
        <w:pStyle w:val="afe"/>
      </w:pPr>
      <w:r w:rsidRPr="00A85712">
        <w:drawing>
          <wp:anchor distT="0" distB="0" distL="114300" distR="114300" simplePos="0" relativeHeight="251725312" behindDoc="0" locked="0" layoutInCell="1" allowOverlap="1" wp14:anchorId="58F40902" wp14:editId="24D7C400">
            <wp:simplePos x="0" y="0"/>
            <wp:positionH relativeFrom="margin">
              <wp:align>center</wp:align>
            </wp:positionH>
            <wp:positionV relativeFrom="paragraph">
              <wp:posOffset>804849</wp:posOffset>
            </wp:positionV>
            <wp:extent cx="3448800" cy="48420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3448800" cy="4842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2.</w:t>
      </w:r>
      <w:r w:rsidR="00CF2F95">
        <w:rPr>
          <w:rFonts w:hint="eastAsia"/>
        </w:rPr>
        <w:t>最终测试</w:t>
      </w:r>
      <w:r w:rsidR="00746028">
        <w:rPr>
          <w:rFonts w:hint="eastAsia"/>
        </w:rPr>
        <w:t>与训练</w:t>
      </w:r>
      <w:r w:rsidR="00CF2F95">
        <w:rPr>
          <w:rFonts w:hint="eastAsia"/>
        </w:rPr>
        <w:t>时</w:t>
      </w:r>
      <w:r w:rsidR="00746028">
        <w:rPr>
          <w:rFonts w:hint="eastAsia"/>
        </w:rPr>
        <w:t>不同</w:t>
      </w:r>
      <w:r w:rsidRPr="00A85712">
        <w:rPr>
          <w:rFonts w:hint="eastAsia"/>
        </w:rPr>
        <w:t>，</w:t>
      </w:r>
      <w:r w:rsidR="00746028">
        <w:rPr>
          <w:rFonts w:hint="eastAsia"/>
        </w:rPr>
        <w:t>我们没有</w:t>
      </w:r>
      <w:r w:rsidRPr="00A85712">
        <w:rPr>
          <w:rFonts w:hint="eastAsia"/>
        </w:rPr>
        <w:t>使用辅助的</w:t>
      </w:r>
      <w:r w:rsidRPr="006C7E28">
        <w:rPr>
          <w:rFonts w:hint="eastAsia"/>
        </w:rPr>
        <w:t>loss_aux</w:t>
      </w:r>
      <w:r w:rsidRPr="00A85712">
        <w:rPr>
          <w:rFonts w:hint="eastAsia"/>
        </w:rPr>
        <w:t>，</w:t>
      </w:r>
      <w:r w:rsidR="00746028">
        <w:rPr>
          <w:rFonts w:hint="eastAsia"/>
        </w:rPr>
        <w:t>而是</w:t>
      </w:r>
      <w:r w:rsidRPr="00A85712">
        <w:rPr>
          <w:rFonts w:hint="eastAsia"/>
        </w:rPr>
        <w:t>经过最后一个</w:t>
      </w:r>
      <w:r w:rsidRPr="006C7E28">
        <w:rPr>
          <w:rFonts w:hint="eastAsia"/>
        </w:rPr>
        <w:t>Con</w:t>
      </w:r>
      <w:r>
        <w:t>v</w:t>
      </w:r>
      <w:r w:rsidRPr="006C7E28">
        <w:rPr>
          <w:rFonts w:hint="eastAsia"/>
        </w:rPr>
        <w:t>7</w:t>
      </w:r>
      <w:r w:rsidRPr="00A85712">
        <w:rPr>
          <w:rFonts w:hint="eastAsia"/>
        </w:rPr>
        <w:t>层后直接输出</w:t>
      </w:r>
      <w:r w:rsidR="00746028">
        <w:rPr>
          <w:rFonts w:hint="eastAsia"/>
        </w:rPr>
        <w:t>结果</w:t>
      </w:r>
      <w:r w:rsidRPr="00A85712">
        <w:rPr>
          <w:rFonts w:hint="eastAsia"/>
        </w:rPr>
        <w:t>。权重参数是</w:t>
      </w:r>
      <w:r w:rsidR="00746028">
        <w:rPr>
          <w:rFonts w:hint="eastAsia"/>
        </w:rPr>
        <w:t>第</w:t>
      </w:r>
      <w:r w:rsidR="00746028">
        <w:rPr>
          <w:rFonts w:hint="eastAsia"/>
        </w:rPr>
        <w:t>1</w:t>
      </w:r>
      <w:r w:rsidR="00746028">
        <w:rPr>
          <w:rFonts w:hint="eastAsia"/>
        </w:rPr>
        <w:t>步中操作</w:t>
      </w:r>
      <w:r w:rsidRPr="00A85712">
        <w:rPr>
          <w:rFonts w:hint="eastAsia"/>
        </w:rPr>
        <w:t>训练和验证得到的，预测结束</w:t>
      </w:r>
      <w:r w:rsidR="00746028">
        <w:rPr>
          <w:rFonts w:hint="eastAsia"/>
        </w:rPr>
        <w:t>，统一对图片做尺寸的</w:t>
      </w:r>
      <w:r w:rsidRPr="00A85712">
        <w:rPr>
          <w:rFonts w:hint="eastAsia"/>
        </w:rPr>
        <w:t>调整然后输出</w:t>
      </w:r>
      <w:r w:rsidR="00746028">
        <w:rPr>
          <w:rFonts w:hint="eastAsia"/>
        </w:rPr>
        <w:t>结果</w:t>
      </w:r>
      <w:r w:rsidRPr="00A85712">
        <w:rPr>
          <w:rFonts w:hint="eastAsia"/>
        </w:rPr>
        <w:t>。</w:t>
      </w:r>
    </w:p>
    <w:p w14:paraId="54A9D109" w14:textId="71A729BE" w:rsidR="00BA67AA" w:rsidRPr="00A85712" w:rsidRDefault="00BA67AA" w:rsidP="00BA67AA">
      <w:pPr>
        <w:pStyle w:val="af"/>
      </w:pPr>
      <w:r w:rsidRPr="00A85712">
        <w:t>图</w:t>
      </w:r>
      <w:r w:rsidR="0048703D">
        <w:t>5</w:t>
      </w:r>
      <w:r w:rsidR="007C0EA6">
        <w:t>.</w:t>
      </w:r>
      <w:r w:rsidR="0048703D">
        <w:t>2</w:t>
      </w:r>
      <w:r w:rsidRPr="00A85712">
        <w:rPr>
          <w:rFonts w:hint="eastAsia"/>
        </w:rPr>
        <w:t xml:space="preserve"> </w:t>
      </w:r>
      <w:r w:rsidRPr="00A85712">
        <w:rPr>
          <w:rFonts w:hint="eastAsia"/>
        </w:rPr>
        <w:t>训练时网络结构</w:t>
      </w:r>
    </w:p>
    <w:p w14:paraId="3850CB75" w14:textId="616569CB" w:rsidR="00BA67AA" w:rsidRDefault="00BA67AA" w:rsidP="00BA67AA">
      <w:pPr>
        <w:pStyle w:val="3"/>
      </w:pPr>
      <w:bookmarkStart w:id="60" w:name="_Toc532912053"/>
      <w:r>
        <w:t>5</w:t>
      </w:r>
      <w:r w:rsidRPr="007A1302">
        <w:t>.</w:t>
      </w:r>
      <w:r>
        <w:t>2</w:t>
      </w:r>
      <w:r w:rsidRPr="007A1302">
        <w:t>.</w:t>
      </w:r>
      <w:r>
        <w:t>3</w:t>
      </w:r>
      <w:r w:rsidR="007C22D2">
        <w:t xml:space="preserve"> </w:t>
      </w:r>
      <w:r>
        <w:t>目标分割效果的评估方法</w:t>
      </w:r>
      <w:bookmarkEnd w:id="60"/>
    </w:p>
    <w:p w14:paraId="1BE4BB50" w14:textId="4E440A27" w:rsidR="00BA67AA" w:rsidRDefault="00BA67AA" w:rsidP="00E739F5">
      <w:pPr>
        <w:pStyle w:val="afe"/>
      </w:pPr>
      <w:r w:rsidRPr="00BA67AA">
        <w:rPr>
          <w:rFonts w:hint="eastAsia"/>
        </w:rPr>
        <w:t>在</w:t>
      </w:r>
      <w:r>
        <w:rPr>
          <w:rFonts w:hint="eastAsia"/>
        </w:rPr>
        <w:t>实验</w:t>
      </w:r>
      <w:r w:rsidR="00746028">
        <w:rPr>
          <w:rFonts w:hint="eastAsia"/>
        </w:rPr>
        <w:t>进行</w:t>
      </w:r>
      <w:r w:rsidRPr="00BA67AA">
        <w:t>后，我们</w:t>
      </w:r>
      <w:r w:rsidRPr="00BA67AA">
        <w:rPr>
          <w:rFonts w:hint="eastAsia"/>
        </w:rPr>
        <w:t>需要</w:t>
      </w:r>
      <w:r w:rsidR="00746028">
        <w:rPr>
          <w:rFonts w:hint="eastAsia"/>
        </w:rPr>
        <w:t>用</w:t>
      </w:r>
      <w:r w:rsidRPr="00BA67AA">
        <w:t>一个合适的方法对分割效果进行评估。虽然</w:t>
      </w:r>
      <w:r w:rsidR="00746028">
        <w:rPr>
          <w:rFonts w:hint="eastAsia"/>
        </w:rPr>
        <w:t>人工</w:t>
      </w:r>
      <w:r w:rsidRPr="00BA67AA">
        <w:t>肉眼</w:t>
      </w:r>
      <w:r w:rsidRPr="00BA67AA">
        <w:rPr>
          <w:rFonts w:hint="eastAsia"/>
        </w:rPr>
        <w:t>可以</w:t>
      </w:r>
      <w:r w:rsidR="00746028">
        <w:rPr>
          <w:rFonts w:hint="eastAsia"/>
        </w:rPr>
        <w:t>大致</w:t>
      </w:r>
      <w:r w:rsidRPr="00BA67AA">
        <w:rPr>
          <w:rFonts w:hint="eastAsia"/>
        </w:rPr>
        <w:t>评判出</w:t>
      </w:r>
      <w:r w:rsidRPr="00BA67AA">
        <w:t>分割效果的</w:t>
      </w:r>
      <w:r w:rsidR="00CF2F95">
        <w:t>好坏</w:t>
      </w:r>
      <w:r w:rsidRPr="00BA67AA">
        <w:t>，</w:t>
      </w:r>
      <w:r w:rsidRPr="00BA67AA">
        <w:rPr>
          <w:rFonts w:hint="eastAsia"/>
        </w:rPr>
        <w:t>但</w:t>
      </w:r>
      <w:r w:rsidRPr="00BA67AA">
        <w:t>这种主观的</w:t>
      </w:r>
      <w:r w:rsidRPr="00BA67AA">
        <w:rPr>
          <w:rFonts w:hint="eastAsia"/>
        </w:rPr>
        <w:t>评价并不</w:t>
      </w:r>
      <w:r w:rsidR="00CF2F95">
        <w:rPr>
          <w:rFonts w:hint="eastAsia"/>
        </w:rPr>
        <w:t>准确</w:t>
      </w:r>
      <w:r w:rsidRPr="00BA67AA">
        <w:t>，也不能</w:t>
      </w:r>
      <w:r w:rsidRPr="00BA67AA">
        <w:lastRenderedPageBreak/>
        <w:t>直观地量化</w:t>
      </w:r>
      <w:r w:rsidRPr="00BA67AA">
        <w:rPr>
          <w:rFonts w:hint="eastAsia"/>
        </w:rPr>
        <w:t>算法</w:t>
      </w:r>
      <w:r w:rsidRPr="00BA67AA">
        <w:t>的优劣</w:t>
      </w:r>
      <w:r w:rsidRPr="00BA67AA">
        <w:rPr>
          <w:rFonts w:hint="eastAsia"/>
        </w:rPr>
        <w:t>，</w:t>
      </w:r>
      <w:r w:rsidRPr="00BA67AA">
        <w:t>因此我们需要找到一个较为规范的量化标准对目标分割的结果进行评估。</w:t>
      </w:r>
    </w:p>
    <w:p w14:paraId="695FB2FF" w14:textId="5229739E" w:rsidR="00BA67AA" w:rsidRDefault="00BA67AA" w:rsidP="00E739F5">
      <w:pPr>
        <w:pStyle w:val="afe"/>
      </w:pPr>
      <w:r w:rsidRPr="00BA67AA">
        <w:rPr>
          <w:rFonts w:hint="eastAsia"/>
        </w:rPr>
        <w:t xml:space="preserve">1. </w:t>
      </w:r>
      <w:r w:rsidRPr="00BA67AA">
        <w:rPr>
          <w:rFonts w:hint="eastAsia"/>
        </w:rPr>
        <w:t>准确率</w:t>
      </w:r>
      <w:r w:rsidRPr="00BA67AA">
        <w:t>（</w:t>
      </w:r>
      <w:r w:rsidRPr="00BA67AA">
        <w:t>Accuracy</w:t>
      </w:r>
      <w:r w:rsidRPr="00BA67AA">
        <w:t>）</w:t>
      </w:r>
      <w:r w:rsidRPr="00BA67AA">
        <w:rPr>
          <w:rFonts w:hint="eastAsia"/>
        </w:rPr>
        <w:t>、精确率（</w:t>
      </w:r>
      <w:r w:rsidRPr="00BA67AA">
        <w:t>Precision</w:t>
      </w:r>
      <w:r w:rsidRPr="00BA67AA">
        <w:rPr>
          <w:rFonts w:hint="eastAsia"/>
        </w:rPr>
        <w:t>）和召回率（</w:t>
      </w:r>
      <w:r w:rsidRPr="00BA67AA">
        <w:t>Recall</w:t>
      </w:r>
      <w:r w:rsidRPr="00BA67AA">
        <w:rPr>
          <w:rFonts w:hint="eastAsia"/>
        </w:rPr>
        <w:t>）</w:t>
      </w:r>
    </w:p>
    <w:p w14:paraId="1B456086" w14:textId="7854105F" w:rsidR="00BA67AA" w:rsidRDefault="00BA67AA" w:rsidP="00E739F5">
      <w:pPr>
        <w:pStyle w:val="afe"/>
      </w:pPr>
      <w:r>
        <w:rPr>
          <w:rFonts w:hint="eastAsia"/>
        </w:rPr>
        <w:t>假设原始</w:t>
      </w:r>
      <w:r>
        <w:t>样本中有两类，</w:t>
      </w:r>
      <w:r>
        <w:rPr>
          <w:rFonts w:hint="eastAsia"/>
        </w:rPr>
        <w:t>其中</w:t>
      </w:r>
      <w:r>
        <w:t>共有</w:t>
      </w:r>
      <w:r>
        <w:rPr>
          <w:rFonts w:hint="eastAsia"/>
        </w:rPr>
        <w:t>P</w:t>
      </w:r>
      <w:r>
        <w:rPr>
          <w:rFonts w:hint="eastAsia"/>
        </w:rPr>
        <w:t>个类别</w:t>
      </w:r>
      <w:r w:rsidR="00507CE2">
        <w:rPr>
          <w:rFonts w:hint="eastAsia"/>
        </w:rPr>
        <w:t>为</w:t>
      </w:r>
      <w:r>
        <w:rPr>
          <w:rFonts w:hint="eastAsia"/>
        </w:rPr>
        <w:t>1</w:t>
      </w:r>
      <w:r>
        <w:rPr>
          <w:rFonts w:hint="eastAsia"/>
        </w:rPr>
        <w:t>的正</w:t>
      </w:r>
      <w:r>
        <w:t>样本</w:t>
      </w:r>
      <w:r>
        <w:rPr>
          <w:rFonts w:hint="eastAsia"/>
        </w:rPr>
        <w:t>和</w:t>
      </w:r>
      <w:r>
        <w:rPr>
          <w:rFonts w:hint="eastAsia"/>
        </w:rPr>
        <w:t>N</w:t>
      </w:r>
      <w:r>
        <w:rPr>
          <w:rFonts w:hint="eastAsia"/>
        </w:rPr>
        <w:t>个类别</w:t>
      </w:r>
      <w:r>
        <w:t>为</w:t>
      </w:r>
      <w:r>
        <w:rPr>
          <w:rFonts w:hint="eastAsia"/>
        </w:rPr>
        <w:t>0</w:t>
      </w:r>
      <w:r>
        <w:rPr>
          <w:rFonts w:hint="eastAsia"/>
        </w:rPr>
        <w:t>的</w:t>
      </w:r>
      <w:r>
        <w:t>负样本</w:t>
      </w:r>
      <w:r>
        <w:rPr>
          <w:rFonts w:hint="eastAsia"/>
        </w:rPr>
        <w:t>；</w:t>
      </w:r>
      <w:r>
        <w:t>经过分类</w:t>
      </w:r>
      <w:r>
        <w:rPr>
          <w:rFonts w:hint="eastAsia"/>
        </w:rPr>
        <w:t>后有</w:t>
      </w:r>
      <w:r>
        <w:rPr>
          <w:rFonts w:hint="eastAsia"/>
        </w:rPr>
        <w:t>TP</w:t>
      </w:r>
      <w:r>
        <w:rPr>
          <w:rFonts w:hint="eastAsia"/>
        </w:rPr>
        <w:t>个标签</w:t>
      </w:r>
      <w:r>
        <w:t>为</w:t>
      </w:r>
      <w:r>
        <w:rPr>
          <w:rFonts w:hint="eastAsia"/>
        </w:rPr>
        <w:t>1</w:t>
      </w:r>
      <w:r>
        <w:rPr>
          <w:rFonts w:hint="eastAsia"/>
        </w:rPr>
        <w:t>的样本</w:t>
      </w:r>
      <w:r>
        <w:t>被</w:t>
      </w:r>
      <w:r>
        <w:rPr>
          <w:rFonts w:hint="eastAsia"/>
        </w:rPr>
        <w:t>正确</w:t>
      </w:r>
      <w:r>
        <w:t>判定</w:t>
      </w:r>
      <w:r>
        <w:rPr>
          <w:rFonts w:hint="eastAsia"/>
        </w:rPr>
        <w:t>、</w:t>
      </w:r>
      <w:r>
        <w:rPr>
          <w:rFonts w:hint="eastAsia"/>
        </w:rPr>
        <w:t>F</w:t>
      </w:r>
      <w:r>
        <w:t>N</w:t>
      </w:r>
      <w:r>
        <w:rPr>
          <w:rFonts w:hint="eastAsia"/>
        </w:rPr>
        <w:t>个标签</w:t>
      </w:r>
      <w:r>
        <w:t>为</w:t>
      </w:r>
      <w:r>
        <w:rPr>
          <w:rFonts w:hint="eastAsia"/>
        </w:rPr>
        <w:t>1</w:t>
      </w:r>
      <w:r>
        <w:rPr>
          <w:rFonts w:hint="eastAsia"/>
        </w:rPr>
        <w:t>的样本</w:t>
      </w:r>
      <w:r>
        <w:t>被</w:t>
      </w:r>
      <w:r>
        <w:rPr>
          <w:rFonts w:hint="eastAsia"/>
        </w:rPr>
        <w:t>错误判定，有</w:t>
      </w:r>
      <w:r>
        <w:t>TN</w:t>
      </w:r>
      <w:r>
        <w:rPr>
          <w:rFonts w:hint="eastAsia"/>
        </w:rPr>
        <w:t>个标签</w:t>
      </w:r>
      <w:r>
        <w:t>为</w:t>
      </w:r>
      <w:r>
        <w:rPr>
          <w:rFonts w:hint="eastAsia"/>
        </w:rPr>
        <w:t>0</w:t>
      </w:r>
      <w:r>
        <w:rPr>
          <w:rFonts w:hint="eastAsia"/>
        </w:rPr>
        <w:t>的</w:t>
      </w:r>
      <w:r>
        <w:t>样本被</w:t>
      </w:r>
      <w:r>
        <w:rPr>
          <w:rFonts w:hint="eastAsia"/>
        </w:rPr>
        <w:t>正确</w:t>
      </w:r>
      <w:r>
        <w:t>判定</w:t>
      </w:r>
      <w:r>
        <w:rPr>
          <w:rFonts w:hint="eastAsia"/>
        </w:rPr>
        <w:t>、</w:t>
      </w:r>
      <w:r>
        <w:t>FP</w:t>
      </w:r>
      <w:r>
        <w:rPr>
          <w:rFonts w:hint="eastAsia"/>
        </w:rPr>
        <w:t>个标签</w:t>
      </w:r>
      <w:r>
        <w:t>为</w:t>
      </w:r>
      <w:r>
        <w:rPr>
          <w:rFonts w:hint="eastAsia"/>
        </w:rPr>
        <w:t>0</w:t>
      </w:r>
      <w:r>
        <w:rPr>
          <w:rFonts w:hint="eastAsia"/>
        </w:rPr>
        <w:t>的</w:t>
      </w:r>
      <w:r>
        <w:t>样本被错误判定，如表</w:t>
      </w:r>
      <w:r>
        <w:t>5</w:t>
      </w:r>
      <w:r>
        <w:rPr>
          <w:rFonts w:hint="eastAsia"/>
        </w:rPr>
        <w:t>-1</w:t>
      </w:r>
      <w:r>
        <w:t>所示：</w:t>
      </w:r>
    </w:p>
    <w:tbl>
      <w:tblPr>
        <w:tblStyle w:val="51"/>
        <w:tblW w:w="0" w:type="auto"/>
        <w:tblInd w:w="2060" w:type="dxa"/>
        <w:tblLook w:val="04A0" w:firstRow="1" w:lastRow="0" w:firstColumn="1" w:lastColumn="0" w:noHBand="0" w:noVBand="1"/>
      </w:tblPr>
      <w:tblGrid>
        <w:gridCol w:w="1484"/>
        <w:gridCol w:w="1701"/>
        <w:gridCol w:w="1772"/>
      </w:tblGrid>
      <w:tr w:rsidR="00BA67AA" w14:paraId="0F46B0E9" w14:textId="77777777" w:rsidTr="00BA67A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84" w:type="dxa"/>
          </w:tcPr>
          <w:p w14:paraId="66544B60" w14:textId="77777777" w:rsidR="00BA67AA" w:rsidRDefault="00BA67AA" w:rsidP="00135D51">
            <w:pPr>
              <w:tabs>
                <w:tab w:val="center" w:pos="4560"/>
                <w:tab w:val="right" w:pos="9120"/>
              </w:tabs>
              <w:ind w:right="240"/>
            </w:pPr>
          </w:p>
        </w:tc>
        <w:tc>
          <w:tcPr>
            <w:tcW w:w="1701" w:type="dxa"/>
          </w:tcPr>
          <w:p w14:paraId="4ADC8A8D" w14:textId="77777777" w:rsidR="00BA67AA" w:rsidRPr="00A8659C" w:rsidRDefault="00BA67AA" w:rsidP="00135D51">
            <w:pPr>
              <w:tabs>
                <w:tab w:val="center" w:pos="4560"/>
                <w:tab w:val="right" w:pos="9120"/>
              </w:tabs>
              <w:ind w:right="240"/>
              <w:cnfStyle w:val="100000000000" w:firstRow="1" w:lastRow="0" w:firstColumn="0" w:lastColumn="0" w:oddVBand="0" w:evenVBand="0" w:oddHBand="0" w:evenHBand="0" w:firstRowFirstColumn="0" w:firstRowLastColumn="0" w:lastRowFirstColumn="0" w:lastRowLastColumn="0"/>
              <w:rPr>
                <w:i w:val="0"/>
              </w:rPr>
            </w:pPr>
            <w:r w:rsidRPr="00A8659C">
              <w:rPr>
                <w:rFonts w:hint="eastAsia"/>
                <w:i w:val="0"/>
              </w:rPr>
              <w:t>正样本</w:t>
            </w:r>
            <w:r>
              <w:rPr>
                <w:rFonts w:hint="eastAsia"/>
                <w:i w:val="0"/>
              </w:rPr>
              <w:t>（</w:t>
            </w:r>
            <w:r>
              <w:rPr>
                <w:rFonts w:hint="eastAsia"/>
                <w:i w:val="0"/>
              </w:rPr>
              <w:t>P</w:t>
            </w:r>
            <w:r>
              <w:rPr>
                <w:rFonts w:hint="eastAsia"/>
                <w:i w:val="0"/>
              </w:rPr>
              <w:t>）</w:t>
            </w:r>
          </w:p>
        </w:tc>
        <w:tc>
          <w:tcPr>
            <w:tcW w:w="1772" w:type="dxa"/>
          </w:tcPr>
          <w:p w14:paraId="09BC138D" w14:textId="77777777" w:rsidR="00BA67AA" w:rsidRPr="00A8659C" w:rsidRDefault="00BA67AA" w:rsidP="00135D51">
            <w:pPr>
              <w:tabs>
                <w:tab w:val="center" w:pos="4560"/>
                <w:tab w:val="right" w:pos="9120"/>
              </w:tabs>
              <w:ind w:right="240"/>
              <w:cnfStyle w:val="100000000000" w:firstRow="1" w:lastRow="0" w:firstColumn="0" w:lastColumn="0" w:oddVBand="0" w:evenVBand="0" w:oddHBand="0" w:evenHBand="0" w:firstRowFirstColumn="0" w:firstRowLastColumn="0" w:lastRowFirstColumn="0" w:lastRowLastColumn="0"/>
              <w:rPr>
                <w:i w:val="0"/>
              </w:rPr>
            </w:pPr>
            <w:r w:rsidRPr="00A8659C">
              <w:rPr>
                <w:rFonts w:hint="eastAsia"/>
                <w:i w:val="0"/>
              </w:rPr>
              <w:t>负样本</w:t>
            </w:r>
            <w:r>
              <w:rPr>
                <w:rFonts w:hint="eastAsia"/>
                <w:i w:val="0"/>
              </w:rPr>
              <w:t>（</w:t>
            </w:r>
            <w:r>
              <w:rPr>
                <w:rFonts w:hint="eastAsia"/>
                <w:i w:val="0"/>
              </w:rPr>
              <w:t>T</w:t>
            </w:r>
            <w:r>
              <w:rPr>
                <w:rFonts w:hint="eastAsia"/>
                <w:i w:val="0"/>
              </w:rPr>
              <w:t>）</w:t>
            </w:r>
          </w:p>
        </w:tc>
      </w:tr>
      <w:tr w:rsidR="00BA67AA" w14:paraId="6BFF6BB2" w14:textId="77777777" w:rsidTr="00BA67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4" w:type="dxa"/>
          </w:tcPr>
          <w:p w14:paraId="25FDA653" w14:textId="77777777" w:rsidR="00BA67AA" w:rsidRPr="00A8659C" w:rsidRDefault="00BA67AA" w:rsidP="00135D51">
            <w:pPr>
              <w:tabs>
                <w:tab w:val="center" w:pos="4560"/>
                <w:tab w:val="right" w:pos="9120"/>
              </w:tabs>
              <w:ind w:right="240"/>
              <w:rPr>
                <w:i w:val="0"/>
              </w:rPr>
            </w:pPr>
            <w:r>
              <w:rPr>
                <w:rFonts w:hint="eastAsia"/>
                <w:i w:val="0"/>
              </w:rPr>
              <w:t>预测为正</w:t>
            </w:r>
          </w:p>
        </w:tc>
        <w:tc>
          <w:tcPr>
            <w:tcW w:w="1701" w:type="dxa"/>
          </w:tcPr>
          <w:p w14:paraId="0EE2832A" w14:textId="77777777" w:rsidR="00BA67AA" w:rsidRDefault="00BA67AA" w:rsidP="00135D51">
            <w:pPr>
              <w:tabs>
                <w:tab w:val="center" w:pos="4560"/>
                <w:tab w:val="right" w:pos="9120"/>
              </w:tabs>
              <w:ind w:right="240"/>
              <w:cnfStyle w:val="000000100000" w:firstRow="0" w:lastRow="0" w:firstColumn="0" w:lastColumn="0" w:oddVBand="0" w:evenVBand="0" w:oddHBand="1" w:evenHBand="0" w:firstRowFirstColumn="0" w:firstRowLastColumn="0" w:lastRowFirstColumn="0" w:lastRowLastColumn="0"/>
            </w:pPr>
            <w:r>
              <w:rPr>
                <w:rFonts w:hint="eastAsia"/>
              </w:rPr>
              <w:t>TP</w:t>
            </w:r>
          </w:p>
        </w:tc>
        <w:tc>
          <w:tcPr>
            <w:tcW w:w="1772" w:type="dxa"/>
          </w:tcPr>
          <w:p w14:paraId="22CEA0E6" w14:textId="77777777" w:rsidR="00BA67AA" w:rsidRDefault="00BA67AA" w:rsidP="00135D51">
            <w:pPr>
              <w:tabs>
                <w:tab w:val="center" w:pos="4560"/>
                <w:tab w:val="right" w:pos="9120"/>
              </w:tabs>
              <w:ind w:right="240"/>
              <w:cnfStyle w:val="000000100000" w:firstRow="0" w:lastRow="0" w:firstColumn="0" w:lastColumn="0" w:oddVBand="0" w:evenVBand="0" w:oddHBand="1" w:evenHBand="0" w:firstRowFirstColumn="0" w:firstRowLastColumn="0" w:lastRowFirstColumn="0" w:lastRowLastColumn="0"/>
            </w:pPr>
            <w:r>
              <w:rPr>
                <w:rFonts w:hint="eastAsia"/>
              </w:rPr>
              <w:t>FP</w:t>
            </w:r>
          </w:p>
        </w:tc>
      </w:tr>
      <w:tr w:rsidR="00BA67AA" w14:paraId="4E6C68E4" w14:textId="77777777" w:rsidTr="00BA67AA">
        <w:tc>
          <w:tcPr>
            <w:cnfStyle w:val="001000000000" w:firstRow="0" w:lastRow="0" w:firstColumn="1" w:lastColumn="0" w:oddVBand="0" w:evenVBand="0" w:oddHBand="0" w:evenHBand="0" w:firstRowFirstColumn="0" w:firstRowLastColumn="0" w:lastRowFirstColumn="0" w:lastRowLastColumn="0"/>
            <w:tcW w:w="1484" w:type="dxa"/>
          </w:tcPr>
          <w:p w14:paraId="40D38B31" w14:textId="77777777" w:rsidR="00BA67AA" w:rsidRPr="00A8659C" w:rsidRDefault="00BA67AA" w:rsidP="00135D51">
            <w:pPr>
              <w:tabs>
                <w:tab w:val="center" w:pos="4560"/>
                <w:tab w:val="right" w:pos="9120"/>
              </w:tabs>
              <w:ind w:right="240"/>
              <w:rPr>
                <w:i w:val="0"/>
              </w:rPr>
            </w:pPr>
            <w:r>
              <w:rPr>
                <w:rFonts w:hint="eastAsia"/>
                <w:i w:val="0"/>
              </w:rPr>
              <w:t>预测为负</w:t>
            </w:r>
          </w:p>
        </w:tc>
        <w:tc>
          <w:tcPr>
            <w:tcW w:w="1701" w:type="dxa"/>
          </w:tcPr>
          <w:p w14:paraId="0E8FB6A3" w14:textId="77777777" w:rsidR="00BA67AA" w:rsidRDefault="00BA67AA" w:rsidP="00135D51">
            <w:pPr>
              <w:tabs>
                <w:tab w:val="center" w:pos="4560"/>
                <w:tab w:val="right" w:pos="9120"/>
              </w:tabs>
              <w:ind w:right="240"/>
              <w:cnfStyle w:val="000000000000" w:firstRow="0" w:lastRow="0" w:firstColumn="0" w:lastColumn="0" w:oddVBand="0" w:evenVBand="0" w:oddHBand="0" w:evenHBand="0" w:firstRowFirstColumn="0" w:firstRowLastColumn="0" w:lastRowFirstColumn="0" w:lastRowLastColumn="0"/>
            </w:pPr>
            <w:r>
              <w:rPr>
                <w:rFonts w:hint="eastAsia"/>
              </w:rPr>
              <w:t>FN</w:t>
            </w:r>
          </w:p>
        </w:tc>
        <w:tc>
          <w:tcPr>
            <w:tcW w:w="1772" w:type="dxa"/>
          </w:tcPr>
          <w:p w14:paraId="3A5E4AE8" w14:textId="77777777" w:rsidR="00BA67AA" w:rsidRDefault="00BA67AA" w:rsidP="00135D51">
            <w:pPr>
              <w:tabs>
                <w:tab w:val="center" w:pos="4560"/>
                <w:tab w:val="right" w:pos="9120"/>
              </w:tabs>
              <w:ind w:right="240"/>
              <w:cnfStyle w:val="000000000000" w:firstRow="0" w:lastRow="0" w:firstColumn="0" w:lastColumn="0" w:oddVBand="0" w:evenVBand="0" w:oddHBand="0" w:evenHBand="0" w:firstRowFirstColumn="0" w:firstRowLastColumn="0" w:lastRowFirstColumn="0" w:lastRowLastColumn="0"/>
            </w:pPr>
            <w:r>
              <w:rPr>
                <w:rFonts w:hint="eastAsia"/>
              </w:rPr>
              <w:t>TN</w:t>
            </w:r>
          </w:p>
        </w:tc>
      </w:tr>
    </w:tbl>
    <w:p w14:paraId="3000DF07" w14:textId="23CE189C" w:rsidR="00BA67AA" w:rsidRPr="000F2A3B" w:rsidRDefault="00BA67AA" w:rsidP="00BA67AA">
      <w:pPr>
        <w:pStyle w:val="af7"/>
        <w:spacing w:after="65"/>
      </w:pPr>
      <w:r>
        <w:t xml:space="preserve"> </w:t>
      </w:r>
      <w:r>
        <w:rPr>
          <w:rFonts w:hint="eastAsia"/>
        </w:rPr>
        <w:t>表</w:t>
      </w:r>
      <w:r w:rsidR="000E11DA">
        <w:t>5</w:t>
      </w:r>
      <w:r>
        <w:rPr>
          <w:rFonts w:hint="eastAsia"/>
        </w:rPr>
        <w:t>-1</w:t>
      </w:r>
    </w:p>
    <w:p w14:paraId="3E114BCC" w14:textId="77777777" w:rsidR="00BA67AA" w:rsidRDefault="00BA67AA" w:rsidP="00BA67AA">
      <w:pPr>
        <w:tabs>
          <w:tab w:val="center" w:pos="4560"/>
          <w:tab w:val="right" w:pos="9120"/>
        </w:tabs>
        <w:ind w:firstLine="480"/>
      </w:pPr>
      <w:r>
        <w:t>定义</w:t>
      </w:r>
      <w:r>
        <w:rPr>
          <w:rFonts w:hint="eastAsia"/>
        </w:rPr>
        <w:t>三个</w:t>
      </w:r>
      <w:r>
        <w:t>基础指标</w:t>
      </w:r>
      <w:r>
        <w:rPr>
          <w:rFonts w:hint="eastAsia"/>
        </w:rPr>
        <w:t>A</w:t>
      </w:r>
      <w:r>
        <w:t>ccuracy</w:t>
      </w:r>
      <w:r>
        <w:t>（</w:t>
      </w:r>
      <w:r>
        <w:rPr>
          <w:rFonts w:hint="eastAsia"/>
        </w:rPr>
        <w:t>准确率</w:t>
      </w:r>
      <w:r>
        <w:t>）</w:t>
      </w:r>
      <w:r>
        <w:rPr>
          <w:rFonts w:hint="eastAsia"/>
        </w:rPr>
        <w:t>、</w:t>
      </w:r>
      <w:r>
        <w:rPr>
          <w:rFonts w:hint="eastAsia"/>
        </w:rPr>
        <w:t>P</w:t>
      </w:r>
      <w:r>
        <w:t>recision</w:t>
      </w:r>
      <w:r>
        <w:t>（</w:t>
      </w:r>
      <w:r>
        <w:rPr>
          <w:rFonts w:hint="eastAsia"/>
        </w:rPr>
        <w:t>精确率</w:t>
      </w:r>
      <w:r>
        <w:t>）</w:t>
      </w:r>
      <w:r>
        <w:rPr>
          <w:rFonts w:hint="eastAsia"/>
        </w:rPr>
        <w:t>和</w:t>
      </w:r>
      <w:r>
        <w:rPr>
          <w:rFonts w:hint="eastAsia"/>
        </w:rPr>
        <w:t>R</w:t>
      </w:r>
      <w:r>
        <w:t>ecall</w:t>
      </w:r>
      <w:r>
        <w:t>（</w:t>
      </w:r>
      <w:r>
        <w:rPr>
          <w:rFonts w:hint="eastAsia"/>
        </w:rPr>
        <w:t>回归率</w:t>
      </w:r>
      <w:r>
        <w:t>）</w:t>
      </w:r>
      <w:r>
        <w:rPr>
          <w:rFonts w:hint="eastAsia"/>
        </w:rPr>
        <w:t>：</w:t>
      </w:r>
    </w:p>
    <w:p w14:paraId="70AC3813" w14:textId="70494A52" w:rsidR="00BA67AA" w:rsidRPr="00BA67AA" w:rsidRDefault="00BA67AA" w:rsidP="00BA67AA">
      <w:pPr>
        <w:pStyle w:val="af0"/>
        <w:jc w:val="right"/>
      </w:pPr>
      <w:r>
        <w:object w:dxaOrig="3159" w:dyaOrig="620" w14:anchorId="3F9BD7CC">
          <v:shape id="_x0000_i1072" type="#_x0000_t75" style="width:157.75pt;height:30.7pt" o:ole="">
            <v:imagedata r:id="rId136" o:title=""/>
          </v:shape>
          <o:OLEObject Type="Embed" ProgID="Equation.DSMT4" ShapeID="_x0000_i1072" DrawAspect="Content" ObjectID="_1606668669" r:id="rId137"/>
        </w:object>
      </w:r>
      <w:r>
        <w:t xml:space="preserve">           </w:t>
      </w:r>
      <w:r w:rsidRPr="00D710C8">
        <w:rPr>
          <w:rFonts w:ascii="宋体" w:hAnsi="宋体" w:hint="eastAsia"/>
        </w:rPr>
        <w:t>式（</w:t>
      </w:r>
      <w:r>
        <w:rPr>
          <w:rFonts w:ascii="宋体" w:hAnsi="宋体"/>
        </w:rPr>
        <w:t>5</w:t>
      </w:r>
      <w:r w:rsidRPr="00D710C8">
        <w:rPr>
          <w:rFonts w:ascii="宋体" w:hAnsi="宋体" w:hint="eastAsia"/>
        </w:rPr>
        <w:t>.1）</w:t>
      </w:r>
    </w:p>
    <w:p w14:paraId="3D20576B" w14:textId="0E8AF0FC" w:rsidR="00BA67AA" w:rsidRPr="00BA67AA" w:rsidRDefault="00CF2F95" w:rsidP="00683DDD">
      <w:pPr>
        <w:tabs>
          <w:tab w:val="center" w:pos="4560"/>
          <w:tab w:val="right" w:pos="9120"/>
        </w:tabs>
        <w:ind w:firstLineChars="200" w:firstLine="480"/>
      </w:pPr>
      <w:r>
        <w:rPr>
          <w:rFonts w:hint="eastAsia"/>
        </w:rPr>
        <w:t>准确率</w:t>
      </w:r>
      <w:r w:rsidR="00BA67AA">
        <w:rPr>
          <w:rFonts w:hint="eastAsia"/>
        </w:rPr>
        <w:t>表示</w:t>
      </w:r>
      <w:proofErr w:type="gramStart"/>
      <w:r w:rsidR="00BA67AA">
        <w:rPr>
          <w:rFonts w:hint="eastAsia"/>
        </w:rPr>
        <w:t>所有分对</w:t>
      </w:r>
      <w:r w:rsidR="00BA67AA">
        <w:t>的</w:t>
      </w:r>
      <w:proofErr w:type="gramEnd"/>
      <w:r w:rsidR="00BA67AA">
        <w:t>样例占整个分类数据的比重。</w:t>
      </w:r>
    </w:p>
    <w:p w14:paraId="75F7C482" w14:textId="2D89B3D4" w:rsidR="00D73B64" w:rsidRPr="00D73B64" w:rsidRDefault="00683DDD" w:rsidP="00BA67AA">
      <w:pPr>
        <w:pStyle w:val="af0"/>
        <w:wordWrap w:val="0"/>
        <w:jc w:val="right"/>
      </w:pPr>
      <w:r w:rsidRPr="00683DDD">
        <w:rPr>
          <w:position w:val="-24"/>
        </w:rPr>
        <w:object w:dxaOrig="2079" w:dyaOrig="620" w14:anchorId="58220B3C">
          <v:shape id="_x0000_i1073" type="#_x0000_t75" style="width:100.8pt;height:28.8pt" o:ole="">
            <v:imagedata r:id="rId138" o:title=""/>
          </v:shape>
          <o:OLEObject Type="Embed" ProgID="Equation.DSMT4" ShapeID="_x0000_i1073" DrawAspect="Content" ObjectID="_1606668670" r:id="rId139"/>
        </w:object>
      </w:r>
      <w:r w:rsidR="00BA67AA">
        <w:t xml:space="preserve">                 </w:t>
      </w:r>
      <w:r w:rsidR="00BA67AA" w:rsidRPr="00D710C8">
        <w:rPr>
          <w:rFonts w:ascii="宋体" w:hAnsi="宋体" w:hint="eastAsia"/>
        </w:rPr>
        <w:t>式（</w:t>
      </w:r>
      <w:r w:rsidR="00BA67AA">
        <w:rPr>
          <w:rFonts w:ascii="宋体" w:hAnsi="宋体"/>
        </w:rPr>
        <w:t>5</w:t>
      </w:r>
      <w:r w:rsidR="00BA67AA" w:rsidRPr="00D710C8">
        <w:rPr>
          <w:rFonts w:ascii="宋体" w:hAnsi="宋体" w:hint="eastAsia"/>
        </w:rPr>
        <w:t>.</w:t>
      </w:r>
      <w:r w:rsidR="00BA67AA">
        <w:rPr>
          <w:rFonts w:ascii="宋体" w:hAnsi="宋体"/>
        </w:rPr>
        <w:t>2</w:t>
      </w:r>
      <w:r w:rsidR="00BA67AA" w:rsidRPr="00D710C8">
        <w:rPr>
          <w:rFonts w:ascii="宋体" w:hAnsi="宋体" w:hint="eastAsia"/>
        </w:rPr>
        <w:t>）</w:t>
      </w:r>
    </w:p>
    <w:p w14:paraId="40954905" w14:textId="41AF9F18" w:rsidR="00D710EA" w:rsidRPr="00BA67AA" w:rsidRDefault="00CF2F95" w:rsidP="00683DDD">
      <w:pPr>
        <w:tabs>
          <w:tab w:val="center" w:pos="4560"/>
          <w:tab w:val="right" w:pos="9120"/>
        </w:tabs>
        <w:ind w:firstLineChars="200" w:firstLine="480"/>
      </w:pPr>
      <w:r>
        <w:rPr>
          <w:rFonts w:hint="eastAsia"/>
        </w:rPr>
        <w:t>精确</w:t>
      </w:r>
      <w:proofErr w:type="gramStart"/>
      <w:r>
        <w:rPr>
          <w:rFonts w:hint="eastAsia"/>
        </w:rPr>
        <w:t>率</w:t>
      </w:r>
      <w:r w:rsidR="00BA67AA">
        <w:rPr>
          <w:rFonts w:hint="eastAsia"/>
        </w:rPr>
        <w:t>表示</w:t>
      </w:r>
      <w:proofErr w:type="gramEnd"/>
      <w:r w:rsidR="00BA67AA">
        <w:t>被分割出的正样例中真正的正样本的比重。</w:t>
      </w:r>
    </w:p>
    <w:p w14:paraId="38CB3BB9" w14:textId="0FE950A3" w:rsidR="00D710EA" w:rsidRPr="00D710EA" w:rsidRDefault="00BA67AA" w:rsidP="00BA67AA">
      <w:pPr>
        <w:pStyle w:val="af0"/>
        <w:wordWrap w:val="0"/>
        <w:jc w:val="right"/>
      </w:pPr>
      <w:r w:rsidRPr="006B6A1D">
        <w:object w:dxaOrig="2760" w:dyaOrig="620" w14:anchorId="29AD6C4F">
          <v:shape id="_x0000_i1074" type="#_x0000_t75" style="width:136.5pt;height:28.8pt" o:ole="">
            <v:imagedata r:id="rId140" o:title=""/>
          </v:shape>
          <o:OLEObject Type="Embed" ProgID="Equation.DSMT4" ShapeID="_x0000_i1074" DrawAspect="Content" ObjectID="_1606668671" r:id="rId141"/>
        </w:object>
      </w:r>
      <w:r>
        <w:t xml:space="preserve">               </w:t>
      </w:r>
      <w:r w:rsidRPr="00D710C8">
        <w:rPr>
          <w:rFonts w:ascii="宋体" w:hAnsi="宋体" w:hint="eastAsia"/>
        </w:rPr>
        <w:t>式（</w:t>
      </w:r>
      <w:r>
        <w:rPr>
          <w:rFonts w:ascii="宋体" w:hAnsi="宋体"/>
        </w:rPr>
        <w:t>5</w:t>
      </w:r>
      <w:r w:rsidRPr="00D710C8">
        <w:rPr>
          <w:rFonts w:ascii="宋体" w:hAnsi="宋体" w:hint="eastAsia"/>
        </w:rPr>
        <w:t>.</w:t>
      </w:r>
      <w:r>
        <w:rPr>
          <w:rFonts w:ascii="宋体" w:hAnsi="宋体"/>
        </w:rPr>
        <w:t>3</w:t>
      </w:r>
      <w:r w:rsidRPr="00D710C8">
        <w:rPr>
          <w:rFonts w:ascii="宋体" w:hAnsi="宋体" w:hint="eastAsia"/>
        </w:rPr>
        <w:t>）</w:t>
      </w:r>
    </w:p>
    <w:p w14:paraId="747C6228" w14:textId="7C7C438B" w:rsidR="00683DDD" w:rsidRDefault="00CF2F95" w:rsidP="00683DDD">
      <w:pPr>
        <w:tabs>
          <w:tab w:val="center" w:pos="4560"/>
          <w:tab w:val="right" w:pos="9120"/>
        </w:tabs>
        <w:ind w:firstLine="480"/>
      </w:pPr>
      <w:r>
        <w:rPr>
          <w:rFonts w:hint="eastAsia"/>
        </w:rPr>
        <w:t>回归</w:t>
      </w:r>
      <w:proofErr w:type="gramStart"/>
      <w:r>
        <w:rPr>
          <w:rFonts w:hint="eastAsia"/>
        </w:rPr>
        <w:t>率</w:t>
      </w:r>
      <w:r w:rsidR="00683DDD">
        <w:rPr>
          <w:rFonts w:hint="eastAsia"/>
        </w:rPr>
        <w:t>表示</w:t>
      </w:r>
      <w:proofErr w:type="gramEnd"/>
      <w:r w:rsidR="00683DDD">
        <w:t>了</w:t>
      </w:r>
      <w:r w:rsidR="00683DDD">
        <w:rPr>
          <w:rFonts w:hint="eastAsia"/>
        </w:rPr>
        <w:t>被</w:t>
      </w:r>
      <w:r w:rsidR="00683DDD">
        <w:t>正确分割的正样例</w:t>
      </w:r>
      <w:r w:rsidR="00683DDD">
        <w:rPr>
          <w:rFonts w:hint="eastAsia"/>
        </w:rPr>
        <w:t>占全部</w:t>
      </w:r>
      <w:r w:rsidR="00683DDD">
        <w:t>正样例</w:t>
      </w:r>
      <w:r w:rsidR="00683DDD">
        <w:rPr>
          <w:rFonts w:hint="eastAsia"/>
        </w:rPr>
        <w:t>的</w:t>
      </w:r>
      <w:r w:rsidR="00683DDD">
        <w:t>比重。</w:t>
      </w:r>
    </w:p>
    <w:p w14:paraId="62CE9CDA" w14:textId="5AE73873" w:rsidR="00683DDD" w:rsidRDefault="00CF2F95" w:rsidP="00683DDD">
      <w:pPr>
        <w:tabs>
          <w:tab w:val="center" w:pos="4560"/>
          <w:tab w:val="right" w:pos="9120"/>
        </w:tabs>
        <w:ind w:firstLine="480"/>
      </w:pPr>
      <w:r>
        <w:t>即：</w:t>
      </w:r>
      <w:r w:rsidR="00683DDD">
        <w:t>在</w:t>
      </w:r>
      <w:r w:rsidR="00683DDD">
        <w:rPr>
          <w:rFonts w:hint="eastAsia"/>
        </w:rPr>
        <w:t>血管分割试验中，准确率</w:t>
      </w:r>
      <w:r w:rsidR="00683DDD">
        <w:t>表示了</w:t>
      </w:r>
      <w:r w:rsidR="00683DDD">
        <w:rPr>
          <w:rFonts w:hint="eastAsia"/>
        </w:rPr>
        <w:t>所有</w:t>
      </w:r>
      <w:proofErr w:type="gramStart"/>
      <w:r w:rsidR="00683DDD">
        <w:rPr>
          <w:rFonts w:hint="eastAsia"/>
        </w:rPr>
        <w:t>被</w:t>
      </w:r>
      <w:r w:rsidR="00683DDD">
        <w:t>分对的</w:t>
      </w:r>
      <w:proofErr w:type="gramEnd"/>
      <w:r>
        <w:t>代表血管</w:t>
      </w:r>
      <w:r w:rsidR="00683DDD">
        <w:t>像素点所占的比例；</w:t>
      </w:r>
      <w:r w:rsidR="00683DDD">
        <w:rPr>
          <w:rFonts w:hint="eastAsia"/>
        </w:rPr>
        <w:t>精确</w:t>
      </w:r>
      <w:proofErr w:type="gramStart"/>
      <w:r w:rsidR="00683DDD">
        <w:rPr>
          <w:rFonts w:hint="eastAsia"/>
        </w:rPr>
        <w:t>率</w:t>
      </w:r>
      <w:r w:rsidR="00683DDD">
        <w:t>表示</w:t>
      </w:r>
      <w:proofErr w:type="gramEnd"/>
      <w:r w:rsidR="00683DDD">
        <w:rPr>
          <w:rFonts w:hint="eastAsia"/>
        </w:rPr>
        <w:t>了</w:t>
      </w:r>
      <w:r w:rsidR="00683DDD">
        <w:t>被判定为血管的像素中真正是血管的像素比例</w:t>
      </w:r>
      <w:r w:rsidR="00683DDD">
        <w:rPr>
          <w:rFonts w:hint="eastAsia"/>
        </w:rPr>
        <w:t>，</w:t>
      </w:r>
      <w:r w:rsidR="00683DDD">
        <w:t>即</w:t>
      </w:r>
      <w:r w:rsidR="00683DDD">
        <w:rPr>
          <w:rFonts w:hint="eastAsia"/>
        </w:rPr>
        <w:t>血管</w:t>
      </w:r>
      <w:r w:rsidR="00683DDD">
        <w:t>分割的精确程度；</w:t>
      </w:r>
      <w:r w:rsidR="00683DDD">
        <w:rPr>
          <w:rFonts w:hint="eastAsia"/>
        </w:rPr>
        <w:t>召回</w:t>
      </w:r>
      <w:proofErr w:type="gramStart"/>
      <w:r w:rsidR="00683DDD">
        <w:rPr>
          <w:rFonts w:hint="eastAsia"/>
        </w:rPr>
        <w:t>率</w:t>
      </w:r>
      <w:r w:rsidR="00683DDD">
        <w:t>表示</w:t>
      </w:r>
      <w:proofErr w:type="gramEnd"/>
      <w:r w:rsidR="00683DDD">
        <w:t>了被判定为血管的</w:t>
      </w:r>
      <w:proofErr w:type="gramStart"/>
      <w:r w:rsidR="00683DDD">
        <w:t>像素</w:t>
      </w:r>
      <w:r w:rsidR="00683DDD">
        <w:rPr>
          <w:rFonts w:hint="eastAsia"/>
        </w:rPr>
        <w:t>占</w:t>
      </w:r>
      <w:proofErr w:type="gramEnd"/>
      <w:r w:rsidR="00683DDD">
        <w:t>所有标定</w:t>
      </w:r>
      <w:r w:rsidR="00683DDD">
        <w:rPr>
          <w:rFonts w:hint="eastAsia"/>
        </w:rPr>
        <w:t>为</w:t>
      </w:r>
      <w:r w:rsidR="00683DDD">
        <w:t>血管的像素的</w:t>
      </w:r>
      <w:r w:rsidR="00683DDD">
        <w:rPr>
          <w:rFonts w:hint="eastAsia"/>
        </w:rPr>
        <w:t>比例</w:t>
      </w:r>
      <w:r w:rsidR="00683DDD">
        <w:t>，即有多少血管没有被漏检。总之</w:t>
      </w:r>
      <w:r w:rsidR="00683DDD">
        <w:rPr>
          <w:rFonts w:hint="eastAsia"/>
        </w:rPr>
        <w:t>，准确率关注</w:t>
      </w:r>
      <w:r w:rsidR="00683DDD">
        <w:t>正负样本分别有没有分对</w:t>
      </w:r>
      <w:r w:rsidR="00683DDD">
        <w:rPr>
          <w:rFonts w:hint="eastAsia"/>
        </w:rPr>
        <w:t>，精确</w:t>
      </w:r>
      <w:proofErr w:type="gramStart"/>
      <w:r w:rsidR="00683DDD">
        <w:rPr>
          <w:rFonts w:hint="eastAsia"/>
        </w:rPr>
        <w:t>率关注正</w:t>
      </w:r>
      <w:proofErr w:type="gramEnd"/>
      <w:r w:rsidR="00683DDD">
        <w:rPr>
          <w:rFonts w:hint="eastAsia"/>
        </w:rPr>
        <w:t>样本</w:t>
      </w:r>
      <w:r w:rsidR="00683DDD">
        <w:t>有没有分对，</w:t>
      </w:r>
      <w:r w:rsidR="00683DDD">
        <w:rPr>
          <w:rFonts w:hint="eastAsia"/>
        </w:rPr>
        <w:t>回归</w:t>
      </w:r>
      <w:proofErr w:type="gramStart"/>
      <w:r w:rsidR="00683DDD">
        <w:rPr>
          <w:rFonts w:hint="eastAsia"/>
        </w:rPr>
        <w:t>率关注</w:t>
      </w:r>
      <w:r w:rsidR="00683DDD">
        <w:t>正</w:t>
      </w:r>
      <w:proofErr w:type="gramEnd"/>
      <w:r w:rsidR="00683DDD">
        <w:t>样本</w:t>
      </w:r>
      <w:r w:rsidR="00683DDD">
        <w:rPr>
          <w:rFonts w:hint="eastAsia"/>
        </w:rPr>
        <w:t>漏检</w:t>
      </w:r>
      <w:r w:rsidR="00683DDD">
        <w:t>了多少。</w:t>
      </w:r>
    </w:p>
    <w:p w14:paraId="5E6C9538" w14:textId="77777777" w:rsidR="00683DDD" w:rsidRDefault="00683DDD" w:rsidP="00E739F5">
      <w:pPr>
        <w:pStyle w:val="afe"/>
      </w:pPr>
      <w:r>
        <w:rPr>
          <w:rFonts w:hint="eastAsia"/>
        </w:rPr>
        <w:t>2.</w:t>
      </w:r>
      <w:r w:rsidRPr="00683DDD">
        <w:rPr>
          <w:rFonts w:hint="eastAsia"/>
        </w:rPr>
        <w:t xml:space="preserve"> </w:t>
      </w:r>
      <w:r>
        <w:t>F1</w:t>
      </w:r>
      <w:r>
        <w:t>分数评价</w:t>
      </w:r>
    </w:p>
    <w:p w14:paraId="0C74FAC0" w14:textId="1F4DDD83" w:rsidR="00683DDD" w:rsidRDefault="00683DDD" w:rsidP="00E739F5">
      <w:pPr>
        <w:pStyle w:val="afe"/>
      </w:pPr>
      <w:r w:rsidRPr="006C7E28">
        <w:rPr>
          <w:rFonts w:hint="eastAsia"/>
        </w:rPr>
        <w:t>F</w:t>
      </w:r>
      <w:r w:rsidRPr="006C7E28">
        <w:t>1</w:t>
      </w:r>
      <w:r w:rsidRPr="006C7E28">
        <w:t>就是综合考虑血管像素分割的召回率和精确率</w:t>
      </w:r>
      <w:r w:rsidRPr="006C7E28">
        <w:rPr>
          <w:rFonts w:hint="eastAsia"/>
        </w:rPr>
        <w:t>，</w:t>
      </w:r>
      <w:r w:rsidRPr="006C7E28">
        <w:t>把二者相结合</w:t>
      </w:r>
      <w:r w:rsidRPr="006C7E28">
        <w:rPr>
          <w:rFonts w:hint="eastAsia"/>
        </w:rPr>
        <w:t>，这样做能平衡二</w:t>
      </w:r>
      <w:r w:rsidRPr="00A85712">
        <w:rPr>
          <w:rFonts w:ascii="Calibri" w:hAnsi="Calibri" w:hint="eastAsia"/>
        </w:rPr>
        <w:t>者之间的差异，得到一个较为平均的估值，</w:t>
      </w:r>
      <w:r w:rsidRPr="00A85712">
        <w:rPr>
          <w:rFonts w:ascii="Calibri" w:hAnsi="Calibri"/>
        </w:rPr>
        <w:t>计算方式如下</w:t>
      </w:r>
      <w:r>
        <w:t>：</w:t>
      </w:r>
    </w:p>
    <w:p w14:paraId="0937AF14" w14:textId="09C69527" w:rsidR="00683DDD" w:rsidRPr="000E11DA" w:rsidRDefault="000E11DA" w:rsidP="000E11DA">
      <w:pPr>
        <w:pStyle w:val="af0"/>
        <w:wordWrap w:val="0"/>
        <w:jc w:val="right"/>
      </w:pPr>
      <w:r w:rsidRPr="000E11DA">
        <w:rPr>
          <w:position w:val="-28"/>
        </w:rPr>
        <w:object w:dxaOrig="1960" w:dyaOrig="700" w14:anchorId="7DB84B57">
          <v:shape id="_x0000_i1075" type="#_x0000_t75" style="width:96.4pt;height:31.3pt" o:ole="">
            <v:imagedata r:id="rId142" o:title=""/>
          </v:shape>
          <o:OLEObject Type="Embed" ProgID="Equation.DSMT4" ShapeID="_x0000_i1075" DrawAspect="Content" ObjectID="_1606668672" r:id="rId143"/>
        </w:object>
      </w:r>
      <w:r>
        <w:t xml:space="preserve">                    </w:t>
      </w:r>
      <w:r w:rsidRPr="00D710C8">
        <w:rPr>
          <w:rFonts w:ascii="宋体" w:hAnsi="宋体" w:hint="eastAsia"/>
        </w:rPr>
        <w:t>式（</w:t>
      </w:r>
      <w:r>
        <w:rPr>
          <w:rFonts w:ascii="宋体" w:hAnsi="宋体"/>
        </w:rPr>
        <w:t>5</w:t>
      </w:r>
      <w:r w:rsidRPr="00D710C8">
        <w:rPr>
          <w:rFonts w:ascii="宋体" w:hAnsi="宋体" w:hint="eastAsia"/>
        </w:rPr>
        <w:t>.</w:t>
      </w:r>
      <w:r>
        <w:rPr>
          <w:rFonts w:ascii="宋体" w:hAnsi="宋体"/>
        </w:rPr>
        <w:t>4</w:t>
      </w:r>
      <w:r w:rsidRPr="00D710C8">
        <w:rPr>
          <w:rFonts w:ascii="宋体" w:hAnsi="宋体" w:hint="eastAsia"/>
        </w:rPr>
        <w:t>）</w:t>
      </w:r>
    </w:p>
    <w:p w14:paraId="3583BE89" w14:textId="1B490254" w:rsidR="00683DDD" w:rsidRDefault="000E11DA" w:rsidP="00E739F5">
      <w:pPr>
        <w:pStyle w:val="afe"/>
      </w:pPr>
      <w:r>
        <w:rPr>
          <w:rFonts w:hint="eastAsia"/>
        </w:rPr>
        <w:t>在本次课题中取</w:t>
      </w:r>
      <w:r>
        <w:rPr>
          <w:rFonts w:hint="eastAsia"/>
        </w:rPr>
        <w:t>a=1</w:t>
      </w:r>
      <w:r>
        <w:rPr>
          <w:rFonts w:hint="eastAsia"/>
        </w:rPr>
        <w:t>，则</w:t>
      </w:r>
    </w:p>
    <w:p w14:paraId="1A316237" w14:textId="10CD821C" w:rsidR="00683DDD" w:rsidRDefault="000E11DA" w:rsidP="000E11DA">
      <w:pPr>
        <w:pStyle w:val="af0"/>
        <w:wordWrap w:val="0"/>
        <w:jc w:val="right"/>
      </w:pPr>
      <w:r w:rsidRPr="000E11DA">
        <w:rPr>
          <w:position w:val="-24"/>
        </w:rPr>
        <w:object w:dxaOrig="1520" w:dyaOrig="620" w14:anchorId="40ABD744">
          <v:shape id="_x0000_i1076" type="#_x0000_t75" style="width:75.15pt;height:28.8pt" o:ole="">
            <v:imagedata r:id="rId144" o:title=""/>
          </v:shape>
          <o:OLEObject Type="Embed" ProgID="Equation.DSMT4" ShapeID="_x0000_i1076" DrawAspect="Content" ObjectID="_1606668673" r:id="rId145"/>
        </w:object>
      </w:r>
      <w:r>
        <w:t xml:space="preserve">                    </w:t>
      </w:r>
      <w:r w:rsidRPr="00D710C8">
        <w:rPr>
          <w:rFonts w:ascii="宋体" w:hAnsi="宋体" w:hint="eastAsia"/>
        </w:rPr>
        <w:t>式（</w:t>
      </w:r>
      <w:r>
        <w:rPr>
          <w:rFonts w:ascii="宋体" w:hAnsi="宋体"/>
        </w:rPr>
        <w:t>5</w:t>
      </w:r>
      <w:r w:rsidRPr="00D710C8">
        <w:rPr>
          <w:rFonts w:ascii="宋体" w:hAnsi="宋体" w:hint="eastAsia"/>
        </w:rPr>
        <w:t>.</w:t>
      </w:r>
      <w:r>
        <w:rPr>
          <w:rFonts w:ascii="宋体" w:hAnsi="宋体"/>
        </w:rPr>
        <w:t>5</w:t>
      </w:r>
      <w:r w:rsidRPr="00D710C8">
        <w:rPr>
          <w:rFonts w:ascii="宋体" w:hAnsi="宋体" w:hint="eastAsia"/>
        </w:rPr>
        <w:t>）</w:t>
      </w:r>
    </w:p>
    <w:p w14:paraId="5F26A80C" w14:textId="21E9CF9A" w:rsidR="000E11DA" w:rsidRPr="00BA67AA" w:rsidRDefault="000E11DA" w:rsidP="000E11DA">
      <w:pPr>
        <w:pStyle w:val="2"/>
        <w:rPr>
          <w:rFonts w:ascii="Times New Roman" w:hAnsi="Times New Roman" w:cs="Times New Roman"/>
        </w:rPr>
      </w:pPr>
      <w:bookmarkStart w:id="61" w:name="_Toc532912054"/>
      <w:r>
        <w:rPr>
          <w:rFonts w:ascii="Times New Roman" w:hAnsi="Times New Roman" w:cs="Times New Roman"/>
        </w:rPr>
        <w:lastRenderedPageBreak/>
        <w:t>5</w:t>
      </w:r>
      <w:r>
        <w:rPr>
          <w:rFonts w:ascii="Times New Roman" w:hAnsi="Times New Roman" w:cs="Times New Roman" w:hint="eastAsia"/>
        </w:rPr>
        <w:t>.</w:t>
      </w:r>
      <w:r>
        <w:rPr>
          <w:rFonts w:ascii="Times New Roman" w:hAnsi="Times New Roman" w:cs="Times New Roman"/>
        </w:rPr>
        <w:t xml:space="preserve">3 </w:t>
      </w:r>
      <w:r>
        <w:rPr>
          <w:rFonts w:ascii="Times New Roman" w:hAnsi="Times New Roman" w:cs="Times New Roman"/>
        </w:rPr>
        <w:t>实验结果记录和分析</w:t>
      </w:r>
      <w:bookmarkEnd w:id="61"/>
    </w:p>
    <w:p w14:paraId="1A94DC2A" w14:textId="296782EB" w:rsidR="007212C2" w:rsidRPr="007212C2" w:rsidRDefault="007212C2" w:rsidP="007212C2">
      <w:pPr>
        <w:pStyle w:val="af7"/>
        <w:spacing w:after="65"/>
      </w:pPr>
      <w:r w:rsidRPr="007212C2">
        <w:rPr>
          <w:rFonts w:hint="eastAsia"/>
        </w:rPr>
        <w:t>表</w:t>
      </w:r>
      <w:r w:rsidRPr="007212C2">
        <w:t>5</w:t>
      </w:r>
      <w:r w:rsidRPr="007212C2">
        <w:rPr>
          <w:rFonts w:hint="eastAsia"/>
        </w:rPr>
        <w:t>-</w:t>
      </w:r>
      <w:r w:rsidRPr="007212C2">
        <w:t>2</w:t>
      </w:r>
      <w:r w:rsidRPr="007212C2">
        <w:rPr>
          <w:rFonts w:hint="eastAsia"/>
        </w:rPr>
        <w:t xml:space="preserve"> </w:t>
      </w:r>
      <w:r w:rsidRPr="007212C2">
        <w:rPr>
          <w:rFonts w:hint="eastAsia"/>
        </w:rPr>
        <w:t>配置文件参数</w:t>
      </w:r>
    </w:p>
    <w:tbl>
      <w:tblPr>
        <w:tblStyle w:val="2-31"/>
        <w:tblW w:w="8586" w:type="dxa"/>
        <w:jc w:val="center"/>
        <w:tblLayout w:type="fixed"/>
        <w:tblLook w:val="04A0" w:firstRow="1" w:lastRow="0" w:firstColumn="1" w:lastColumn="0" w:noHBand="0" w:noVBand="1"/>
      </w:tblPr>
      <w:tblGrid>
        <w:gridCol w:w="993"/>
        <w:gridCol w:w="1560"/>
        <w:gridCol w:w="1134"/>
        <w:gridCol w:w="110"/>
        <w:gridCol w:w="1024"/>
        <w:gridCol w:w="43"/>
        <w:gridCol w:w="1516"/>
        <w:gridCol w:w="1558"/>
        <w:gridCol w:w="648"/>
      </w:tblGrid>
      <w:tr w:rsidR="007212C2" w:rsidRPr="007212C2" w14:paraId="14CCAB5D" w14:textId="77777777" w:rsidTr="007212C2">
        <w:trPr>
          <w:cnfStyle w:val="100000000000" w:firstRow="1" w:lastRow="0" w:firstColumn="0" w:lastColumn="0" w:oddVBand="0" w:evenVBand="0" w:oddHBand="0" w:evenHBand="0" w:firstRowFirstColumn="0" w:firstRowLastColumn="0" w:lastRowFirstColumn="0" w:lastRowLastColumn="0"/>
          <w:trHeight w:val="316"/>
          <w:jc w:val="center"/>
        </w:trPr>
        <w:tc>
          <w:tcPr>
            <w:cnfStyle w:val="001000000000" w:firstRow="0" w:lastRow="0" w:firstColumn="1" w:lastColumn="0" w:oddVBand="0" w:evenVBand="0" w:oddHBand="0" w:evenHBand="0" w:firstRowFirstColumn="0" w:firstRowLastColumn="0" w:lastRowFirstColumn="0" w:lastRowLastColumn="0"/>
            <w:tcW w:w="993" w:type="dxa"/>
          </w:tcPr>
          <w:p w14:paraId="5BCEEFD4" w14:textId="77777777" w:rsidR="007212C2" w:rsidRPr="007212C2" w:rsidRDefault="007212C2" w:rsidP="007212C2">
            <w:pPr>
              <w:pStyle w:val="af7"/>
              <w:spacing w:after="65"/>
            </w:pPr>
            <w:r w:rsidRPr="007212C2">
              <w:t>参数</w:t>
            </w:r>
          </w:p>
        </w:tc>
        <w:tc>
          <w:tcPr>
            <w:tcW w:w="1560" w:type="dxa"/>
          </w:tcPr>
          <w:p w14:paraId="2CD3772D" w14:textId="25CD2497" w:rsidR="007212C2" w:rsidRPr="007212C2" w:rsidRDefault="007212C2" w:rsidP="007212C2">
            <w:pPr>
              <w:pStyle w:val="af7"/>
              <w:spacing w:after="65"/>
              <w:cnfStyle w:val="100000000000" w:firstRow="1" w:lastRow="0" w:firstColumn="0" w:lastColumn="0" w:oddVBand="0" w:evenVBand="0" w:oddHBand="0" w:evenHBand="0" w:firstRowFirstColumn="0" w:firstRowLastColumn="0" w:lastRowFirstColumn="0" w:lastRowLastColumn="0"/>
            </w:pPr>
            <w:proofErr w:type="spellStart"/>
            <w:r w:rsidRPr="007212C2">
              <w:t>test_interval</w:t>
            </w:r>
            <w:proofErr w:type="spellEnd"/>
          </w:p>
        </w:tc>
        <w:tc>
          <w:tcPr>
            <w:tcW w:w="1134" w:type="dxa"/>
          </w:tcPr>
          <w:p w14:paraId="478FC70C" w14:textId="77777777" w:rsidR="007212C2" w:rsidRPr="007212C2" w:rsidRDefault="007212C2" w:rsidP="007212C2">
            <w:pPr>
              <w:pStyle w:val="af7"/>
              <w:spacing w:after="65"/>
              <w:cnfStyle w:val="100000000000" w:firstRow="1" w:lastRow="0" w:firstColumn="0" w:lastColumn="0" w:oddVBand="0" w:evenVBand="0" w:oddHBand="0" w:evenHBand="0" w:firstRowFirstColumn="0" w:firstRowLastColumn="0" w:lastRowFirstColumn="0" w:lastRowLastColumn="0"/>
            </w:pPr>
            <w:proofErr w:type="spellStart"/>
            <w:r w:rsidRPr="007212C2">
              <w:t>base_lr</w:t>
            </w:r>
            <w:proofErr w:type="spellEnd"/>
          </w:p>
        </w:tc>
        <w:tc>
          <w:tcPr>
            <w:tcW w:w="1134" w:type="dxa"/>
            <w:gridSpan w:val="2"/>
          </w:tcPr>
          <w:p w14:paraId="71D3FF0F" w14:textId="77777777" w:rsidR="007212C2" w:rsidRPr="007212C2" w:rsidRDefault="007212C2" w:rsidP="007212C2">
            <w:pPr>
              <w:pStyle w:val="af7"/>
              <w:spacing w:after="65"/>
              <w:cnfStyle w:val="100000000000" w:firstRow="1" w:lastRow="0" w:firstColumn="0" w:lastColumn="0" w:oddVBand="0" w:evenVBand="0" w:oddHBand="0" w:evenHBand="0" w:firstRowFirstColumn="0" w:firstRowLastColumn="0" w:lastRowFirstColumn="0" w:lastRowLastColumn="0"/>
            </w:pPr>
            <w:r w:rsidRPr="007212C2">
              <w:t>gamma</w:t>
            </w:r>
          </w:p>
        </w:tc>
        <w:tc>
          <w:tcPr>
            <w:tcW w:w="1559" w:type="dxa"/>
            <w:gridSpan w:val="2"/>
          </w:tcPr>
          <w:p w14:paraId="6CECCB46" w14:textId="77777777" w:rsidR="007212C2" w:rsidRPr="007212C2" w:rsidRDefault="007212C2" w:rsidP="007212C2">
            <w:pPr>
              <w:pStyle w:val="af7"/>
              <w:spacing w:after="65"/>
              <w:cnfStyle w:val="100000000000" w:firstRow="1" w:lastRow="0" w:firstColumn="0" w:lastColumn="0" w:oddVBand="0" w:evenVBand="0" w:oddHBand="0" w:evenHBand="0" w:firstRowFirstColumn="0" w:firstRowLastColumn="0" w:lastRowFirstColumn="0" w:lastRowLastColumn="0"/>
            </w:pPr>
            <w:r w:rsidRPr="007212C2">
              <w:t>momentum</w:t>
            </w:r>
          </w:p>
        </w:tc>
        <w:tc>
          <w:tcPr>
            <w:tcW w:w="1558" w:type="dxa"/>
          </w:tcPr>
          <w:p w14:paraId="533F1AC3" w14:textId="77777777" w:rsidR="007212C2" w:rsidRPr="007212C2" w:rsidRDefault="007212C2" w:rsidP="007212C2">
            <w:pPr>
              <w:pStyle w:val="af7"/>
              <w:spacing w:after="65"/>
              <w:cnfStyle w:val="100000000000" w:firstRow="1" w:lastRow="0" w:firstColumn="0" w:lastColumn="0" w:oddVBand="0" w:evenVBand="0" w:oddHBand="0" w:evenHBand="0" w:firstRowFirstColumn="0" w:firstRowLastColumn="0" w:lastRowFirstColumn="0" w:lastRowLastColumn="0"/>
            </w:pPr>
            <w:proofErr w:type="spellStart"/>
            <w:r w:rsidRPr="007212C2">
              <w:t>weight_decay</w:t>
            </w:r>
            <w:proofErr w:type="spellEnd"/>
          </w:p>
        </w:tc>
        <w:tc>
          <w:tcPr>
            <w:tcW w:w="648" w:type="dxa"/>
          </w:tcPr>
          <w:p w14:paraId="36F29F0E" w14:textId="77777777" w:rsidR="007212C2" w:rsidRPr="007212C2" w:rsidRDefault="007212C2" w:rsidP="007212C2">
            <w:pPr>
              <w:pStyle w:val="af7"/>
              <w:spacing w:after="65"/>
              <w:cnfStyle w:val="100000000000" w:firstRow="1" w:lastRow="0" w:firstColumn="0" w:lastColumn="0" w:oddVBand="0" w:evenVBand="0" w:oddHBand="0" w:evenHBand="0" w:firstRowFirstColumn="0" w:firstRowLastColumn="0" w:lastRowFirstColumn="0" w:lastRowLastColumn="0"/>
            </w:pPr>
            <w:r w:rsidRPr="007212C2">
              <w:t>type</w:t>
            </w:r>
          </w:p>
        </w:tc>
      </w:tr>
      <w:tr w:rsidR="007212C2" w:rsidRPr="007212C2" w14:paraId="4A246C5A" w14:textId="77777777" w:rsidTr="007212C2">
        <w:trPr>
          <w:trHeight w:val="304"/>
          <w:jc w:val="center"/>
        </w:trPr>
        <w:tc>
          <w:tcPr>
            <w:cnfStyle w:val="001000000000" w:firstRow="0" w:lastRow="0" w:firstColumn="1" w:lastColumn="0" w:oddVBand="0" w:evenVBand="0" w:oddHBand="0" w:evenHBand="0" w:firstRowFirstColumn="0" w:firstRowLastColumn="0" w:lastRowFirstColumn="0" w:lastRowLastColumn="0"/>
            <w:tcW w:w="993" w:type="dxa"/>
            <w:shd w:val="clear" w:color="auto" w:fill="EDEDED"/>
          </w:tcPr>
          <w:p w14:paraId="0AD6C902" w14:textId="77777777" w:rsidR="007212C2" w:rsidRPr="007212C2" w:rsidRDefault="007212C2" w:rsidP="007212C2">
            <w:pPr>
              <w:pStyle w:val="af7"/>
              <w:spacing w:after="65"/>
            </w:pPr>
            <w:r w:rsidRPr="007212C2">
              <w:rPr>
                <w:rFonts w:hint="eastAsia"/>
              </w:rPr>
              <w:t>数值</w:t>
            </w:r>
          </w:p>
        </w:tc>
        <w:tc>
          <w:tcPr>
            <w:tcW w:w="1560" w:type="dxa"/>
            <w:shd w:val="clear" w:color="auto" w:fill="EDEDED"/>
          </w:tcPr>
          <w:p w14:paraId="6CEA0A5F" w14:textId="66B7394C" w:rsidR="007212C2" w:rsidRPr="007212C2" w:rsidRDefault="007212C2" w:rsidP="007212C2">
            <w:pPr>
              <w:pStyle w:val="af7"/>
              <w:spacing w:after="65"/>
              <w:cnfStyle w:val="000000000000" w:firstRow="0" w:lastRow="0" w:firstColumn="0" w:lastColumn="0" w:oddVBand="0" w:evenVBand="0" w:oddHBand="0" w:evenHBand="0" w:firstRowFirstColumn="0" w:firstRowLastColumn="0" w:lastRowFirstColumn="0" w:lastRowLastColumn="0"/>
            </w:pPr>
            <w:r w:rsidRPr="007212C2">
              <w:rPr>
                <w:rFonts w:hint="eastAsia"/>
              </w:rPr>
              <w:t>100</w:t>
            </w:r>
          </w:p>
        </w:tc>
        <w:tc>
          <w:tcPr>
            <w:tcW w:w="1244" w:type="dxa"/>
            <w:gridSpan w:val="2"/>
            <w:shd w:val="clear" w:color="auto" w:fill="EDEDED"/>
          </w:tcPr>
          <w:p w14:paraId="699CC4A3" w14:textId="77777777" w:rsidR="007212C2" w:rsidRPr="007212C2" w:rsidRDefault="007212C2" w:rsidP="007212C2">
            <w:pPr>
              <w:pStyle w:val="af7"/>
              <w:spacing w:after="65"/>
              <w:cnfStyle w:val="000000000000" w:firstRow="0" w:lastRow="0" w:firstColumn="0" w:lastColumn="0" w:oddVBand="0" w:evenVBand="0" w:oddHBand="0" w:evenHBand="0" w:firstRowFirstColumn="0" w:firstRowLastColumn="0" w:lastRowFirstColumn="0" w:lastRowLastColumn="0"/>
            </w:pPr>
            <w:r w:rsidRPr="007212C2">
              <w:t>0.0001</w:t>
            </w:r>
          </w:p>
        </w:tc>
        <w:tc>
          <w:tcPr>
            <w:tcW w:w="1067" w:type="dxa"/>
            <w:gridSpan w:val="2"/>
            <w:shd w:val="clear" w:color="auto" w:fill="EDEDED"/>
          </w:tcPr>
          <w:p w14:paraId="3E30913C" w14:textId="77777777" w:rsidR="007212C2" w:rsidRPr="007212C2" w:rsidRDefault="007212C2" w:rsidP="007212C2">
            <w:pPr>
              <w:pStyle w:val="af7"/>
              <w:spacing w:after="65"/>
              <w:cnfStyle w:val="000000000000" w:firstRow="0" w:lastRow="0" w:firstColumn="0" w:lastColumn="0" w:oddVBand="0" w:evenVBand="0" w:oddHBand="0" w:evenHBand="0" w:firstRowFirstColumn="0" w:firstRowLastColumn="0" w:lastRowFirstColumn="0" w:lastRowLastColumn="0"/>
            </w:pPr>
            <w:r w:rsidRPr="007212C2">
              <w:rPr>
                <w:rFonts w:hint="eastAsia"/>
              </w:rPr>
              <w:t>0.1</w:t>
            </w:r>
          </w:p>
        </w:tc>
        <w:tc>
          <w:tcPr>
            <w:tcW w:w="1516" w:type="dxa"/>
            <w:shd w:val="clear" w:color="auto" w:fill="EDEDED"/>
          </w:tcPr>
          <w:p w14:paraId="6840737A" w14:textId="77777777" w:rsidR="007212C2" w:rsidRPr="007212C2" w:rsidRDefault="007212C2" w:rsidP="007212C2">
            <w:pPr>
              <w:pStyle w:val="af7"/>
              <w:spacing w:after="65"/>
              <w:cnfStyle w:val="000000000000" w:firstRow="0" w:lastRow="0" w:firstColumn="0" w:lastColumn="0" w:oddVBand="0" w:evenVBand="0" w:oddHBand="0" w:evenHBand="0" w:firstRowFirstColumn="0" w:firstRowLastColumn="0" w:lastRowFirstColumn="0" w:lastRowLastColumn="0"/>
            </w:pPr>
            <w:r w:rsidRPr="007212C2">
              <w:rPr>
                <w:rFonts w:hint="eastAsia"/>
              </w:rPr>
              <w:t>0.9</w:t>
            </w:r>
          </w:p>
        </w:tc>
        <w:tc>
          <w:tcPr>
            <w:tcW w:w="1558" w:type="dxa"/>
            <w:shd w:val="clear" w:color="auto" w:fill="EDEDED"/>
          </w:tcPr>
          <w:p w14:paraId="0B9AF081" w14:textId="77777777" w:rsidR="007212C2" w:rsidRPr="007212C2" w:rsidRDefault="007212C2" w:rsidP="007212C2">
            <w:pPr>
              <w:pStyle w:val="af7"/>
              <w:spacing w:after="65"/>
              <w:cnfStyle w:val="000000000000" w:firstRow="0" w:lastRow="0" w:firstColumn="0" w:lastColumn="0" w:oddVBand="0" w:evenVBand="0" w:oddHBand="0" w:evenHBand="0" w:firstRowFirstColumn="0" w:firstRowLastColumn="0" w:lastRowFirstColumn="0" w:lastRowLastColumn="0"/>
            </w:pPr>
            <w:r w:rsidRPr="007212C2">
              <w:rPr>
                <w:rFonts w:hint="eastAsia"/>
              </w:rPr>
              <w:t>0.0001</w:t>
            </w:r>
          </w:p>
        </w:tc>
        <w:tc>
          <w:tcPr>
            <w:tcW w:w="648" w:type="dxa"/>
            <w:shd w:val="clear" w:color="auto" w:fill="EDEDED"/>
          </w:tcPr>
          <w:p w14:paraId="52094EE4" w14:textId="77777777" w:rsidR="007212C2" w:rsidRPr="007212C2" w:rsidRDefault="007212C2" w:rsidP="007212C2">
            <w:pPr>
              <w:pStyle w:val="af7"/>
              <w:spacing w:after="65"/>
              <w:cnfStyle w:val="000000000000" w:firstRow="0" w:lastRow="0" w:firstColumn="0" w:lastColumn="0" w:oddVBand="0" w:evenVBand="0" w:oddHBand="0" w:evenHBand="0" w:firstRowFirstColumn="0" w:firstRowLastColumn="0" w:lastRowFirstColumn="0" w:lastRowLastColumn="0"/>
            </w:pPr>
            <w:r w:rsidRPr="007212C2">
              <w:t>SGD</w:t>
            </w:r>
          </w:p>
        </w:tc>
      </w:tr>
    </w:tbl>
    <w:p w14:paraId="725D8545" w14:textId="276A4742" w:rsidR="007212C2" w:rsidRPr="00A85712" w:rsidRDefault="007212C2" w:rsidP="007212C2">
      <w:pPr>
        <w:ind w:firstLine="480"/>
        <w:rPr>
          <w:rFonts w:ascii="Calibri" w:hAnsi="Calibri"/>
        </w:rPr>
      </w:pPr>
      <w:r w:rsidRPr="00A85712">
        <w:rPr>
          <w:rFonts w:ascii="Calibri" w:hAnsi="Calibri" w:hint="eastAsia"/>
        </w:rPr>
        <w:t>训练时学习率的调整规则遵循</w:t>
      </w:r>
      <w:r w:rsidR="005D3107">
        <w:rPr>
          <w:rFonts w:ascii="Calibri" w:hAnsi="Calibri" w:hint="eastAsia"/>
        </w:rPr>
        <w:t>如下规则</w:t>
      </w:r>
      <w:r w:rsidRPr="00A85712">
        <w:rPr>
          <w:rFonts w:ascii="Calibri" w:hAnsi="Calibri" w:hint="eastAsia"/>
        </w:rPr>
        <w:t>，即</w:t>
      </w:r>
    </w:p>
    <w:p w14:paraId="531EFF7F" w14:textId="35234242" w:rsidR="007212C2" w:rsidRDefault="007212C2" w:rsidP="007212C2">
      <w:pPr>
        <w:pStyle w:val="af0"/>
        <w:jc w:val="right"/>
      </w:pPr>
      <w:r w:rsidRPr="000E11DA">
        <w:object w:dxaOrig="3340" w:dyaOrig="620" w14:anchorId="673C97B5">
          <v:shape id="_x0000_i1077" type="#_x0000_t75" style="width:165.3pt;height:28.8pt" o:ole="">
            <v:imagedata r:id="rId146" o:title=""/>
          </v:shape>
          <o:OLEObject Type="Embed" ProgID="Equation.DSMT4" ShapeID="_x0000_i1077" DrawAspect="Content" ObjectID="_1606668674" r:id="rId147"/>
        </w:object>
      </w:r>
      <w:r>
        <w:t xml:space="preserve">            </w:t>
      </w:r>
      <w:r w:rsidRPr="00D710C8">
        <w:rPr>
          <w:rFonts w:ascii="宋体" w:hAnsi="宋体" w:hint="eastAsia"/>
        </w:rPr>
        <w:t>式（</w:t>
      </w:r>
      <w:r>
        <w:rPr>
          <w:rFonts w:ascii="宋体" w:hAnsi="宋体"/>
        </w:rPr>
        <w:t>5</w:t>
      </w:r>
      <w:r w:rsidRPr="00D710C8">
        <w:rPr>
          <w:rFonts w:ascii="宋体" w:hAnsi="宋体" w:hint="eastAsia"/>
        </w:rPr>
        <w:t>.</w:t>
      </w:r>
      <w:r>
        <w:rPr>
          <w:rFonts w:ascii="宋体" w:hAnsi="宋体"/>
        </w:rPr>
        <w:t>6</w:t>
      </w:r>
      <w:r w:rsidRPr="00D710C8">
        <w:rPr>
          <w:rFonts w:ascii="宋体" w:hAnsi="宋体" w:hint="eastAsia"/>
        </w:rPr>
        <w:t>）</w:t>
      </w:r>
    </w:p>
    <w:p w14:paraId="7391A6A7" w14:textId="7D239A76" w:rsidR="00683DDD" w:rsidRDefault="000E11DA" w:rsidP="00E739F5">
      <w:pPr>
        <w:pStyle w:val="afe"/>
      </w:pPr>
      <w:r>
        <w:rPr>
          <w:rFonts w:hint="eastAsia"/>
        </w:rPr>
        <w:t>1.</w:t>
      </w:r>
      <w:r w:rsidR="004A28BE">
        <w:rPr>
          <w:rFonts w:hint="eastAsia"/>
        </w:rPr>
        <w:t>左冠</w:t>
      </w:r>
      <w:r w:rsidR="00B635A1">
        <w:t xml:space="preserve"> </w:t>
      </w:r>
    </w:p>
    <w:p w14:paraId="24A12285" w14:textId="0B29D2D9" w:rsidR="007212C2" w:rsidRDefault="007212C2" w:rsidP="00E739F5">
      <w:pPr>
        <w:pStyle w:val="afe"/>
      </w:pPr>
      <w:r>
        <w:t>a.CAU</w:t>
      </w:r>
      <w:r>
        <w:t>体位</w:t>
      </w:r>
    </w:p>
    <w:p w14:paraId="46F1B90D" w14:textId="107BFEF3" w:rsidR="00A16859" w:rsidRPr="00A16859" w:rsidRDefault="00540F25" w:rsidP="00A16859">
      <w:pPr>
        <w:ind w:firstLine="480"/>
        <w:rPr>
          <w:rFonts w:ascii="Calibri" w:hAnsi="Calibri"/>
        </w:rPr>
      </w:pPr>
      <w:r w:rsidRPr="00A16859">
        <w:rPr>
          <w:noProof/>
        </w:rPr>
        <w:drawing>
          <wp:anchor distT="0" distB="0" distL="114300" distR="114300" simplePos="0" relativeHeight="251750912" behindDoc="0" locked="0" layoutInCell="1" allowOverlap="1" wp14:anchorId="5BBED8DF" wp14:editId="7E2E20EE">
            <wp:simplePos x="0" y="0"/>
            <wp:positionH relativeFrom="column">
              <wp:posOffset>356918</wp:posOffset>
            </wp:positionH>
            <wp:positionV relativeFrom="paragraph">
              <wp:posOffset>1355618</wp:posOffset>
            </wp:positionV>
            <wp:extent cx="2246400" cy="2246400"/>
            <wp:effectExtent l="0" t="0" r="1905" b="1905"/>
            <wp:wrapTopAndBottom/>
            <wp:docPr id="42" name="图片 42" descr="C:\Users\Administrator\Desktop\pris\ysg\毕设\实验结果\src\CAU\51_data_07Nov_CAU_34_1_src_LAO_0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5" descr="C:\Users\Administrator\Desktop\pris\ysg\毕设\实验结果\src\CAU\51_data_07Nov_CAU_34_1_src_LAO_0003.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246400" cy="224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6859">
        <w:rPr>
          <w:rFonts w:ascii="Calibri" w:hAnsi="Calibri"/>
          <w:noProof/>
        </w:rPr>
        <w:drawing>
          <wp:anchor distT="0" distB="0" distL="114300" distR="114300" simplePos="0" relativeHeight="251749888" behindDoc="0" locked="0" layoutInCell="1" allowOverlap="1" wp14:anchorId="33935DEB" wp14:editId="2234CD2C">
            <wp:simplePos x="0" y="0"/>
            <wp:positionH relativeFrom="column">
              <wp:posOffset>2979264</wp:posOffset>
            </wp:positionH>
            <wp:positionV relativeFrom="paragraph">
              <wp:posOffset>1355857</wp:posOffset>
            </wp:positionV>
            <wp:extent cx="2246400" cy="2246400"/>
            <wp:effectExtent l="0" t="0" r="1905" b="1905"/>
            <wp:wrapTopAndBottom/>
            <wp:docPr id="24" name="图片 24" descr="C:\Users\Administrator\Desktop\pris\ysg\毕设\实验结果\res\CAU\color\51_data_07Nov_CAU_34_1_src_LAO_0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2" descr="C:\Users\Administrator\Desktop\pris\ysg\毕设\实验结果\res\CAU\color\51_data_07Nov_CAU_34_1_src_LAO_0003.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246400" cy="224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E11DA" w:rsidRPr="00A85712">
        <w:rPr>
          <w:rFonts w:ascii="Calibri" w:hAnsi="Calibri"/>
        </w:rPr>
        <w:t>训练集</w:t>
      </w:r>
      <w:r w:rsidR="007212C2">
        <w:rPr>
          <w:rFonts w:ascii="宋体" w:hAnsi="宋体"/>
        </w:rPr>
        <w:t>848</w:t>
      </w:r>
      <w:r w:rsidR="007212C2">
        <w:rPr>
          <w:rFonts w:ascii="宋体" w:hAnsi="宋体" w:hint="eastAsia"/>
        </w:rPr>
        <w:t>张，包括290</w:t>
      </w:r>
      <w:r w:rsidR="00A16859">
        <w:rPr>
          <w:rFonts w:ascii="宋体" w:hAnsi="宋体" w:hint="eastAsia"/>
        </w:rPr>
        <w:t>张</w:t>
      </w:r>
      <w:r w:rsidR="007212C2">
        <w:rPr>
          <w:rFonts w:ascii="宋体" w:hAnsi="宋体" w:hint="eastAsia"/>
        </w:rPr>
        <w:t>粗标注数据</w:t>
      </w:r>
      <w:r w:rsidR="00332E0C">
        <w:rPr>
          <w:rFonts w:ascii="宋体" w:hAnsi="宋体" w:hint="eastAsia"/>
        </w:rPr>
        <w:t>（其余为精标注数据）</w:t>
      </w:r>
      <w:r w:rsidR="007212C2">
        <w:rPr>
          <w:rFonts w:ascii="宋体" w:hAnsi="宋体" w:hint="eastAsia"/>
        </w:rPr>
        <w:t>，测试集</w:t>
      </w:r>
      <w:r w:rsidR="007212C2">
        <w:rPr>
          <w:rFonts w:ascii="宋体" w:hAnsi="宋体"/>
        </w:rPr>
        <w:t>5</w:t>
      </w:r>
      <w:r w:rsidR="00A87453">
        <w:rPr>
          <w:rFonts w:ascii="宋体" w:hAnsi="宋体"/>
        </w:rPr>
        <w:t>0</w:t>
      </w:r>
      <w:r w:rsidR="007212C2">
        <w:rPr>
          <w:rFonts w:ascii="宋体" w:hAnsi="宋体"/>
        </w:rPr>
        <w:t>张</w:t>
      </w:r>
      <w:r w:rsidR="007212C2">
        <w:rPr>
          <w:rFonts w:ascii="宋体" w:hAnsi="宋体" w:hint="eastAsia"/>
        </w:rPr>
        <w:t>，</w:t>
      </w:r>
      <w:r w:rsidR="000E11DA" w:rsidRPr="00056C73">
        <w:rPr>
          <w:rFonts w:ascii="宋体" w:hAnsi="宋体" w:hint="eastAsia"/>
        </w:rPr>
        <w:t>训练迭代</w:t>
      </w:r>
      <w:r w:rsidR="007212C2">
        <w:rPr>
          <w:rFonts w:ascii="宋体" w:hAnsi="宋体" w:hint="eastAsia"/>
        </w:rPr>
        <w:t>40000</w:t>
      </w:r>
      <w:r w:rsidR="000E11DA" w:rsidRPr="00056C73">
        <w:rPr>
          <w:rFonts w:ascii="宋体" w:hAnsi="宋体" w:hint="eastAsia"/>
        </w:rPr>
        <w:t>次</w:t>
      </w:r>
      <w:r w:rsidR="007212C2">
        <w:rPr>
          <w:rFonts w:ascii="宋体" w:hAnsi="宋体" w:hint="eastAsia"/>
        </w:rPr>
        <w:t>时效果达到最好</w:t>
      </w:r>
      <w:r>
        <w:rPr>
          <w:rFonts w:ascii="宋体" w:hAnsi="宋体" w:hint="eastAsia"/>
        </w:rPr>
        <w:t>，精确率76</w:t>
      </w:r>
      <w:r>
        <w:rPr>
          <w:rFonts w:ascii="宋体" w:hAnsi="宋体"/>
        </w:rPr>
        <w:t>.1</w:t>
      </w:r>
      <w:r>
        <w:rPr>
          <w:rFonts w:ascii="宋体" w:hAnsi="宋体" w:hint="eastAsia"/>
        </w:rPr>
        <w:t>%，召回率67.1%，F1为71.3%</w:t>
      </w:r>
      <w:r w:rsidR="000E11DA" w:rsidRPr="00056C73">
        <w:rPr>
          <w:rFonts w:ascii="宋体" w:hAnsi="宋体" w:hint="eastAsia"/>
        </w:rPr>
        <w:t>，</w:t>
      </w:r>
      <w:r w:rsidR="000E11DA" w:rsidRPr="00A85712">
        <w:rPr>
          <w:rFonts w:ascii="Calibri" w:hAnsi="Calibri" w:hint="eastAsia"/>
        </w:rPr>
        <w:t>配置文件参数</w:t>
      </w:r>
      <w:r w:rsidR="00746028">
        <w:rPr>
          <w:rFonts w:ascii="Calibri" w:hAnsi="Calibri" w:hint="eastAsia"/>
        </w:rPr>
        <w:t>如</w:t>
      </w:r>
      <w:r w:rsidR="007212C2">
        <w:rPr>
          <w:rFonts w:ascii="Calibri" w:hAnsi="Calibri" w:hint="eastAsia"/>
        </w:rPr>
        <w:t>上</w:t>
      </w:r>
      <w:r w:rsidR="000E11DA" w:rsidRPr="00A85712">
        <w:rPr>
          <w:rFonts w:ascii="Calibri" w:hAnsi="Calibri" w:hint="eastAsia"/>
        </w:rPr>
        <w:t>表</w:t>
      </w:r>
      <w:r w:rsidR="00746028">
        <w:rPr>
          <w:rFonts w:ascii="宋体" w:hAnsi="宋体"/>
        </w:rPr>
        <w:t>5</w:t>
      </w:r>
      <w:r w:rsidR="000E11DA" w:rsidRPr="00056C73">
        <w:rPr>
          <w:rFonts w:ascii="宋体" w:hAnsi="宋体"/>
        </w:rPr>
        <w:t>-2</w:t>
      </w:r>
      <w:r w:rsidR="000E11DA" w:rsidRPr="00A85712">
        <w:rPr>
          <w:rFonts w:ascii="Calibri" w:hAnsi="Calibri" w:hint="eastAsia"/>
        </w:rPr>
        <w:t>。</w:t>
      </w:r>
      <w:r w:rsidR="007212C2">
        <w:rPr>
          <w:rFonts w:ascii="Calibri" w:hAnsi="Calibri" w:hint="eastAsia"/>
        </w:rPr>
        <w:t>在实验结果中，</w:t>
      </w:r>
      <w:r w:rsidR="00362C52">
        <w:rPr>
          <w:rFonts w:hint="eastAsia"/>
        </w:rPr>
        <w:t>表现最佳的一张图片</w:t>
      </w:r>
      <w:r w:rsidR="00362C52">
        <w:t>如</w:t>
      </w:r>
      <w:r w:rsidR="00B635A1">
        <w:t>图</w:t>
      </w:r>
      <w:r w:rsidR="00B635A1">
        <w:t>5.4</w:t>
      </w:r>
      <w:r w:rsidR="0048703D" w:rsidRPr="0048703D">
        <w:t>中</w:t>
      </w:r>
      <w:r w:rsidR="007212C2">
        <w:t>的</w:t>
      </w:r>
      <w:r w:rsidR="0048703D" w:rsidRPr="0048703D">
        <w:t>分割结果</w:t>
      </w:r>
      <w:r w:rsidR="0048703D" w:rsidRPr="0048703D">
        <w:rPr>
          <w:rFonts w:hint="eastAsia"/>
        </w:rPr>
        <w:t>，</w:t>
      </w:r>
      <w:r w:rsidR="007212C2">
        <w:t>该图</w:t>
      </w:r>
      <w:r w:rsidR="00362C52">
        <w:rPr>
          <w:rFonts w:hint="eastAsia"/>
        </w:rPr>
        <w:t>出现的问题主要是血管</w:t>
      </w:r>
      <w:r w:rsidR="0048703D" w:rsidRPr="0048703D">
        <w:rPr>
          <w:rFonts w:hint="eastAsia"/>
        </w:rPr>
        <w:t>末端</w:t>
      </w:r>
      <w:r w:rsidR="00A16859">
        <w:rPr>
          <w:rFonts w:hint="eastAsia"/>
        </w:rPr>
        <w:t>的枝节分割并</w:t>
      </w:r>
      <w:r w:rsidR="00362C52">
        <w:rPr>
          <w:rFonts w:hint="eastAsia"/>
        </w:rPr>
        <w:t>不连续</w:t>
      </w:r>
      <w:r w:rsidR="00A16859">
        <w:rPr>
          <w:rFonts w:hint="eastAsia"/>
        </w:rPr>
        <w:t>，以及出现了部分的误判</w:t>
      </w:r>
      <w:r w:rsidR="0048703D" w:rsidRPr="0048703D">
        <w:rPr>
          <w:rFonts w:hint="eastAsia"/>
        </w:rPr>
        <w:t>。</w:t>
      </w:r>
    </w:p>
    <w:p w14:paraId="004B50F8" w14:textId="350FB456" w:rsidR="0048703D" w:rsidRPr="00362C52" w:rsidRDefault="00370FAD" w:rsidP="00362C52">
      <w:pPr>
        <w:pStyle w:val="af"/>
      </w:pPr>
      <w:r>
        <w:t xml:space="preserve"> </w:t>
      </w:r>
      <w:r>
        <w:rPr>
          <w:rFonts w:hint="eastAsia"/>
        </w:rPr>
        <w:t xml:space="preserve"> </w:t>
      </w:r>
      <w:r w:rsidR="00B635A1">
        <w:t xml:space="preserve">      </w:t>
      </w:r>
      <w:r w:rsidRPr="00362C52">
        <w:rPr>
          <w:rFonts w:hint="eastAsia"/>
        </w:rPr>
        <w:t>（</w:t>
      </w:r>
      <w:r w:rsidRPr="00362C52">
        <w:rPr>
          <w:rFonts w:hint="eastAsia"/>
        </w:rPr>
        <w:t>a</w:t>
      </w:r>
      <w:r w:rsidRPr="00362C52">
        <w:rPr>
          <w:rFonts w:hint="eastAsia"/>
        </w:rPr>
        <w:t>）</w:t>
      </w:r>
      <w:r w:rsidR="00A16859">
        <w:rPr>
          <w:rFonts w:hint="eastAsia"/>
        </w:rPr>
        <w:t>原始数据</w:t>
      </w:r>
      <w:r w:rsidRPr="00362C52">
        <w:tab/>
        <w:t xml:space="preserve">                  </w:t>
      </w:r>
      <w:r w:rsidR="00B635A1" w:rsidRPr="00362C52">
        <w:t xml:space="preserve"> </w:t>
      </w:r>
      <w:r w:rsidRPr="00362C52">
        <w:rPr>
          <w:rFonts w:hint="eastAsia"/>
        </w:rPr>
        <w:t>（</w:t>
      </w:r>
      <w:r w:rsidRPr="00362C52">
        <w:rPr>
          <w:rFonts w:hint="eastAsia"/>
        </w:rPr>
        <w:t>b</w:t>
      </w:r>
      <w:r w:rsidRPr="00362C52">
        <w:rPr>
          <w:rFonts w:hint="eastAsia"/>
        </w:rPr>
        <w:t>）</w:t>
      </w:r>
      <w:r w:rsidR="00746028" w:rsidRPr="00362C52">
        <w:rPr>
          <w:rFonts w:hint="eastAsia"/>
        </w:rPr>
        <w:t>实验分割结果</w:t>
      </w:r>
    </w:p>
    <w:p w14:paraId="646DDAE9" w14:textId="33D81CEF" w:rsidR="0048703D" w:rsidRPr="00362C52" w:rsidRDefault="0048703D" w:rsidP="00362C52">
      <w:pPr>
        <w:pStyle w:val="af"/>
      </w:pPr>
      <w:r w:rsidRPr="00362C52">
        <w:t>图</w:t>
      </w:r>
      <w:r w:rsidR="00B635A1" w:rsidRPr="00362C52">
        <w:t>5.4</w:t>
      </w:r>
      <w:r w:rsidRPr="00362C52">
        <w:t xml:space="preserve"> CAU</w:t>
      </w:r>
      <w:r w:rsidR="00A16859">
        <w:t>体位</w:t>
      </w:r>
      <w:r w:rsidR="00746028" w:rsidRPr="00362C52">
        <w:t>分割</w:t>
      </w:r>
      <w:r w:rsidR="00A16859">
        <w:t>结果</w:t>
      </w:r>
    </w:p>
    <w:p w14:paraId="5726D7D0" w14:textId="0D597046" w:rsidR="00362C52" w:rsidRDefault="00362C52" w:rsidP="00E739F5">
      <w:pPr>
        <w:pStyle w:val="afe"/>
      </w:pPr>
      <w:r>
        <w:t>b.</w:t>
      </w:r>
      <w:r w:rsidR="00FC29AA">
        <w:t>CRA</w:t>
      </w:r>
      <w:r w:rsidR="00FC29AA">
        <w:t>体位</w:t>
      </w:r>
    </w:p>
    <w:p w14:paraId="51906C8B" w14:textId="7FF07176" w:rsidR="007212C2" w:rsidRDefault="007212C2" w:rsidP="00E739F5">
      <w:pPr>
        <w:pStyle w:val="afe"/>
      </w:pPr>
      <w:r w:rsidRPr="00A85712">
        <w:rPr>
          <w:rFonts w:ascii="Calibri" w:hAnsi="Calibri"/>
        </w:rPr>
        <w:t>训练集</w:t>
      </w:r>
      <w:r>
        <w:rPr>
          <w:rFonts w:ascii="宋体" w:hAnsi="宋体"/>
        </w:rPr>
        <w:t>528</w:t>
      </w:r>
      <w:r>
        <w:rPr>
          <w:rFonts w:ascii="宋体" w:hAnsi="宋体" w:hint="eastAsia"/>
        </w:rPr>
        <w:t>张，包括</w:t>
      </w:r>
      <w:r w:rsidR="00A16859">
        <w:rPr>
          <w:rFonts w:ascii="宋体" w:hAnsi="宋体"/>
        </w:rPr>
        <w:t>130张</w:t>
      </w:r>
      <w:r>
        <w:rPr>
          <w:rFonts w:ascii="宋体" w:hAnsi="宋体" w:hint="eastAsia"/>
        </w:rPr>
        <w:t>粗标注数据，测试集</w:t>
      </w:r>
      <w:r>
        <w:rPr>
          <w:rFonts w:ascii="宋体" w:hAnsi="宋体"/>
        </w:rPr>
        <w:t>5</w:t>
      </w:r>
      <w:r w:rsidR="00A87453">
        <w:rPr>
          <w:rFonts w:ascii="宋体" w:hAnsi="宋体"/>
        </w:rPr>
        <w:t>0</w:t>
      </w:r>
      <w:r>
        <w:rPr>
          <w:rFonts w:ascii="宋体" w:hAnsi="宋体"/>
        </w:rPr>
        <w:t>张</w:t>
      </w:r>
      <w:r>
        <w:rPr>
          <w:rFonts w:ascii="宋体" w:hAnsi="宋体" w:hint="eastAsia"/>
        </w:rPr>
        <w:t>，</w:t>
      </w:r>
      <w:r w:rsidRPr="00056C73">
        <w:rPr>
          <w:rFonts w:ascii="宋体" w:hAnsi="宋体" w:hint="eastAsia"/>
        </w:rPr>
        <w:t>训练迭代</w:t>
      </w:r>
      <w:r>
        <w:rPr>
          <w:rFonts w:ascii="宋体" w:hAnsi="宋体"/>
        </w:rPr>
        <w:t>105000</w:t>
      </w:r>
      <w:r w:rsidRPr="00056C73">
        <w:rPr>
          <w:rFonts w:ascii="宋体" w:hAnsi="宋体" w:hint="eastAsia"/>
        </w:rPr>
        <w:t>次</w:t>
      </w:r>
      <w:r>
        <w:rPr>
          <w:rFonts w:ascii="宋体" w:hAnsi="宋体" w:hint="eastAsia"/>
        </w:rPr>
        <w:t>时效果达到最好</w:t>
      </w:r>
      <w:r w:rsidR="00540F25">
        <w:rPr>
          <w:rFonts w:ascii="宋体" w:hAnsi="宋体" w:hint="eastAsia"/>
        </w:rPr>
        <w:t>，精确率77.1%，召回率59.9%，F1为67.4%</w:t>
      </w:r>
      <w:r w:rsidRPr="00A85712">
        <w:rPr>
          <w:rFonts w:ascii="Calibri" w:hAnsi="Calibri" w:hint="eastAsia"/>
        </w:rPr>
        <w:t>。</w:t>
      </w:r>
      <w:r>
        <w:rPr>
          <w:rFonts w:ascii="Calibri" w:hAnsi="Calibri" w:hint="eastAsia"/>
        </w:rPr>
        <w:t>在实验结果中，</w:t>
      </w:r>
      <w:r>
        <w:rPr>
          <w:rFonts w:hint="eastAsia"/>
        </w:rPr>
        <w:t>表现最佳的一张图片</w:t>
      </w:r>
      <w:r>
        <w:t>如图</w:t>
      </w:r>
      <w:r>
        <w:t>5.5</w:t>
      </w:r>
      <w:r w:rsidRPr="0048703D">
        <w:t>中</w:t>
      </w:r>
      <w:r>
        <w:t>的</w:t>
      </w:r>
      <w:r w:rsidRPr="0048703D">
        <w:t>分割结果</w:t>
      </w:r>
      <w:r w:rsidRPr="0048703D">
        <w:rPr>
          <w:rFonts w:hint="eastAsia"/>
        </w:rPr>
        <w:t>，</w:t>
      </w:r>
      <w:r>
        <w:t>该图</w:t>
      </w:r>
      <w:r>
        <w:rPr>
          <w:rFonts w:hint="eastAsia"/>
        </w:rPr>
        <w:t>出现的问题主要是</w:t>
      </w:r>
      <w:r w:rsidR="00A16859" w:rsidRPr="000524D5">
        <w:rPr>
          <w:rFonts w:hint="eastAsia"/>
        </w:rPr>
        <w:t>其他血管</w:t>
      </w:r>
      <w:r w:rsidR="00A16859">
        <w:rPr>
          <w:rFonts w:hint="eastAsia"/>
        </w:rPr>
        <w:t>（灰色）</w:t>
      </w:r>
      <w:r w:rsidR="00A16859" w:rsidRPr="000524D5">
        <w:rPr>
          <w:rFonts w:hint="eastAsia"/>
        </w:rPr>
        <w:t>没有很好的预测以及血管末端预测不充分</w:t>
      </w:r>
      <w:r w:rsidR="00560C40">
        <w:rPr>
          <w:rFonts w:hint="eastAsia"/>
        </w:rPr>
        <w:t>，出现该问题的原因是其他血管在末端十分纤细，细节容易被忽略，在实际运用当中，其他血管所占的比重也不是很大，因此能够接受。</w:t>
      </w:r>
    </w:p>
    <w:p w14:paraId="6120CB98" w14:textId="46FC54D0" w:rsidR="007212C2" w:rsidRPr="00362C52" w:rsidRDefault="00A16859" w:rsidP="007212C2">
      <w:pPr>
        <w:pStyle w:val="af"/>
      </w:pPr>
      <w:r w:rsidRPr="00A16859">
        <w:rPr>
          <w:noProof/>
        </w:rPr>
        <w:lastRenderedPageBreak/>
        <w:drawing>
          <wp:anchor distT="0" distB="0" distL="114300" distR="114300" simplePos="0" relativeHeight="251748864" behindDoc="0" locked="0" layoutInCell="1" allowOverlap="1" wp14:anchorId="178B0155" wp14:editId="37DCC4DB">
            <wp:simplePos x="0" y="0"/>
            <wp:positionH relativeFrom="column">
              <wp:posOffset>202374</wp:posOffset>
            </wp:positionH>
            <wp:positionV relativeFrom="paragraph">
              <wp:posOffset>155275</wp:posOffset>
            </wp:positionV>
            <wp:extent cx="2246400" cy="2246400"/>
            <wp:effectExtent l="0" t="0" r="1905" b="1905"/>
            <wp:wrapTopAndBottom/>
            <wp:docPr id="21" name="图片 21" descr="C:\Users\Administrator\Desktop\pris\ysg\毕设\实验结果\src\CRA\50_data_07Nov_CRA_31_1_src_RAO_0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1" descr="C:\Users\Administrator\Desktop\pris\ysg\毕设\实验结果\src\CRA\50_data_07Nov_CRA_31_1_src_RAO_0003.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246400" cy="224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212C2" w:rsidRPr="007212C2">
        <w:rPr>
          <w:noProof/>
        </w:rPr>
        <w:drawing>
          <wp:anchor distT="0" distB="0" distL="114300" distR="114300" simplePos="0" relativeHeight="251747840" behindDoc="0" locked="0" layoutInCell="1" allowOverlap="1" wp14:anchorId="789C5D4E" wp14:editId="044215C2">
            <wp:simplePos x="0" y="0"/>
            <wp:positionH relativeFrom="column">
              <wp:posOffset>2790370</wp:posOffset>
            </wp:positionH>
            <wp:positionV relativeFrom="paragraph">
              <wp:posOffset>154245</wp:posOffset>
            </wp:positionV>
            <wp:extent cx="2246400" cy="2246400"/>
            <wp:effectExtent l="0" t="0" r="1905" b="1905"/>
            <wp:wrapTopAndBottom/>
            <wp:docPr id="10" name="图片 10" descr="C:\Users\Administrator\Desktop\pris\ysg\毕设\实验结果\res\CRA\color\50_data_07Nov_CRA_31_1_src_RAO_0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0" descr="C:\Users\Administrator\Desktop\pris\ysg\毕设\实验结果\res\CRA\color\50_data_07Nov_CRA_31_1_src_RAO_0003.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246400" cy="224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212C2" w:rsidRPr="00362C52">
        <w:rPr>
          <w:rFonts w:hint="eastAsia"/>
        </w:rPr>
        <w:t>（</w:t>
      </w:r>
      <w:r w:rsidR="007212C2" w:rsidRPr="00362C52">
        <w:rPr>
          <w:rFonts w:hint="eastAsia"/>
        </w:rPr>
        <w:t>a</w:t>
      </w:r>
      <w:r w:rsidR="007212C2" w:rsidRPr="00362C52">
        <w:rPr>
          <w:rFonts w:hint="eastAsia"/>
        </w:rPr>
        <w:t>）</w:t>
      </w:r>
      <w:r>
        <w:rPr>
          <w:rFonts w:hint="eastAsia"/>
        </w:rPr>
        <w:t>原始数据</w:t>
      </w:r>
      <w:r w:rsidR="007212C2" w:rsidRPr="00362C52">
        <w:tab/>
        <w:t xml:space="preserve">                   </w:t>
      </w:r>
      <w:r w:rsidR="007212C2" w:rsidRPr="00362C52">
        <w:rPr>
          <w:rFonts w:hint="eastAsia"/>
        </w:rPr>
        <w:t>（</w:t>
      </w:r>
      <w:r w:rsidR="007212C2" w:rsidRPr="00362C52">
        <w:rPr>
          <w:rFonts w:hint="eastAsia"/>
        </w:rPr>
        <w:t>b</w:t>
      </w:r>
      <w:r w:rsidR="007212C2" w:rsidRPr="00362C52">
        <w:rPr>
          <w:rFonts w:hint="eastAsia"/>
        </w:rPr>
        <w:t>）实验分割结果</w:t>
      </w:r>
    </w:p>
    <w:p w14:paraId="422F6DD8" w14:textId="219925CF" w:rsidR="007212C2" w:rsidRPr="00362C52" w:rsidRDefault="007212C2" w:rsidP="007212C2">
      <w:pPr>
        <w:pStyle w:val="af"/>
      </w:pPr>
      <w:r w:rsidRPr="00362C52">
        <w:t>图</w:t>
      </w:r>
      <w:r w:rsidRPr="00362C52">
        <w:t>5.</w:t>
      </w:r>
      <w:r w:rsidR="00A16859">
        <w:t>5</w:t>
      </w:r>
      <w:r w:rsidRPr="00362C52">
        <w:t xml:space="preserve"> C</w:t>
      </w:r>
      <w:r w:rsidR="00A16859">
        <w:t>RA</w:t>
      </w:r>
      <w:r w:rsidR="00A16859">
        <w:t>体位</w:t>
      </w:r>
      <w:r w:rsidRPr="00362C52">
        <w:t>分割</w:t>
      </w:r>
      <w:r w:rsidR="00A16859">
        <w:t>结果</w:t>
      </w:r>
    </w:p>
    <w:p w14:paraId="6B1E48A4" w14:textId="1F304E4B" w:rsidR="00A16859" w:rsidRDefault="00A16859" w:rsidP="00E739F5">
      <w:pPr>
        <w:pStyle w:val="afe"/>
      </w:pPr>
      <w:r>
        <w:t>c.LAO_CAU</w:t>
      </w:r>
      <w:r>
        <w:t>体位</w:t>
      </w:r>
    </w:p>
    <w:p w14:paraId="5D59CAB6" w14:textId="463DBD1E" w:rsidR="00A16859" w:rsidRPr="00A16859" w:rsidRDefault="005778D7" w:rsidP="00E739F5">
      <w:pPr>
        <w:pStyle w:val="afe"/>
      </w:pPr>
      <w:r w:rsidRPr="00560C40">
        <w:drawing>
          <wp:anchor distT="0" distB="0" distL="114300" distR="114300" simplePos="0" relativeHeight="251751936" behindDoc="0" locked="0" layoutInCell="1" allowOverlap="1" wp14:anchorId="4A976831" wp14:editId="02B1020F">
            <wp:simplePos x="0" y="0"/>
            <wp:positionH relativeFrom="column">
              <wp:posOffset>2866498</wp:posOffset>
            </wp:positionH>
            <wp:positionV relativeFrom="paragraph">
              <wp:posOffset>1837941</wp:posOffset>
            </wp:positionV>
            <wp:extent cx="2246400" cy="2246400"/>
            <wp:effectExtent l="0" t="0" r="1905" b="1905"/>
            <wp:wrapTopAndBottom/>
            <wp:docPr id="43" name="图片 43" descr="C:\Users\Administrator\Desktop\pris\ysg\毕设\实验结果\res\LAOCAU\color\51_data_02Nov_LAOCAU_21_1_src_LAO_0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6" descr="C:\Users\Administrator\Desktop\pris\ysg\毕设\实验结果\res\LAOCAU\color\51_data_02Nov_LAOCAU_21_1_src_LAO_0006.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246400" cy="224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60C40">
        <w:drawing>
          <wp:anchor distT="0" distB="0" distL="114300" distR="114300" simplePos="0" relativeHeight="251752960" behindDoc="0" locked="0" layoutInCell="1" allowOverlap="1" wp14:anchorId="6B2BCBAC" wp14:editId="4AB669E1">
            <wp:simplePos x="0" y="0"/>
            <wp:positionH relativeFrom="column">
              <wp:posOffset>305543</wp:posOffset>
            </wp:positionH>
            <wp:positionV relativeFrom="paragraph">
              <wp:posOffset>1839512</wp:posOffset>
            </wp:positionV>
            <wp:extent cx="2246400" cy="2246400"/>
            <wp:effectExtent l="0" t="0" r="1905" b="1905"/>
            <wp:wrapTopAndBottom/>
            <wp:docPr id="44" name="图片 44" descr="C:\Users\Administrator\Desktop\pris\ysg\毕设\实验结果\src\LAOCAU\50_data_02Nov_LAOCAU_27_1_src_LAO_0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7" descr="C:\Users\Administrator\Desktop\pris\ysg\毕设\实验结果\src\LAOCAU\50_data_02Nov_LAOCAU_27_1_src_LAO_0005.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246400" cy="224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16859" w:rsidRPr="00A85712">
        <w:rPr>
          <w:rFonts w:ascii="Calibri" w:hAnsi="Calibri"/>
        </w:rPr>
        <w:t>训练集</w:t>
      </w:r>
      <w:r w:rsidR="00A16859">
        <w:rPr>
          <w:rFonts w:ascii="宋体" w:hAnsi="宋体"/>
        </w:rPr>
        <w:t>569</w:t>
      </w:r>
      <w:r w:rsidR="00A16859">
        <w:rPr>
          <w:rFonts w:ascii="宋体" w:hAnsi="宋体" w:hint="eastAsia"/>
        </w:rPr>
        <w:t>张，包括</w:t>
      </w:r>
      <w:r w:rsidR="00A16859">
        <w:rPr>
          <w:rFonts w:ascii="宋体" w:hAnsi="宋体"/>
        </w:rPr>
        <w:t>120张</w:t>
      </w:r>
      <w:r w:rsidR="00A16859">
        <w:rPr>
          <w:rFonts w:ascii="宋体" w:hAnsi="宋体" w:hint="eastAsia"/>
        </w:rPr>
        <w:t>粗标注数据，测试集</w:t>
      </w:r>
      <w:r w:rsidR="00A16859">
        <w:rPr>
          <w:rFonts w:ascii="宋体" w:hAnsi="宋体"/>
        </w:rPr>
        <w:t>5</w:t>
      </w:r>
      <w:r w:rsidR="00A87453">
        <w:rPr>
          <w:rFonts w:ascii="宋体" w:hAnsi="宋体"/>
        </w:rPr>
        <w:t>0</w:t>
      </w:r>
      <w:r w:rsidR="00A16859">
        <w:rPr>
          <w:rFonts w:ascii="宋体" w:hAnsi="宋体"/>
        </w:rPr>
        <w:t>张</w:t>
      </w:r>
      <w:r w:rsidR="00A16859">
        <w:rPr>
          <w:rFonts w:ascii="宋体" w:hAnsi="宋体" w:hint="eastAsia"/>
        </w:rPr>
        <w:t>，</w:t>
      </w:r>
      <w:r w:rsidR="00A16859" w:rsidRPr="00056C73">
        <w:rPr>
          <w:rFonts w:ascii="宋体" w:hAnsi="宋体" w:hint="eastAsia"/>
        </w:rPr>
        <w:t>训练迭代</w:t>
      </w:r>
      <w:r w:rsidR="00A16859">
        <w:rPr>
          <w:rFonts w:ascii="宋体" w:hAnsi="宋体"/>
        </w:rPr>
        <w:t>200000次</w:t>
      </w:r>
      <w:r w:rsidR="00540F25">
        <w:rPr>
          <w:rFonts w:ascii="宋体" w:hAnsi="宋体"/>
        </w:rPr>
        <w:t>，精确率</w:t>
      </w:r>
      <w:r w:rsidR="00540F25">
        <w:rPr>
          <w:rFonts w:ascii="宋体" w:hAnsi="宋体" w:hint="eastAsia"/>
        </w:rPr>
        <w:t>74.7%，召回率64.1%，F1为68.9%</w:t>
      </w:r>
      <w:r w:rsidR="00A16859">
        <w:rPr>
          <w:rFonts w:ascii="宋体" w:hAnsi="宋体"/>
        </w:rPr>
        <w:t>。</w:t>
      </w:r>
      <w:r w:rsidR="00A16859">
        <w:rPr>
          <w:rFonts w:ascii="Calibri" w:hAnsi="Calibri" w:hint="eastAsia"/>
        </w:rPr>
        <w:t>在实验结果中，</w:t>
      </w:r>
      <w:r w:rsidR="00A16859">
        <w:rPr>
          <w:rFonts w:hint="eastAsia"/>
        </w:rPr>
        <w:t>出现问题最有代表性的结果</w:t>
      </w:r>
      <w:r w:rsidR="00A16859">
        <w:t>如图</w:t>
      </w:r>
      <w:r w:rsidR="00A16859">
        <w:t>5.6</w:t>
      </w:r>
      <w:r w:rsidR="00A16859" w:rsidRPr="0048703D">
        <w:t>中</w:t>
      </w:r>
      <w:r w:rsidR="00A16859" w:rsidRPr="0048703D">
        <w:rPr>
          <w:rFonts w:hint="eastAsia"/>
        </w:rPr>
        <w:t>，</w:t>
      </w:r>
      <w:r w:rsidR="00A16859">
        <w:t>该图</w:t>
      </w:r>
      <w:r w:rsidR="00A16859">
        <w:rPr>
          <w:rFonts w:hint="eastAsia"/>
        </w:rPr>
        <w:t>出现的问题主要是</w:t>
      </w:r>
      <w:r w:rsidR="00560C40">
        <w:rPr>
          <w:rFonts w:hint="eastAsia"/>
        </w:rPr>
        <w:t>导管（白色）部分检测不完全，被其他血管覆盖；</w:t>
      </w:r>
      <w:r w:rsidR="004F216F">
        <w:rPr>
          <w:rFonts w:hint="eastAsia"/>
        </w:rPr>
        <w:t>后降支</w:t>
      </w:r>
      <w:r w:rsidR="00560C40">
        <w:rPr>
          <w:rFonts w:hint="eastAsia"/>
        </w:rPr>
        <w:t>（若草色）出现了明显的空洞，且与</w:t>
      </w:r>
      <w:r w:rsidR="004F216F">
        <w:rPr>
          <w:rFonts w:hint="eastAsia"/>
        </w:rPr>
        <w:t>左室后侧支</w:t>
      </w:r>
      <w:r w:rsidR="00560C40">
        <w:rPr>
          <w:rFonts w:hint="eastAsia"/>
        </w:rPr>
        <w:t>（墨绿色）相互覆盖，出现这个问题的</w:t>
      </w:r>
      <w:r w:rsidR="00560C40">
        <w:t>主要原因是</w:t>
      </w:r>
      <w:r w:rsidR="004F216F">
        <w:rPr>
          <w:rFonts w:hint="eastAsia"/>
        </w:rPr>
        <w:t>后降支</w:t>
      </w:r>
      <w:r w:rsidR="00560C40">
        <w:t>与</w:t>
      </w:r>
      <w:r w:rsidR="004F216F">
        <w:rPr>
          <w:rFonts w:hint="eastAsia"/>
        </w:rPr>
        <w:t>左室后侧支</w:t>
      </w:r>
      <w:r w:rsidR="00560C40">
        <w:t>在距离上十分接近，</w:t>
      </w:r>
      <w:r w:rsidRPr="00A85712">
        <w:rPr>
          <w:rFonts w:ascii="Calibri" w:hAnsi="Calibri" w:hint="eastAsia"/>
        </w:rPr>
        <w:t>形状类似，</w:t>
      </w:r>
      <w:r w:rsidR="00560C40">
        <w:t>本身区分定位就比较困难，</w:t>
      </w:r>
      <w:r>
        <w:rPr>
          <w:rFonts w:ascii="Calibri" w:hAnsi="Calibri" w:hint="eastAsia"/>
        </w:rPr>
        <w:t>所以网络在预测时不好分辨位置信息与特征信息，导致了混淆，</w:t>
      </w:r>
      <w:r w:rsidR="00560C40">
        <w:t>造成误判。</w:t>
      </w:r>
    </w:p>
    <w:p w14:paraId="17D3E355" w14:textId="70CC79C2" w:rsidR="00560C40" w:rsidRPr="00362C52" w:rsidRDefault="00560C40" w:rsidP="00560C40">
      <w:pPr>
        <w:pStyle w:val="af"/>
      </w:pPr>
      <w:r>
        <w:rPr>
          <w:rFonts w:hint="eastAsia"/>
        </w:rPr>
        <w:t>（</w:t>
      </w:r>
      <w:r w:rsidRPr="00362C52">
        <w:rPr>
          <w:rFonts w:hint="eastAsia"/>
        </w:rPr>
        <w:t>a</w:t>
      </w:r>
      <w:r w:rsidRPr="00362C52">
        <w:rPr>
          <w:rFonts w:hint="eastAsia"/>
        </w:rPr>
        <w:t>）</w:t>
      </w:r>
      <w:r>
        <w:rPr>
          <w:rFonts w:hint="eastAsia"/>
        </w:rPr>
        <w:t>原始数据</w:t>
      </w:r>
      <w:r w:rsidRPr="00362C52">
        <w:tab/>
        <w:t xml:space="preserve">                   </w:t>
      </w:r>
      <w:r w:rsidRPr="00362C52">
        <w:rPr>
          <w:rFonts w:hint="eastAsia"/>
        </w:rPr>
        <w:t>（</w:t>
      </w:r>
      <w:r w:rsidRPr="00362C52">
        <w:rPr>
          <w:rFonts w:hint="eastAsia"/>
        </w:rPr>
        <w:t>b</w:t>
      </w:r>
      <w:r w:rsidRPr="00362C52">
        <w:rPr>
          <w:rFonts w:hint="eastAsia"/>
        </w:rPr>
        <w:t>）实验分割结果</w:t>
      </w:r>
    </w:p>
    <w:p w14:paraId="58C29DE7" w14:textId="037F404B" w:rsidR="00A16859" w:rsidRDefault="00560C40" w:rsidP="00560C40">
      <w:pPr>
        <w:pStyle w:val="af"/>
      </w:pPr>
      <w:r w:rsidRPr="00362C52">
        <w:t>图</w:t>
      </w:r>
      <w:r w:rsidRPr="00362C52">
        <w:t>5.</w:t>
      </w:r>
      <w:r>
        <w:t>6</w:t>
      </w:r>
      <w:r w:rsidRPr="00362C52">
        <w:t xml:space="preserve"> </w:t>
      </w:r>
      <w:r>
        <w:t>LAO_CAU</w:t>
      </w:r>
      <w:r>
        <w:t>体位</w:t>
      </w:r>
      <w:r w:rsidRPr="00362C52">
        <w:t>分割</w:t>
      </w:r>
      <w:r>
        <w:t>结果</w:t>
      </w:r>
    </w:p>
    <w:p w14:paraId="29547DD7" w14:textId="357F9F5F" w:rsidR="00560C40" w:rsidRDefault="00560C40" w:rsidP="00E739F5">
      <w:pPr>
        <w:pStyle w:val="afe"/>
      </w:pPr>
      <w:r>
        <w:t>d.LAO_CRA</w:t>
      </w:r>
      <w:r>
        <w:t>体位</w:t>
      </w:r>
    </w:p>
    <w:p w14:paraId="78D18912" w14:textId="6D025B05" w:rsidR="00560C40" w:rsidRPr="00560C40" w:rsidRDefault="004F216F" w:rsidP="00E739F5">
      <w:pPr>
        <w:pStyle w:val="afe"/>
      </w:pPr>
      <w:r w:rsidRPr="00560C40">
        <w:lastRenderedPageBreak/>
        <w:drawing>
          <wp:anchor distT="0" distB="0" distL="114300" distR="114300" simplePos="0" relativeHeight="251753984" behindDoc="0" locked="0" layoutInCell="1" allowOverlap="1" wp14:anchorId="1B555670" wp14:editId="7E090502">
            <wp:simplePos x="0" y="0"/>
            <wp:positionH relativeFrom="column">
              <wp:posOffset>200660</wp:posOffset>
            </wp:positionH>
            <wp:positionV relativeFrom="paragraph">
              <wp:posOffset>1370641</wp:posOffset>
            </wp:positionV>
            <wp:extent cx="2246400" cy="2246400"/>
            <wp:effectExtent l="0" t="0" r="1905" b="1905"/>
            <wp:wrapTopAndBottom/>
            <wp:docPr id="48" name="图片 48" descr="C:\Users\Administrator\Desktop\pris\ysg\毕设\实验结果\src\LAOCRA\55_data_07Nov_LAOCRA_37_1_src_LAO_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8" descr="C:\Users\Administrator\Desktop\pris\ysg\毕设\实验结果\src\LAOCRA\55_data_07Nov_LAOCRA_37_1_src_LAO_0001.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246400" cy="224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60C40">
        <w:drawing>
          <wp:anchor distT="0" distB="0" distL="114300" distR="114300" simplePos="0" relativeHeight="251755008" behindDoc="0" locked="0" layoutInCell="1" allowOverlap="1" wp14:anchorId="281E7ADF" wp14:editId="5391BB8F">
            <wp:simplePos x="0" y="0"/>
            <wp:positionH relativeFrom="column">
              <wp:posOffset>2884542</wp:posOffset>
            </wp:positionH>
            <wp:positionV relativeFrom="paragraph">
              <wp:posOffset>1388314</wp:posOffset>
            </wp:positionV>
            <wp:extent cx="2245995" cy="2245995"/>
            <wp:effectExtent l="0" t="0" r="1905" b="1905"/>
            <wp:wrapTopAndBottom/>
            <wp:docPr id="49" name="图片 49" descr="C:\Users\Administrator\Desktop\pris\ysg\毕设\实验结果\res\LAOCRA\color\55_data_07Nov_LAOCRA_37_1_src_LAO_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9" descr="C:\Users\Administrator\Desktop\pris\ysg\毕设\实验结果\res\LAOCRA\color\55_data_07Nov_LAOCRA_37_1_src_LAO_0001.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245995" cy="22459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60C40" w:rsidRPr="00A85712">
        <w:rPr>
          <w:rFonts w:ascii="Calibri" w:hAnsi="Calibri"/>
        </w:rPr>
        <w:t>训练集</w:t>
      </w:r>
      <w:r w:rsidR="00560C40">
        <w:rPr>
          <w:rFonts w:ascii="宋体" w:hAnsi="宋体"/>
        </w:rPr>
        <w:t>905</w:t>
      </w:r>
      <w:r w:rsidR="00560C40">
        <w:rPr>
          <w:rFonts w:ascii="宋体" w:hAnsi="宋体" w:hint="eastAsia"/>
        </w:rPr>
        <w:t>张，包括</w:t>
      </w:r>
      <w:r w:rsidR="00560C40">
        <w:rPr>
          <w:rFonts w:ascii="宋体" w:hAnsi="宋体"/>
        </w:rPr>
        <w:t>637张</w:t>
      </w:r>
      <w:r w:rsidR="00560C40">
        <w:rPr>
          <w:rFonts w:ascii="宋体" w:hAnsi="宋体" w:hint="eastAsia"/>
        </w:rPr>
        <w:t>粗标注数据，测试集</w:t>
      </w:r>
      <w:r w:rsidR="00560C40">
        <w:rPr>
          <w:rFonts w:ascii="宋体" w:hAnsi="宋体"/>
        </w:rPr>
        <w:t>5</w:t>
      </w:r>
      <w:r w:rsidR="00A87453">
        <w:rPr>
          <w:rFonts w:ascii="宋体" w:hAnsi="宋体"/>
        </w:rPr>
        <w:t>0</w:t>
      </w:r>
      <w:r w:rsidR="00560C40">
        <w:rPr>
          <w:rFonts w:ascii="宋体" w:hAnsi="宋体"/>
        </w:rPr>
        <w:t>张</w:t>
      </w:r>
      <w:r w:rsidR="00560C40">
        <w:rPr>
          <w:rFonts w:ascii="宋体" w:hAnsi="宋体" w:hint="eastAsia"/>
        </w:rPr>
        <w:t>，</w:t>
      </w:r>
      <w:r w:rsidR="00560C40" w:rsidRPr="00056C73">
        <w:rPr>
          <w:rFonts w:ascii="宋体" w:hAnsi="宋体" w:hint="eastAsia"/>
        </w:rPr>
        <w:t>训练迭代</w:t>
      </w:r>
      <w:r w:rsidR="00560C40">
        <w:rPr>
          <w:rFonts w:ascii="宋体" w:hAnsi="宋体"/>
        </w:rPr>
        <w:t>50000次</w:t>
      </w:r>
      <w:r w:rsidR="00A87453">
        <w:rPr>
          <w:rFonts w:ascii="宋体" w:hAnsi="宋体"/>
        </w:rPr>
        <w:t>时</w:t>
      </w:r>
      <w:r w:rsidR="00560C40">
        <w:rPr>
          <w:rFonts w:ascii="宋体" w:hAnsi="宋体"/>
        </w:rPr>
        <w:t>表现最好</w:t>
      </w:r>
      <w:r w:rsidR="00540F25">
        <w:rPr>
          <w:rFonts w:ascii="宋体" w:hAnsi="宋体"/>
        </w:rPr>
        <w:t>，精确率</w:t>
      </w:r>
      <w:r w:rsidR="00540F25">
        <w:rPr>
          <w:rFonts w:ascii="宋体" w:hAnsi="宋体" w:hint="eastAsia"/>
        </w:rPr>
        <w:t>74.9%，召回率61</w:t>
      </w:r>
      <w:r w:rsidR="00540F25">
        <w:rPr>
          <w:rFonts w:ascii="宋体" w:hAnsi="宋体"/>
        </w:rPr>
        <w:t>.</w:t>
      </w:r>
      <w:r w:rsidR="00540F25">
        <w:rPr>
          <w:rFonts w:ascii="宋体" w:hAnsi="宋体" w:hint="eastAsia"/>
        </w:rPr>
        <w:t>7%，F1为67.0%</w:t>
      </w:r>
      <w:r w:rsidR="00560C40">
        <w:rPr>
          <w:rFonts w:ascii="宋体" w:hAnsi="宋体"/>
        </w:rPr>
        <w:t>。</w:t>
      </w:r>
      <w:r w:rsidR="00560C40">
        <w:t>如下图</w:t>
      </w:r>
      <w:r w:rsidR="00560C40">
        <w:t>5.</w:t>
      </w:r>
      <w:r>
        <w:t>7</w:t>
      </w:r>
      <w:r w:rsidR="00560C40">
        <w:t>所示</w:t>
      </w:r>
      <w:r w:rsidR="00560C40" w:rsidRPr="0048703D">
        <w:rPr>
          <w:rFonts w:hint="eastAsia"/>
        </w:rPr>
        <w:t>，</w:t>
      </w:r>
      <w:r w:rsidR="00560C40">
        <w:t>该图</w:t>
      </w:r>
      <w:r w:rsidR="00560C40">
        <w:rPr>
          <w:rFonts w:hint="eastAsia"/>
        </w:rPr>
        <w:t>出现的问题主要是</w:t>
      </w:r>
      <w:r>
        <w:rPr>
          <w:rFonts w:hint="eastAsia"/>
        </w:rPr>
        <w:t>左主干（红色）与前降支（浅绿色）边缘分割并不平滑；前降支远端（黄色）与其他血管（灰色）末端分割不连续，造成这个结果的原因是毛细血管的末端一般比较纤细，对于精细分割的任务是较难的问题。</w:t>
      </w:r>
    </w:p>
    <w:p w14:paraId="542BC9AF" w14:textId="43170957" w:rsidR="00560C40" w:rsidRPr="00362C52" w:rsidRDefault="00560C40" w:rsidP="00560C40">
      <w:pPr>
        <w:pStyle w:val="af"/>
      </w:pPr>
      <w:r>
        <w:rPr>
          <w:rFonts w:hint="eastAsia"/>
        </w:rPr>
        <w:t>（</w:t>
      </w:r>
      <w:r w:rsidRPr="00362C52">
        <w:rPr>
          <w:rFonts w:hint="eastAsia"/>
        </w:rPr>
        <w:t>a</w:t>
      </w:r>
      <w:r w:rsidRPr="00362C52">
        <w:rPr>
          <w:rFonts w:hint="eastAsia"/>
        </w:rPr>
        <w:t>）</w:t>
      </w:r>
      <w:r>
        <w:rPr>
          <w:rFonts w:hint="eastAsia"/>
        </w:rPr>
        <w:t>原始数据</w:t>
      </w:r>
      <w:r w:rsidRPr="00362C52">
        <w:tab/>
        <w:t xml:space="preserve">                   </w:t>
      </w:r>
      <w:r w:rsidRPr="00362C52">
        <w:rPr>
          <w:rFonts w:hint="eastAsia"/>
        </w:rPr>
        <w:t>（</w:t>
      </w:r>
      <w:r w:rsidRPr="00362C52">
        <w:rPr>
          <w:rFonts w:hint="eastAsia"/>
        </w:rPr>
        <w:t>b</w:t>
      </w:r>
      <w:r w:rsidRPr="00362C52">
        <w:rPr>
          <w:rFonts w:hint="eastAsia"/>
        </w:rPr>
        <w:t>）实验分割结果</w:t>
      </w:r>
    </w:p>
    <w:p w14:paraId="3319F7BE" w14:textId="00738D6C" w:rsidR="00560C40" w:rsidRDefault="00560C40" w:rsidP="00560C40">
      <w:pPr>
        <w:pStyle w:val="af"/>
      </w:pPr>
      <w:r w:rsidRPr="00362C52">
        <w:t>图</w:t>
      </w:r>
      <w:r w:rsidRPr="00362C52">
        <w:t>5.</w:t>
      </w:r>
      <w:r w:rsidR="004F216F">
        <w:t>7</w:t>
      </w:r>
      <w:r w:rsidRPr="00362C52">
        <w:t xml:space="preserve"> </w:t>
      </w:r>
      <w:r>
        <w:t>LAO_CRA</w:t>
      </w:r>
      <w:r>
        <w:t>体位</w:t>
      </w:r>
      <w:r w:rsidRPr="00362C52">
        <w:t>分割</w:t>
      </w:r>
      <w:r>
        <w:t>结果</w:t>
      </w:r>
    </w:p>
    <w:p w14:paraId="5161348B" w14:textId="60075769" w:rsidR="004F216F" w:rsidRDefault="004F216F" w:rsidP="00E739F5">
      <w:pPr>
        <w:pStyle w:val="afe"/>
      </w:pPr>
      <w:r>
        <w:t>e.RAO_CAU</w:t>
      </w:r>
      <w:r>
        <w:t>体位</w:t>
      </w:r>
    </w:p>
    <w:p w14:paraId="210127B6" w14:textId="0E6AD05F" w:rsidR="004F216F" w:rsidRDefault="005778D7" w:rsidP="00E739F5">
      <w:pPr>
        <w:pStyle w:val="afe"/>
      </w:pPr>
      <w:r w:rsidRPr="004F216F">
        <w:drawing>
          <wp:anchor distT="0" distB="0" distL="114300" distR="114300" simplePos="0" relativeHeight="251756032" behindDoc="0" locked="0" layoutInCell="1" allowOverlap="1" wp14:anchorId="4B548EEF" wp14:editId="67F5AA3D">
            <wp:simplePos x="0" y="0"/>
            <wp:positionH relativeFrom="column">
              <wp:posOffset>2893695</wp:posOffset>
            </wp:positionH>
            <wp:positionV relativeFrom="paragraph">
              <wp:posOffset>1389764</wp:posOffset>
            </wp:positionV>
            <wp:extent cx="2246400" cy="2246400"/>
            <wp:effectExtent l="0" t="0" r="1905" b="1905"/>
            <wp:wrapTopAndBottom/>
            <wp:docPr id="52" name="图片 52" descr="C:\Users\Administrator\Desktop\pris\ysg\毕设\实验结果\res\RAOCAU\color\52_data_10Nov_RAOCAU_40_1_src_RAO_0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0" descr="C:\Users\Administrator\Desktop\pris\ysg\毕设\实验结果\res\RAOCAU\color\52_data_10Nov_RAOCAU_40_1_src_RAO_0006.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246400" cy="224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216F">
        <w:drawing>
          <wp:anchor distT="0" distB="0" distL="114300" distR="114300" simplePos="0" relativeHeight="251757056" behindDoc="0" locked="0" layoutInCell="1" allowOverlap="1" wp14:anchorId="168A57B9" wp14:editId="663A7FE9">
            <wp:simplePos x="0" y="0"/>
            <wp:positionH relativeFrom="column">
              <wp:posOffset>287918</wp:posOffset>
            </wp:positionH>
            <wp:positionV relativeFrom="paragraph">
              <wp:posOffset>1388493</wp:posOffset>
            </wp:positionV>
            <wp:extent cx="2246400" cy="2246400"/>
            <wp:effectExtent l="0" t="0" r="1905" b="1905"/>
            <wp:wrapTopAndBottom/>
            <wp:docPr id="53" name="图片 53" descr="C:\Users\Administrator\Desktop\pris\ysg\毕设\实验结果\src\RAOCAU\52_data_10Nov_RAOCAU_40_1_src_RAO_0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1" descr="C:\Users\Administrator\Desktop\pris\ysg\毕设\实验结果\src\RAOCAU\52_data_10Nov_RAOCAU_40_1_src_RAO_0006.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246400" cy="224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216F" w:rsidRPr="00A85712">
        <w:t>训练集</w:t>
      </w:r>
      <w:r w:rsidR="004F216F">
        <w:rPr>
          <w:rFonts w:ascii="宋体" w:hAnsi="宋体"/>
        </w:rPr>
        <w:t>772</w:t>
      </w:r>
      <w:r w:rsidR="004F216F">
        <w:rPr>
          <w:rFonts w:ascii="宋体" w:hAnsi="宋体" w:hint="eastAsia"/>
        </w:rPr>
        <w:t>张，包括</w:t>
      </w:r>
      <w:r w:rsidR="004F216F">
        <w:rPr>
          <w:rFonts w:ascii="宋体" w:hAnsi="宋体"/>
        </w:rPr>
        <w:t>583张</w:t>
      </w:r>
      <w:r w:rsidR="004F216F">
        <w:rPr>
          <w:rFonts w:ascii="宋体" w:hAnsi="宋体" w:hint="eastAsia"/>
        </w:rPr>
        <w:t>粗标注数据，测试集</w:t>
      </w:r>
      <w:r w:rsidR="004F216F">
        <w:rPr>
          <w:rFonts w:ascii="宋体" w:hAnsi="宋体"/>
        </w:rPr>
        <w:t>5</w:t>
      </w:r>
      <w:r w:rsidR="00A87453">
        <w:rPr>
          <w:rFonts w:ascii="宋体" w:hAnsi="宋体"/>
        </w:rPr>
        <w:t>0</w:t>
      </w:r>
      <w:r w:rsidR="004F216F">
        <w:rPr>
          <w:rFonts w:ascii="宋体" w:hAnsi="宋体"/>
        </w:rPr>
        <w:t>张</w:t>
      </w:r>
      <w:r w:rsidR="004F216F">
        <w:rPr>
          <w:rFonts w:ascii="宋体" w:hAnsi="宋体" w:hint="eastAsia"/>
        </w:rPr>
        <w:t>，</w:t>
      </w:r>
      <w:r w:rsidR="004F216F" w:rsidRPr="00056C73">
        <w:rPr>
          <w:rFonts w:ascii="宋体" w:hAnsi="宋体" w:hint="eastAsia"/>
        </w:rPr>
        <w:t>训练迭代</w:t>
      </w:r>
      <w:r w:rsidR="004F216F">
        <w:rPr>
          <w:rFonts w:ascii="宋体" w:hAnsi="宋体"/>
        </w:rPr>
        <w:t>10000次是表现最好</w:t>
      </w:r>
      <w:r w:rsidR="00540F25">
        <w:rPr>
          <w:rFonts w:ascii="宋体" w:hAnsi="宋体"/>
        </w:rPr>
        <w:t>，精确率</w:t>
      </w:r>
      <w:r w:rsidR="00540F25">
        <w:rPr>
          <w:rFonts w:ascii="宋体" w:hAnsi="宋体" w:hint="eastAsia"/>
        </w:rPr>
        <w:t>81.6%，召回率66.1%，F1为73.0%</w:t>
      </w:r>
      <w:r w:rsidR="004F216F">
        <w:rPr>
          <w:rFonts w:ascii="宋体" w:hAnsi="宋体"/>
        </w:rPr>
        <w:t>。</w:t>
      </w:r>
      <w:r w:rsidR="004F216F">
        <w:t>如下图</w:t>
      </w:r>
      <w:r w:rsidR="004F216F">
        <w:t>5.8</w:t>
      </w:r>
      <w:r w:rsidR="004F216F">
        <w:t>所示</w:t>
      </w:r>
      <w:r w:rsidR="004F216F" w:rsidRPr="0048703D">
        <w:rPr>
          <w:rFonts w:hint="eastAsia"/>
        </w:rPr>
        <w:t>，</w:t>
      </w:r>
      <w:r w:rsidR="004F216F">
        <w:t>该图</w:t>
      </w:r>
      <w:r w:rsidR="004F216F">
        <w:rPr>
          <w:rFonts w:hint="eastAsia"/>
        </w:rPr>
        <w:t>出现的问题主要是第一钝圆支（暗紫色）在分割时</w:t>
      </w:r>
      <w:r w:rsidR="004F216F" w:rsidRPr="00A85712">
        <w:rPr>
          <w:rFonts w:hint="eastAsia"/>
        </w:rPr>
        <w:t>出现</w:t>
      </w:r>
      <w:r w:rsidR="004F216F">
        <w:rPr>
          <w:rFonts w:hint="eastAsia"/>
        </w:rPr>
        <w:t>了</w:t>
      </w:r>
      <w:r w:rsidR="004F216F" w:rsidRPr="00A85712">
        <w:rPr>
          <w:rFonts w:hint="eastAsia"/>
        </w:rPr>
        <w:t>空洞</w:t>
      </w:r>
      <w:r w:rsidR="004F216F">
        <w:rPr>
          <w:rFonts w:hint="eastAsia"/>
        </w:rPr>
        <w:t>，被</w:t>
      </w:r>
      <w:r w:rsidR="004F216F" w:rsidRPr="00A85712">
        <w:rPr>
          <w:rFonts w:hint="eastAsia"/>
        </w:rPr>
        <w:t>背景像素点</w:t>
      </w:r>
      <w:r w:rsidR="004F216F">
        <w:rPr>
          <w:rFonts w:hint="eastAsia"/>
        </w:rPr>
        <w:t>覆盖。这是因为</w:t>
      </w:r>
      <w:r w:rsidR="004F216F" w:rsidRPr="00A85712">
        <w:rPr>
          <w:rFonts w:hint="eastAsia"/>
        </w:rPr>
        <w:t>在</w:t>
      </w:r>
      <w:r w:rsidR="004F216F">
        <w:rPr>
          <w:rFonts w:hint="eastAsia"/>
        </w:rPr>
        <w:t>PSPNet</w:t>
      </w:r>
      <w:r w:rsidR="004F216F">
        <w:rPr>
          <w:rFonts w:hint="eastAsia"/>
        </w:rPr>
        <w:t>网络进行</w:t>
      </w:r>
      <w:r w:rsidR="004F216F" w:rsidRPr="00A85712">
        <w:rPr>
          <w:rFonts w:hint="eastAsia"/>
        </w:rPr>
        <w:t>上采样时使用的双线性插值方法导致零散的背景预测点被插值，导致</w:t>
      </w:r>
      <w:r>
        <w:rPr>
          <w:rFonts w:hint="eastAsia"/>
        </w:rPr>
        <w:t>背景（</w:t>
      </w:r>
      <w:r w:rsidRPr="00A85712">
        <w:rPr>
          <w:rFonts w:hint="eastAsia"/>
        </w:rPr>
        <w:t>黑色</w:t>
      </w:r>
      <w:r>
        <w:rPr>
          <w:rFonts w:hint="eastAsia"/>
        </w:rPr>
        <w:t>）</w:t>
      </w:r>
      <w:r w:rsidR="004F216F" w:rsidRPr="00A85712">
        <w:rPr>
          <w:rFonts w:hint="eastAsia"/>
        </w:rPr>
        <w:t>点范围扩大，</w:t>
      </w:r>
      <w:r>
        <w:rPr>
          <w:rFonts w:hint="eastAsia"/>
        </w:rPr>
        <w:t>从而</w:t>
      </w:r>
      <w:r w:rsidR="004F216F" w:rsidRPr="00A85712">
        <w:rPr>
          <w:rFonts w:hint="eastAsia"/>
        </w:rPr>
        <w:t>出现了空洞。</w:t>
      </w:r>
    </w:p>
    <w:p w14:paraId="1E19C71A" w14:textId="77777777" w:rsidR="004F216F" w:rsidRPr="00362C52" w:rsidRDefault="004F216F" w:rsidP="004F216F">
      <w:pPr>
        <w:pStyle w:val="af"/>
      </w:pPr>
      <w:r>
        <w:rPr>
          <w:rFonts w:hint="eastAsia"/>
        </w:rPr>
        <w:t>（</w:t>
      </w:r>
      <w:r w:rsidRPr="00362C52">
        <w:rPr>
          <w:rFonts w:hint="eastAsia"/>
        </w:rPr>
        <w:t>a</w:t>
      </w:r>
      <w:r w:rsidRPr="00362C52">
        <w:rPr>
          <w:rFonts w:hint="eastAsia"/>
        </w:rPr>
        <w:t>）</w:t>
      </w:r>
      <w:r>
        <w:rPr>
          <w:rFonts w:hint="eastAsia"/>
        </w:rPr>
        <w:t>原始数据</w:t>
      </w:r>
      <w:r w:rsidRPr="00362C52">
        <w:tab/>
        <w:t xml:space="preserve">                   </w:t>
      </w:r>
      <w:r w:rsidRPr="00362C52">
        <w:rPr>
          <w:rFonts w:hint="eastAsia"/>
        </w:rPr>
        <w:t>（</w:t>
      </w:r>
      <w:r w:rsidRPr="00362C52">
        <w:rPr>
          <w:rFonts w:hint="eastAsia"/>
        </w:rPr>
        <w:t>b</w:t>
      </w:r>
      <w:r w:rsidRPr="00362C52">
        <w:rPr>
          <w:rFonts w:hint="eastAsia"/>
        </w:rPr>
        <w:t>）实验分割结果</w:t>
      </w:r>
    </w:p>
    <w:p w14:paraId="18292FED" w14:textId="3D7EF025" w:rsidR="004F216F" w:rsidRPr="004F216F" w:rsidRDefault="004F216F" w:rsidP="004F216F">
      <w:pPr>
        <w:pStyle w:val="af"/>
      </w:pPr>
      <w:r w:rsidRPr="00362C52">
        <w:t>图</w:t>
      </w:r>
      <w:r w:rsidRPr="00362C52">
        <w:t>5.</w:t>
      </w:r>
      <w:r w:rsidR="00A2127F">
        <w:t>8</w:t>
      </w:r>
      <w:r w:rsidRPr="00362C52">
        <w:t xml:space="preserve"> </w:t>
      </w:r>
      <w:r>
        <w:t>RAO_CAU</w:t>
      </w:r>
      <w:r>
        <w:t>体位</w:t>
      </w:r>
      <w:r w:rsidRPr="00362C52">
        <w:t>分割</w:t>
      </w:r>
      <w:r>
        <w:t>结果</w:t>
      </w:r>
    </w:p>
    <w:p w14:paraId="390F5099" w14:textId="77777777" w:rsidR="004F216F" w:rsidRDefault="004F216F" w:rsidP="00E739F5">
      <w:pPr>
        <w:pStyle w:val="afe"/>
      </w:pPr>
    </w:p>
    <w:p w14:paraId="1B93CD3C" w14:textId="1D3DC15B" w:rsidR="004F216F" w:rsidRDefault="005778D7" w:rsidP="00E739F5">
      <w:pPr>
        <w:pStyle w:val="afe"/>
      </w:pPr>
      <w:r>
        <w:lastRenderedPageBreak/>
        <w:t>f.RAO_CRA</w:t>
      </w:r>
      <w:r>
        <w:t>体位</w:t>
      </w:r>
    </w:p>
    <w:p w14:paraId="77223B7F" w14:textId="32C8823D" w:rsidR="005778D7" w:rsidRDefault="005778D7" w:rsidP="00E739F5">
      <w:pPr>
        <w:pStyle w:val="afe"/>
      </w:pPr>
      <w:r w:rsidRPr="005778D7">
        <w:drawing>
          <wp:anchor distT="0" distB="0" distL="114300" distR="114300" simplePos="0" relativeHeight="251758080" behindDoc="0" locked="0" layoutInCell="1" allowOverlap="1" wp14:anchorId="2059D1F1" wp14:editId="0FD28136">
            <wp:simplePos x="0" y="0"/>
            <wp:positionH relativeFrom="column">
              <wp:posOffset>2979791</wp:posOffset>
            </wp:positionH>
            <wp:positionV relativeFrom="paragraph">
              <wp:posOffset>1668445</wp:posOffset>
            </wp:positionV>
            <wp:extent cx="2246400" cy="2246400"/>
            <wp:effectExtent l="0" t="0" r="1905" b="1905"/>
            <wp:wrapTopAndBottom/>
            <wp:docPr id="54" name="图片 54" descr="C:\Users\Administrator\Desktop\pris\ysg\毕设\实验结果\res\RAOCRA\color\53_a_b_48_1_src_RAO_0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2" descr="C:\Users\Administrator\Desktop\pris\ysg\毕设\实验结果\res\RAOCRA\color\53_a_b_48_1_src_RAO_0002.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246400" cy="224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778D7">
        <w:drawing>
          <wp:anchor distT="0" distB="0" distL="114300" distR="114300" simplePos="0" relativeHeight="251759104" behindDoc="0" locked="0" layoutInCell="1" allowOverlap="1" wp14:anchorId="5AC3BA38" wp14:editId="7BA6A335">
            <wp:simplePos x="0" y="0"/>
            <wp:positionH relativeFrom="column">
              <wp:posOffset>314433</wp:posOffset>
            </wp:positionH>
            <wp:positionV relativeFrom="paragraph">
              <wp:posOffset>1642302</wp:posOffset>
            </wp:positionV>
            <wp:extent cx="2246400" cy="2246400"/>
            <wp:effectExtent l="0" t="0" r="1905" b="1905"/>
            <wp:wrapTopAndBottom/>
            <wp:docPr id="55" name="图片 55" descr="C:\Users\Administrator\Desktop\pris\ysg\毕设\实验结果\src\RAOCRA\53_a_b_48_1_src_RAO_0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3" descr="C:\Users\Administrator\Desktop\pris\ysg\毕设\实验结果\src\RAOCRA\53_a_b_48_1_src_RAO_0002.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246400" cy="224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85712">
        <w:rPr>
          <w:rFonts w:ascii="Calibri" w:hAnsi="Calibri"/>
        </w:rPr>
        <w:t>训练集</w:t>
      </w:r>
      <w:r>
        <w:rPr>
          <w:rFonts w:ascii="宋体" w:hAnsi="宋体"/>
        </w:rPr>
        <w:t>1379</w:t>
      </w:r>
      <w:r>
        <w:rPr>
          <w:rFonts w:ascii="宋体" w:hAnsi="宋体" w:hint="eastAsia"/>
        </w:rPr>
        <w:t>张，包括</w:t>
      </w:r>
      <w:r>
        <w:rPr>
          <w:rFonts w:ascii="宋体" w:hAnsi="宋体"/>
        </w:rPr>
        <w:t>1034张</w:t>
      </w:r>
      <w:r>
        <w:rPr>
          <w:rFonts w:ascii="宋体" w:hAnsi="宋体" w:hint="eastAsia"/>
        </w:rPr>
        <w:t>粗标注数据，测试集</w:t>
      </w:r>
      <w:r>
        <w:rPr>
          <w:rFonts w:ascii="宋体" w:hAnsi="宋体"/>
        </w:rPr>
        <w:t>5</w:t>
      </w:r>
      <w:r w:rsidR="00A87453">
        <w:rPr>
          <w:rFonts w:ascii="宋体" w:hAnsi="宋体"/>
        </w:rPr>
        <w:t>0</w:t>
      </w:r>
      <w:r>
        <w:rPr>
          <w:rFonts w:ascii="宋体" w:hAnsi="宋体"/>
        </w:rPr>
        <w:t>张</w:t>
      </w:r>
      <w:r>
        <w:rPr>
          <w:rFonts w:ascii="宋体" w:hAnsi="宋体" w:hint="eastAsia"/>
        </w:rPr>
        <w:t>，</w:t>
      </w:r>
      <w:r w:rsidRPr="00056C73">
        <w:rPr>
          <w:rFonts w:ascii="宋体" w:hAnsi="宋体" w:hint="eastAsia"/>
        </w:rPr>
        <w:t>训练迭代</w:t>
      </w:r>
      <w:r>
        <w:rPr>
          <w:rFonts w:ascii="宋体" w:hAnsi="宋体"/>
        </w:rPr>
        <w:t>35000次是表现最好</w:t>
      </w:r>
      <w:r w:rsidR="00540F25">
        <w:rPr>
          <w:rFonts w:ascii="宋体" w:hAnsi="宋体"/>
        </w:rPr>
        <w:t>，精确率</w:t>
      </w:r>
      <w:r w:rsidR="00540F25">
        <w:rPr>
          <w:rFonts w:ascii="宋体" w:hAnsi="宋体" w:hint="eastAsia"/>
        </w:rPr>
        <w:t>72.7%，召回率60.8%，F1为66.2%</w:t>
      </w:r>
      <w:r>
        <w:rPr>
          <w:rFonts w:ascii="宋体" w:hAnsi="宋体"/>
        </w:rPr>
        <w:t>。</w:t>
      </w:r>
      <w:r>
        <w:t>如下图</w:t>
      </w:r>
      <w:r>
        <w:t>5.</w:t>
      </w:r>
      <w:r w:rsidR="00A2127F">
        <w:t>9</w:t>
      </w:r>
      <w:r>
        <w:t>所示</w:t>
      </w:r>
      <w:r w:rsidRPr="0048703D">
        <w:rPr>
          <w:rFonts w:hint="eastAsia"/>
        </w:rPr>
        <w:t>，</w:t>
      </w:r>
      <w:r>
        <w:t>该图</w:t>
      </w:r>
      <w:r>
        <w:rPr>
          <w:rFonts w:hint="eastAsia"/>
        </w:rPr>
        <w:t>出现的问题主要是第一对角支（蓝色）血管在分割过程中的缺失，出现这个问题的原因主要是</w:t>
      </w:r>
      <w:r w:rsidRPr="00A85712">
        <w:rPr>
          <w:rFonts w:hint="eastAsia"/>
        </w:rPr>
        <w:t>在</w:t>
      </w:r>
      <w:r>
        <w:rPr>
          <w:rFonts w:hint="eastAsia"/>
        </w:rPr>
        <w:t>R</w:t>
      </w:r>
      <w:r>
        <w:t>AO_CRA</w:t>
      </w:r>
      <w:r>
        <w:rPr>
          <w:rFonts w:hint="eastAsia"/>
        </w:rPr>
        <w:t>数据集中</w:t>
      </w:r>
      <w:r w:rsidRPr="00A85712">
        <w:rPr>
          <w:rFonts w:hint="eastAsia"/>
        </w:rPr>
        <w:t>，含有</w:t>
      </w:r>
      <w:r>
        <w:rPr>
          <w:rFonts w:hint="eastAsia"/>
        </w:rPr>
        <w:t>第一对角支</w:t>
      </w:r>
      <w:r w:rsidRPr="00A85712">
        <w:rPr>
          <w:rFonts w:hint="eastAsia"/>
        </w:rPr>
        <w:t>的样本图片数量不足，出现了不同血管样本之间数量不均衡的现象，因此对这种类别的血管的学习是不充足的</w:t>
      </w:r>
      <w:r>
        <w:rPr>
          <w:rFonts w:hint="eastAsia"/>
        </w:rPr>
        <w:t>，从而导致了缺失检测的问题</w:t>
      </w:r>
      <w:r w:rsidRPr="00A85712">
        <w:rPr>
          <w:rFonts w:hint="eastAsia"/>
        </w:rPr>
        <w:t>。</w:t>
      </w:r>
    </w:p>
    <w:p w14:paraId="2FCCD874" w14:textId="77777777" w:rsidR="005778D7" w:rsidRPr="00362C52" w:rsidRDefault="005778D7" w:rsidP="005778D7">
      <w:pPr>
        <w:pStyle w:val="af"/>
      </w:pPr>
      <w:r>
        <w:rPr>
          <w:rFonts w:hint="eastAsia"/>
        </w:rPr>
        <w:t>（</w:t>
      </w:r>
      <w:r w:rsidRPr="00362C52">
        <w:rPr>
          <w:rFonts w:hint="eastAsia"/>
        </w:rPr>
        <w:t>a</w:t>
      </w:r>
      <w:r w:rsidRPr="00362C52">
        <w:rPr>
          <w:rFonts w:hint="eastAsia"/>
        </w:rPr>
        <w:t>）</w:t>
      </w:r>
      <w:r>
        <w:rPr>
          <w:rFonts w:hint="eastAsia"/>
        </w:rPr>
        <w:t>原始数据</w:t>
      </w:r>
      <w:r w:rsidRPr="00362C52">
        <w:tab/>
        <w:t xml:space="preserve">                   </w:t>
      </w:r>
      <w:r w:rsidRPr="00362C52">
        <w:rPr>
          <w:rFonts w:hint="eastAsia"/>
        </w:rPr>
        <w:t>（</w:t>
      </w:r>
      <w:r w:rsidRPr="00362C52">
        <w:rPr>
          <w:rFonts w:hint="eastAsia"/>
        </w:rPr>
        <w:t>b</w:t>
      </w:r>
      <w:r w:rsidRPr="00362C52">
        <w:rPr>
          <w:rFonts w:hint="eastAsia"/>
        </w:rPr>
        <w:t>）实验分割结果</w:t>
      </w:r>
    </w:p>
    <w:p w14:paraId="0549D54B" w14:textId="7409279B" w:rsidR="00370FAD" w:rsidRDefault="005778D7" w:rsidP="00332E0C">
      <w:pPr>
        <w:pStyle w:val="af"/>
      </w:pPr>
      <w:r w:rsidRPr="00362C52">
        <w:t>图</w:t>
      </w:r>
      <w:r w:rsidRPr="00362C52">
        <w:t>5.</w:t>
      </w:r>
      <w:r w:rsidR="00A2127F">
        <w:t>9</w:t>
      </w:r>
      <w:r w:rsidRPr="00362C52">
        <w:t xml:space="preserve"> </w:t>
      </w:r>
      <w:r>
        <w:t>RAO_CRA</w:t>
      </w:r>
      <w:r>
        <w:t>体位</w:t>
      </w:r>
      <w:r w:rsidRPr="00362C52">
        <w:t>分割</w:t>
      </w:r>
      <w:r>
        <w:t>结果</w:t>
      </w:r>
    </w:p>
    <w:p w14:paraId="65BAE02F" w14:textId="41AA3183" w:rsidR="00370FAD" w:rsidRPr="00A85712" w:rsidRDefault="00370FAD" w:rsidP="00370FAD">
      <w:pPr>
        <w:ind w:firstLine="480"/>
        <w:rPr>
          <w:rFonts w:ascii="Calibri" w:hAnsi="Calibri"/>
        </w:rPr>
      </w:pPr>
      <w:r>
        <w:rPr>
          <w:rFonts w:ascii="Calibri" w:hAnsi="Calibri" w:hint="eastAsia"/>
        </w:rPr>
        <w:t>2.</w:t>
      </w:r>
      <w:r w:rsidRPr="00A85712">
        <w:rPr>
          <w:rFonts w:ascii="Calibri" w:hAnsi="Calibri"/>
        </w:rPr>
        <w:t>右冠</w:t>
      </w:r>
    </w:p>
    <w:p w14:paraId="4D375326" w14:textId="471EA78F" w:rsidR="00370FAD" w:rsidRDefault="00370FAD" w:rsidP="00370FAD">
      <w:pPr>
        <w:ind w:firstLine="480"/>
        <w:rPr>
          <w:rFonts w:ascii="Calibri" w:hAnsi="Calibri"/>
        </w:rPr>
      </w:pPr>
      <w:r w:rsidRPr="000524D5">
        <w:rPr>
          <w:rFonts w:ascii="宋体" w:hAnsi="宋体"/>
        </w:rPr>
        <w:t>训练集</w:t>
      </w:r>
      <w:r w:rsidR="00332E0C">
        <w:rPr>
          <w:rFonts w:ascii="宋体" w:hAnsi="宋体"/>
        </w:rPr>
        <w:t>1500</w:t>
      </w:r>
      <w:r w:rsidRPr="000524D5">
        <w:rPr>
          <w:rFonts w:ascii="宋体" w:hAnsi="宋体" w:hint="eastAsia"/>
        </w:rPr>
        <w:t>张，</w:t>
      </w:r>
      <w:r w:rsidR="00332E0C">
        <w:rPr>
          <w:rFonts w:ascii="宋体" w:hAnsi="宋体" w:hint="eastAsia"/>
        </w:rPr>
        <w:t>包括504张粗标注数据，</w:t>
      </w:r>
      <w:r w:rsidRPr="000524D5">
        <w:rPr>
          <w:rFonts w:ascii="宋体" w:hAnsi="宋体" w:hint="eastAsia"/>
        </w:rPr>
        <w:t>测试集</w:t>
      </w:r>
      <w:r w:rsidR="00332E0C">
        <w:rPr>
          <w:rFonts w:ascii="宋体" w:hAnsi="宋体"/>
        </w:rPr>
        <w:t>5</w:t>
      </w:r>
      <w:r w:rsidR="008F4CBE">
        <w:rPr>
          <w:rFonts w:ascii="宋体" w:hAnsi="宋体"/>
        </w:rPr>
        <w:t>0</w:t>
      </w:r>
      <w:r w:rsidR="002F19CA">
        <w:rPr>
          <w:rFonts w:ascii="宋体" w:hAnsi="宋体" w:hint="eastAsia"/>
        </w:rPr>
        <w:t>张</w:t>
      </w:r>
      <w:r w:rsidRPr="000524D5">
        <w:rPr>
          <w:rFonts w:ascii="宋体" w:hAnsi="宋体" w:hint="eastAsia"/>
        </w:rPr>
        <w:t>。训练迭代</w:t>
      </w:r>
      <w:r w:rsidR="00332E0C">
        <w:rPr>
          <w:rFonts w:ascii="宋体" w:hAnsi="宋体"/>
        </w:rPr>
        <w:t>175000</w:t>
      </w:r>
      <w:r w:rsidRPr="000524D5">
        <w:rPr>
          <w:rFonts w:ascii="宋体" w:hAnsi="宋体" w:hint="eastAsia"/>
        </w:rPr>
        <w:t>次</w:t>
      </w:r>
      <w:r w:rsidR="00332E0C">
        <w:rPr>
          <w:rFonts w:ascii="宋体" w:hAnsi="宋体" w:hint="eastAsia"/>
        </w:rPr>
        <w:t>时效果达到最好</w:t>
      </w:r>
      <w:r w:rsidRPr="000524D5">
        <w:rPr>
          <w:rFonts w:ascii="宋体" w:hAnsi="宋体" w:hint="eastAsia"/>
        </w:rPr>
        <w:t>，配置文件参数见表</w:t>
      </w:r>
      <w:r w:rsidR="002F19CA">
        <w:rPr>
          <w:rFonts w:ascii="宋体" w:hAnsi="宋体"/>
        </w:rPr>
        <w:t>5</w:t>
      </w:r>
      <w:r w:rsidRPr="000524D5">
        <w:rPr>
          <w:rFonts w:ascii="宋体" w:hAnsi="宋体"/>
        </w:rPr>
        <w:t>-2</w:t>
      </w:r>
      <w:r w:rsidRPr="000524D5">
        <w:rPr>
          <w:rFonts w:ascii="宋体" w:hAnsi="宋体" w:hint="eastAsia"/>
        </w:rPr>
        <w:t>。</w:t>
      </w:r>
      <w:r w:rsidRPr="00A85712">
        <w:rPr>
          <w:rFonts w:ascii="Calibri" w:hAnsi="Calibri" w:hint="eastAsia"/>
        </w:rPr>
        <w:t>分割结果见</w:t>
      </w:r>
      <w:r w:rsidRPr="000524D5">
        <w:rPr>
          <w:rFonts w:ascii="宋体" w:hAnsi="宋体" w:hint="eastAsia"/>
        </w:rPr>
        <w:t>图</w:t>
      </w:r>
      <w:r w:rsidR="00332E0C">
        <w:rPr>
          <w:rFonts w:ascii="宋体" w:hAnsi="宋体"/>
        </w:rPr>
        <w:t>5.</w:t>
      </w:r>
      <w:r w:rsidR="00A2127F">
        <w:rPr>
          <w:rFonts w:ascii="宋体" w:hAnsi="宋体"/>
        </w:rPr>
        <w:t>10</w:t>
      </w:r>
      <w:r w:rsidRPr="000524D5">
        <w:rPr>
          <w:rFonts w:ascii="宋体" w:hAnsi="宋体" w:hint="eastAsia"/>
        </w:rPr>
        <w:t>，</w:t>
      </w:r>
      <w:proofErr w:type="gramStart"/>
      <w:r w:rsidRPr="000524D5">
        <w:rPr>
          <w:rFonts w:ascii="宋体" w:hAnsi="宋体" w:hint="eastAsia"/>
        </w:rPr>
        <w:t>右冠</w:t>
      </w:r>
      <w:r w:rsidR="00332E0C">
        <w:rPr>
          <w:rFonts w:ascii="宋体" w:hAnsi="宋体" w:hint="eastAsia"/>
        </w:rPr>
        <w:t>类</w:t>
      </w:r>
      <w:proofErr w:type="gramEnd"/>
      <w:r w:rsidRPr="000524D5">
        <w:rPr>
          <w:rFonts w:ascii="宋体" w:hAnsi="宋体" w:hint="eastAsia"/>
        </w:rPr>
        <w:t>血管</w:t>
      </w:r>
      <w:r w:rsidR="00332E0C">
        <w:rPr>
          <w:rFonts w:ascii="宋体" w:hAnsi="宋体" w:hint="eastAsia"/>
        </w:rPr>
        <w:t>由于</w:t>
      </w:r>
      <w:r w:rsidRPr="000524D5">
        <w:rPr>
          <w:rFonts w:ascii="宋体" w:hAnsi="宋体" w:hint="eastAsia"/>
        </w:rPr>
        <w:t>类别比较少</w:t>
      </w:r>
      <w:proofErr w:type="gramStart"/>
      <w:r w:rsidRPr="000524D5">
        <w:rPr>
          <w:rFonts w:ascii="宋体" w:hAnsi="宋体" w:hint="eastAsia"/>
        </w:rPr>
        <w:t>而且</w:t>
      </w:r>
      <w:r w:rsidR="00332E0C">
        <w:rPr>
          <w:rFonts w:ascii="宋体" w:hAnsi="宋体" w:hint="eastAsia"/>
        </w:rPr>
        <w:t>右主</w:t>
      </w:r>
      <w:r w:rsidRPr="000524D5">
        <w:rPr>
          <w:rFonts w:ascii="宋体" w:hAnsi="宋体" w:hint="eastAsia"/>
        </w:rPr>
        <w:t>冠脉</w:t>
      </w:r>
      <w:proofErr w:type="gramEnd"/>
      <w:r w:rsidRPr="000524D5">
        <w:rPr>
          <w:rFonts w:ascii="宋体" w:hAnsi="宋体" w:hint="eastAsia"/>
        </w:rPr>
        <w:t>总体呈“</w:t>
      </w:r>
      <w:r w:rsidRPr="000524D5">
        <w:t>C</w:t>
      </w:r>
      <w:r w:rsidRPr="000524D5">
        <w:rPr>
          <w:rFonts w:ascii="宋体" w:hAnsi="宋体" w:hint="eastAsia"/>
        </w:rPr>
        <w:t>”字形状，</w:t>
      </w:r>
      <w:r w:rsidR="00332E0C">
        <w:rPr>
          <w:rFonts w:ascii="宋体" w:hAnsi="宋体" w:hint="eastAsia"/>
        </w:rPr>
        <w:t>而且分支</w:t>
      </w:r>
      <w:r w:rsidRPr="000524D5">
        <w:rPr>
          <w:rFonts w:ascii="宋体" w:hAnsi="宋体" w:hint="eastAsia"/>
        </w:rPr>
        <w:t>的血管位置形状相较</w:t>
      </w:r>
      <w:proofErr w:type="gramStart"/>
      <w:r w:rsidRPr="000524D5">
        <w:rPr>
          <w:rFonts w:ascii="宋体" w:hAnsi="宋体" w:hint="eastAsia"/>
        </w:rPr>
        <w:t>于左冠血管</w:t>
      </w:r>
      <w:proofErr w:type="gramEnd"/>
      <w:r w:rsidRPr="000524D5">
        <w:rPr>
          <w:rFonts w:ascii="宋体" w:hAnsi="宋体" w:hint="eastAsia"/>
        </w:rPr>
        <w:t>差别</w:t>
      </w:r>
      <w:r w:rsidR="00332E0C">
        <w:rPr>
          <w:rFonts w:ascii="宋体" w:hAnsi="宋体" w:hint="eastAsia"/>
        </w:rPr>
        <w:t>并不是那么</w:t>
      </w:r>
      <w:r w:rsidRPr="000524D5">
        <w:rPr>
          <w:rFonts w:ascii="宋体" w:hAnsi="宋体" w:hint="eastAsia"/>
        </w:rPr>
        <w:t>大，所以对关注血管的分割效果还是比较好，</w:t>
      </w:r>
      <w:r w:rsidR="00332E0C">
        <w:rPr>
          <w:rFonts w:ascii="宋体" w:hAnsi="宋体"/>
        </w:rPr>
        <w:t>175000</w:t>
      </w:r>
      <w:r w:rsidRPr="000524D5">
        <w:rPr>
          <w:rFonts w:ascii="宋体" w:hAnsi="宋体" w:hint="eastAsia"/>
        </w:rPr>
        <w:t>次迭代的参数进行测试后，精确率为</w:t>
      </w:r>
      <w:r w:rsidR="00332E0C">
        <w:rPr>
          <w:rFonts w:ascii="宋体" w:hAnsi="宋体"/>
        </w:rPr>
        <w:t>78</w:t>
      </w:r>
      <w:r w:rsidRPr="000524D5">
        <w:rPr>
          <w:rFonts w:ascii="宋体" w:hAnsi="宋体" w:hint="eastAsia"/>
        </w:rPr>
        <w:t>.</w:t>
      </w:r>
      <w:r w:rsidR="00332E0C">
        <w:rPr>
          <w:rFonts w:ascii="宋体" w:hAnsi="宋体"/>
        </w:rPr>
        <w:t>5</w:t>
      </w:r>
      <w:r w:rsidRPr="000524D5">
        <w:rPr>
          <w:rFonts w:ascii="宋体" w:hAnsi="宋体" w:hint="eastAsia"/>
        </w:rPr>
        <w:t>%，召回率为</w:t>
      </w:r>
      <w:r w:rsidR="00540F25">
        <w:rPr>
          <w:rFonts w:ascii="宋体" w:hAnsi="宋体"/>
        </w:rPr>
        <w:t>68</w:t>
      </w:r>
      <w:r w:rsidRPr="000524D5">
        <w:rPr>
          <w:rFonts w:ascii="宋体" w:hAnsi="宋体" w:hint="eastAsia"/>
        </w:rPr>
        <w:t>.</w:t>
      </w:r>
      <w:r w:rsidR="00540F25">
        <w:rPr>
          <w:rFonts w:ascii="宋体" w:hAnsi="宋体"/>
        </w:rPr>
        <w:t>5</w:t>
      </w:r>
      <w:r w:rsidRPr="000524D5">
        <w:rPr>
          <w:rFonts w:ascii="宋体" w:hAnsi="宋体" w:hint="eastAsia"/>
        </w:rPr>
        <w:t>%，</w:t>
      </w:r>
      <w:r w:rsidRPr="000524D5">
        <w:t>F</w:t>
      </w:r>
      <w:r w:rsidRPr="000524D5">
        <w:rPr>
          <w:rFonts w:ascii="宋体" w:hAnsi="宋体" w:hint="eastAsia"/>
        </w:rPr>
        <w:t>1为</w:t>
      </w:r>
      <w:r w:rsidR="00540F25">
        <w:rPr>
          <w:rFonts w:ascii="宋体" w:hAnsi="宋体"/>
        </w:rPr>
        <w:t>73</w:t>
      </w:r>
      <w:r w:rsidRPr="000524D5">
        <w:rPr>
          <w:rFonts w:ascii="宋体" w:hAnsi="宋体" w:hint="eastAsia"/>
        </w:rPr>
        <w:t>.2%。但是从图中也可看出，对其他血管</w:t>
      </w:r>
      <w:r w:rsidR="00540F25">
        <w:rPr>
          <w:rFonts w:ascii="宋体" w:hAnsi="宋体" w:hint="eastAsia"/>
        </w:rPr>
        <w:t>（灰色）、</w:t>
      </w:r>
      <w:r w:rsidRPr="000524D5">
        <w:rPr>
          <w:rFonts w:ascii="宋体" w:hAnsi="宋体" w:hint="eastAsia"/>
        </w:rPr>
        <w:t>漏液</w:t>
      </w:r>
      <w:r w:rsidR="00540F25">
        <w:rPr>
          <w:rFonts w:ascii="宋体" w:hAnsi="宋体" w:hint="eastAsia"/>
        </w:rPr>
        <w:t>（灰色）的分割还并不是很</w:t>
      </w:r>
      <w:r w:rsidRPr="000524D5">
        <w:rPr>
          <w:rFonts w:ascii="宋体" w:hAnsi="宋体" w:hint="eastAsia"/>
        </w:rPr>
        <w:t>充分</w:t>
      </w:r>
      <w:r w:rsidR="00540F25">
        <w:rPr>
          <w:rFonts w:ascii="Calibri" w:hAnsi="Calibri" w:hint="eastAsia"/>
        </w:rPr>
        <w:t>。鉴于实际项目中，</w:t>
      </w:r>
      <w:r w:rsidRPr="00A85712">
        <w:rPr>
          <w:rFonts w:ascii="Calibri" w:hAnsi="Calibri" w:hint="eastAsia"/>
        </w:rPr>
        <w:t>一般医疗诊断时通常只利用关注血管，</w:t>
      </w:r>
      <w:r w:rsidR="00540F25">
        <w:rPr>
          <w:rFonts w:ascii="Calibri" w:hAnsi="Calibri" w:hint="eastAsia"/>
        </w:rPr>
        <w:t>对</w:t>
      </w:r>
      <w:r w:rsidRPr="00A85712">
        <w:rPr>
          <w:rFonts w:ascii="Calibri" w:hAnsi="Calibri" w:hint="eastAsia"/>
        </w:rPr>
        <w:t>其他血管不是主要供血的血管</w:t>
      </w:r>
      <w:r w:rsidR="00540F25">
        <w:rPr>
          <w:rFonts w:ascii="Calibri" w:hAnsi="Calibri" w:hint="eastAsia"/>
        </w:rPr>
        <w:t>的并不关注</w:t>
      </w:r>
      <w:r w:rsidRPr="00A85712">
        <w:rPr>
          <w:rFonts w:ascii="Calibri" w:hAnsi="Calibri" w:hint="eastAsia"/>
        </w:rPr>
        <w:t>，所以其误差影响不太大。</w:t>
      </w:r>
    </w:p>
    <w:p w14:paraId="5D337F20" w14:textId="77777777" w:rsidR="00540F25" w:rsidRDefault="00540F25" w:rsidP="00370FAD">
      <w:pPr>
        <w:ind w:firstLine="480"/>
        <w:rPr>
          <w:rFonts w:ascii="Calibri" w:hAnsi="Calibri"/>
        </w:rPr>
      </w:pPr>
    </w:p>
    <w:p w14:paraId="38D239E9" w14:textId="77777777" w:rsidR="00540F25" w:rsidRDefault="00540F25" w:rsidP="00370FAD">
      <w:pPr>
        <w:ind w:firstLine="480"/>
        <w:rPr>
          <w:rFonts w:ascii="Calibri" w:hAnsi="Calibri"/>
        </w:rPr>
      </w:pPr>
    </w:p>
    <w:p w14:paraId="74047797" w14:textId="77777777" w:rsidR="00540F25" w:rsidRDefault="00540F25" w:rsidP="00370FAD">
      <w:pPr>
        <w:ind w:firstLine="480"/>
        <w:rPr>
          <w:rFonts w:ascii="Calibri" w:hAnsi="Calibri"/>
        </w:rPr>
      </w:pPr>
    </w:p>
    <w:p w14:paraId="6A6CC700" w14:textId="77777777" w:rsidR="00540F25" w:rsidRDefault="00540F25" w:rsidP="00370FAD">
      <w:pPr>
        <w:ind w:firstLine="480"/>
        <w:rPr>
          <w:rFonts w:ascii="Calibri" w:hAnsi="Calibri"/>
        </w:rPr>
      </w:pPr>
    </w:p>
    <w:p w14:paraId="7CE5182D" w14:textId="7285470C" w:rsidR="00F91057" w:rsidRPr="00540F25" w:rsidRDefault="00540F25" w:rsidP="00540F25">
      <w:pPr>
        <w:pStyle w:val="af"/>
        <w:rPr>
          <w:rFonts w:ascii="Calibri" w:hAnsi="Calibri"/>
        </w:rPr>
      </w:pPr>
      <w:r w:rsidRPr="00540F25">
        <w:rPr>
          <w:rFonts w:ascii="Calibri" w:hAnsi="Calibri"/>
          <w:noProof/>
        </w:rPr>
        <w:lastRenderedPageBreak/>
        <w:drawing>
          <wp:anchor distT="0" distB="0" distL="114300" distR="114300" simplePos="0" relativeHeight="251760128" behindDoc="0" locked="0" layoutInCell="1" allowOverlap="1" wp14:anchorId="68D5061D" wp14:editId="66D80F4D">
            <wp:simplePos x="0" y="0"/>
            <wp:positionH relativeFrom="column">
              <wp:posOffset>2850420</wp:posOffset>
            </wp:positionH>
            <wp:positionV relativeFrom="paragraph">
              <wp:posOffset>197485</wp:posOffset>
            </wp:positionV>
            <wp:extent cx="2246400" cy="2246400"/>
            <wp:effectExtent l="0" t="0" r="1905" b="1905"/>
            <wp:wrapTopAndBottom/>
            <wp:docPr id="56" name="图片 56" descr="C:\Users\Administrator\Desktop\pris\ysg\毕设\实验结果\res\RIGHT\color\53_data_07Nov_LAO_26_1_src_LAO_0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4" descr="C:\Users\Administrator\Desktop\pris\ysg\毕设\实验结果\res\RIGHT\color\53_data_07Nov_LAO_26_1_src_LAO_0008.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246400" cy="224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40F25">
        <w:rPr>
          <w:rFonts w:ascii="Calibri" w:hAnsi="Calibri"/>
          <w:noProof/>
        </w:rPr>
        <w:drawing>
          <wp:anchor distT="0" distB="0" distL="114300" distR="114300" simplePos="0" relativeHeight="251761152" behindDoc="0" locked="0" layoutInCell="1" allowOverlap="1" wp14:anchorId="5E100B34" wp14:editId="31FC69AD">
            <wp:simplePos x="0" y="0"/>
            <wp:positionH relativeFrom="column">
              <wp:posOffset>296988</wp:posOffset>
            </wp:positionH>
            <wp:positionV relativeFrom="paragraph">
              <wp:posOffset>189422</wp:posOffset>
            </wp:positionV>
            <wp:extent cx="2246400" cy="2246400"/>
            <wp:effectExtent l="0" t="0" r="1905" b="1905"/>
            <wp:wrapTopAndBottom/>
            <wp:docPr id="57" name="图片 57" descr="C:\Users\Administrator\Desktop\pris\ysg\毕设\实验结果\src\RIGHT\53_data_07Nov_LAO_26_1_src_LAO_0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5" descr="C:\Users\Administrator\Desktop\pris\ysg\毕设\实验结果\src\RIGHT\53_data_07Nov_LAO_26_1_src_LAO_0008.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246400" cy="224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1057" w:rsidRPr="00A064CE">
        <w:rPr>
          <w:rFonts w:hint="eastAsia"/>
        </w:rPr>
        <w:t>（</w:t>
      </w:r>
      <w:r w:rsidR="00F91057" w:rsidRPr="00A064CE">
        <w:rPr>
          <w:rFonts w:hint="eastAsia"/>
        </w:rPr>
        <w:t>a</w:t>
      </w:r>
      <w:r w:rsidR="00F91057" w:rsidRPr="00A064CE">
        <w:rPr>
          <w:rFonts w:hint="eastAsia"/>
        </w:rPr>
        <w:t>）</w:t>
      </w:r>
      <w:r>
        <w:rPr>
          <w:rFonts w:hint="eastAsia"/>
        </w:rPr>
        <w:t>原始数据</w:t>
      </w:r>
      <w:r w:rsidR="00F91057">
        <w:tab/>
        <w:t xml:space="preserve">                   </w:t>
      </w:r>
      <w:r w:rsidR="00F91057" w:rsidRPr="00A064CE">
        <w:rPr>
          <w:rFonts w:hint="eastAsia"/>
        </w:rPr>
        <w:t>（</w:t>
      </w:r>
      <w:r w:rsidR="00F91057" w:rsidRPr="00A064CE">
        <w:rPr>
          <w:rFonts w:hint="eastAsia"/>
        </w:rPr>
        <w:t>b</w:t>
      </w:r>
      <w:r w:rsidR="00F91057" w:rsidRPr="00A064CE">
        <w:rPr>
          <w:rFonts w:hint="eastAsia"/>
        </w:rPr>
        <w:t>）</w:t>
      </w:r>
      <w:r w:rsidR="00F91057">
        <w:rPr>
          <w:rFonts w:hint="eastAsia"/>
        </w:rPr>
        <w:t>实验分割结果</w:t>
      </w:r>
    </w:p>
    <w:p w14:paraId="1BA0D55B" w14:textId="6F3F4313" w:rsidR="00540F25" w:rsidRPr="00A2127F" w:rsidRDefault="00370FAD" w:rsidP="00A2127F">
      <w:pPr>
        <w:pStyle w:val="af"/>
      </w:pPr>
      <w:r w:rsidRPr="00370FAD">
        <w:t>图</w:t>
      </w:r>
      <w:r w:rsidR="00540F25">
        <w:t>5.</w:t>
      </w:r>
      <w:r w:rsidR="00A2127F">
        <w:t>10</w:t>
      </w:r>
      <w:r w:rsidRPr="00370FAD">
        <w:rPr>
          <w:rFonts w:hint="eastAsia"/>
        </w:rPr>
        <w:t xml:space="preserve"> </w:t>
      </w:r>
      <w:r w:rsidRPr="00370FAD">
        <w:t>CAU</w:t>
      </w:r>
      <w:r w:rsidRPr="00370FAD">
        <w:t>血管分割图</w:t>
      </w:r>
    </w:p>
    <w:p w14:paraId="0425B8AA" w14:textId="306A277E" w:rsidR="00540F25" w:rsidRDefault="00540F25" w:rsidP="00540F25">
      <w:pPr>
        <w:ind w:firstLine="480"/>
        <w:rPr>
          <w:rFonts w:ascii="Calibri" w:hAnsi="Calibri"/>
        </w:rPr>
      </w:pPr>
      <w:r w:rsidRPr="00540F25">
        <w:rPr>
          <w:rFonts w:ascii="Calibri" w:hAnsi="Calibri" w:hint="eastAsia"/>
        </w:rPr>
        <w:t>3.</w:t>
      </w:r>
      <w:r w:rsidR="00A2127F">
        <w:rPr>
          <w:rFonts w:ascii="Calibri" w:hAnsi="Calibri" w:hint="eastAsia"/>
        </w:rPr>
        <w:t>各个</w:t>
      </w:r>
      <w:r w:rsidRPr="00540F25">
        <w:rPr>
          <w:rFonts w:ascii="Calibri" w:hAnsi="Calibri" w:hint="eastAsia"/>
        </w:rPr>
        <w:t>体位分割结果汇总</w:t>
      </w:r>
    </w:p>
    <w:p w14:paraId="5EAA3E30" w14:textId="78B72262" w:rsidR="00540F25" w:rsidRDefault="00957551" w:rsidP="00540F25">
      <w:pPr>
        <w:ind w:firstLine="480"/>
        <w:rPr>
          <w:rFonts w:ascii="Calibri" w:hAnsi="Calibri"/>
        </w:rPr>
      </w:pPr>
      <w:r>
        <w:rPr>
          <w:rFonts w:ascii="Calibri" w:hAnsi="Calibri"/>
        </w:rPr>
        <w:t>试验完成后对各个体位的分割结果做了汇总如下表</w:t>
      </w:r>
      <w:r>
        <w:rPr>
          <w:rFonts w:ascii="Calibri" w:hAnsi="Calibri" w:hint="eastAsia"/>
        </w:rPr>
        <w:t>5-3</w:t>
      </w:r>
    </w:p>
    <w:p w14:paraId="555B7249" w14:textId="743B1531" w:rsidR="00957551" w:rsidRPr="004C5A73" w:rsidRDefault="00957551" w:rsidP="004C5A73">
      <w:pPr>
        <w:pStyle w:val="af7"/>
        <w:spacing w:after="65"/>
      </w:pPr>
      <w:r w:rsidRPr="004C5A73">
        <w:t>表</w:t>
      </w:r>
      <w:r w:rsidRPr="004C5A73">
        <w:t>5-3</w:t>
      </w:r>
      <w:r w:rsidRPr="004C5A73">
        <w:rPr>
          <w:rFonts w:hint="eastAsia"/>
        </w:rPr>
        <w:t xml:space="preserve"> </w:t>
      </w:r>
      <w:r w:rsidRPr="004C5A73">
        <w:t>各个体位分割结果汇总</w:t>
      </w:r>
    </w:p>
    <w:tbl>
      <w:tblPr>
        <w:tblStyle w:val="ae"/>
        <w:tblW w:w="0" w:type="auto"/>
        <w:tblLook w:val="04A0" w:firstRow="1" w:lastRow="0" w:firstColumn="1" w:lastColumn="0" w:noHBand="0" w:noVBand="1"/>
      </w:tblPr>
      <w:tblGrid>
        <w:gridCol w:w="2074"/>
        <w:gridCol w:w="2074"/>
        <w:gridCol w:w="2074"/>
        <w:gridCol w:w="2074"/>
      </w:tblGrid>
      <w:tr w:rsidR="00957551" w14:paraId="0956196A" w14:textId="77777777" w:rsidTr="00957551">
        <w:tc>
          <w:tcPr>
            <w:tcW w:w="2074" w:type="dxa"/>
          </w:tcPr>
          <w:p w14:paraId="137501C6" w14:textId="4672A6B8" w:rsidR="00957551" w:rsidRPr="004C5A73" w:rsidRDefault="00957551" w:rsidP="00957551">
            <w:pPr>
              <w:pStyle w:val="af7"/>
              <w:spacing w:after="65"/>
              <w:rPr>
                <w:b/>
              </w:rPr>
            </w:pPr>
            <w:r w:rsidRPr="004C5A73">
              <w:rPr>
                <w:b/>
              </w:rPr>
              <w:t>体位</w:t>
            </w:r>
          </w:p>
        </w:tc>
        <w:tc>
          <w:tcPr>
            <w:tcW w:w="2074" w:type="dxa"/>
          </w:tcPr>
          <w:p w14:paraId="0AD1B66A" w14:textId="4DEF66EE" w:rsidR="00957551" w:rsidRPr="004C5A73" w:rsidRDefault="00957551" w:rsidP="00957551">
            <w:pPr>
              <w:pStyle w:val="af7"/>
              <w:spacing w:after="65"/>
              <w:rPr>
                <w:b/>
              </w:rPr>
            </w:pPr>
            <w:r w:rsidRPr="004C5A73">
              <w:rPr>
                <w:b/>
              </w:rPr>
              <w:t>最大</w:t>
            </w:r>
            <w:r w:rsidRPr="004C5A73">
              <w:rPr>
                <w:rFonts w:hint="eastAsia"/>
                <w:b/>
              </w:rPr>
              <w:t>F1</w:t>
            </w:r>
            <w:r w:rsidRPr="004C5A73">
              <w:rPr>
                <w:rFonts w:hint="eastAsia"/>
                <w:b/>
              </w:rPr>
              <w:t>值</w:t>
            </w:r>
          </w:p>
        </w:tc>
        <w:tc>
          <w:tcPr>
            <w:tcW w:w="2074" w:type="dxa"/>
          </w:tcPr>
          <w:p w14:paraId="2A4FBDCD" w14:textId="21E970DD" w:rsidR="00957551" w:rsidRPr="004C5A73" w:rsidRDefault="00957551" w:rsidP="00957551">
            <w:pPr>
              <w:pStyle w:val="af7"/>
              <w:spacing w:after="65"/>
              <w:rPr>
                <w:b/>
              </w:rPr>
            </w:pPr>
            <w:r w:rsidRPr="004C5A73">
              <w:rPr>
                <w:b/>
              </w:rPr>
              <w:t>精确率</w:t>
            </w:r>
          </w:p>
        </w:tc>
        <w:tc>
          <w:tcPr>
            <w:tcW w:w="2074" w:type="dxa"/>
          </w:tcPr>
          <w:p w14:paraId="50312B47" w14:textId="75D277BE" w:rsidR="00957551" w:rsidRPr="004C5A73" w:rsidRDefault="00957551" w:rsidP="00957551">
            <w:pPr>
              <w:pStyle w:val="af7"/>
              <w:spacing w:after="65"/>
              <w:rPr>
                <w:b/>
              </w:rPr>
            </w:pPr>
            <w:r w:rsidRPr="004C5A73">
              <w:rPr>
                <w:b/>
              </w:rPr>
              <w:t>召回率</w:t>
            </w:r>
          </w:p>
        </w:tc>
      </w:tr>
      <w:tr w:rsidR="00957551" w14:paraId="2E0A3201" w14:textId="77777777" w:rsidTr="00957551">
        <w:tc>
          <w:tcPr>
            <w:tcW w:w="2074" w:type="dxa"/>
          </w:tcPr>
          <w:p w14:paraId="4719AA16" w14:textId="52FBC378" w:rsidR="00957551" w:rsidRPr="00957551" w:rsidRDefault="00957551" w:rsidP="00957551">
            <w:pPr>
              <w:pStyle w:val="af7"/>
              <w:spacing w:after="65"/>
              <w:rPr>
                <w:b/>
              </w:rPr>
            </w:pPr>
            <w:r w:rsidRPr="00957551">
              <w:rPr>
                <w:rFonts w:hint="eastAsia"/>
                <w:b/>
              </w:rPr>
              <w:t>C</w:t>
            </w:r>
            <w:r>
              <w:rPr>
                <w:b/>
              </w:rPr>
              <w:t>AU</w:t>
            </w:r>
          </w:p>
        </w:tc>
        <w:tc>
          <w:tcPr>
            <w:tcW w:w="2074" w:type="dxa"/>
          </w:tcPr>
          <w:p w14:paraId="3E9ED8C5" w14:textId="37CBF486" w:rsidR="00957551" w:rsidRDefault="00C730A0" w:rsidP="00957551">
            <w:pPr>
              <w:pStyle w:val="af7"/>
              <w:spacing w:after="65"/>
            </w:pPr>
            <w:r>
              <w:rPr>
                <w:rFonts w:hint="eastAsia"/>
              </w:rPr>
              <w:t>71</w:t>
            </w:r>
            <w:r>
              <w:t>.3%</w:t>
            </w:r>
          </w:p>
        </w:tc>
        <w:tc>
          <w:tcPr>
            <w:tcW w:w="2074" w:type="dxa"/>
          </w:tcPr>
          <w:p w14:paraId="6EEEE20B" w14:textId="45F9FDC6" w:rsidR="00957551" w:rsidRDefault="00C730A0" w:rsidP="00957551">
            <w:pPr>
              <w:pStyle w:val="af7"/>
              <w:spacing w:after="65"/>
            </w:pPr>
            <w:r>
              <w:rPr>
                <w:rFonts w:hint="eastAsia"/>
              </w:rPr>
              <w:t>76.1%</w:t>
            </w:r>
          </w:p>
        </w:tc>
        <w:tc>
          <w:tcPr>
            <w:tcW w:w="2074" w:type="dxa"/>
          </w:tcPr>
          <w:p w14:paraId="5D62B016" w14:textId="0FDB112E" w:rsidR="00957551" w:rsidRDefault="00C730A0" w:rsidP="00957551">
            <w:pPr>
              <w:pStyle w:val="af7"/>
              <w:spacing w:after="65"/>
            </w:pPr>
            <w:r>
              <w:rPr>
                <w:rFonts w:hint="eastAsia"/>
              </w:rPr>
              <w:t>67.2%</w:t>
            </w:r>
          </w:p>
        </w:tc>
      </w:tr>
      <w:tr w:rsidR="00957551" w14:paraId="26B2DC18" w14:textId="77777777" w:rsidTr="00957551">
        <w:tc>
          <w:tcPr>
            <w:tcW w:w="2074" w:type="dxa"/>
          </w:tcPr>
          <w:p w14:paraId="582D2D6C" w14:textId="51A4E0AF" w:rsidR="00957551" w:rsidRPr="00957551" w:rsidRDefault="00957551" w:rsidP="00957551">
            <w:pPr>
              <w:pStyle w:val="af7"/>
              <w:spacing w:after="65"/>
              <w:rPr>
                <w:b/>
              </w:rPr>
            </w:pPr>
            <w:r>
              <w:rPr>
                <w:rFonts w:hint="eastAsia"/>
                <w:b/>
              </w:rPr>
              <w:t>C</w:t>
            </w:r>
            <w:r>
              <w:rPr>
                <w:b/>
              </w:rPr>
              <w:t>RA</w:t>
            </w:r>
          </w:p>
        </w:tc>
        <w:tc>
          <w:tcPr>
            <w:tcW w:w="2074" w:type="dxa"/>
          </w:tcPr>
          <w:p w14:paraId="58347900" w14:textId="79CAAAB4" w:rsidR="00957551" w:rsidRDefault="00957551" w:rsidP="00957551">
            <w:pPr>
              <w:pStyle w:val="af7"/>
              <w:spacing w:after="65"/>
            </w:pPr>
            <w:r>
              <w:rPr>
                <w:rFonts w:hint="eastAsia"/>
              </w:rPr>
              <w:t>67.4%</w:t>
            </w:r>
          </w:p>
        </w:tc>
        <w:tc>
          <w:tcPr>
            <w:tcW w:w="2074" w:type="dxa"/>
          </w:tcPr>
          <w:p w14:paraId="7012DCFF" w14:textId="7BAEB39C" w:rsidR="00957551" w:rsidRDefault="00C730A0" w:rsidP="00957551">
            <w:pPr>
              <w:pStyle w:val="af7"/>
              <w:spacing w:after="65"/>
            </w:pPr>
            <w:r>
              <w:rPr>
                <w:rFonts w:hint="eastAsia"/>
              </w:rPr>
              <w:t>77.1%</w:t>
            </w:r>
          </w:p>
        </w:tc>
        <w:tc>
          <w:tcPr>
            <w:tcW w:w="2074" w:type="dxa"/>
          </w:tcPr>
          <w:p w14:paraId="1EB52756" w14:textId="14C5B67A" w:rsidR="00957551" w:rsidRDefault="00C730A0" w:rsidP="00C730A0">
            <w:pPr>
              <w:pStyle w:val="af7"/>
              <w:spacing w:after="65"/>
            </w:pPr>
            <w:r>
              <w:rPr>
                <w:rFonts w:hint="eastAsia"/>
              </w:rPr>
              <w:t>59.9%</w:t>
            </w:r>
          </w:p>
        </w:tc>
      </w:tr>
      <w:tr w:rsidR="00957551" w14:paraId="66C86B6A" w14:textId="77777777" w:rsidTr="00957551">
        <w:tc>
          <w:tcPr>
            <w:tcW w:w="2074" w:type="dxa"/>
          </w:tcPr>
          <w:p w14:paraId="36B253FE" w14:textId="3D484457" w:rsidR="00957551" w:rsidRPr="00957551" w:rsidRDefault="00957551" w:rsidP="00957551">
            <w:pPr>
              <w:pStyle w:val="af7"/>
              <w:spacing w:after="65"/>
              <w:rPr>
                <w:b/>
              </w:rPr>
            </w:pPr>
            <w:r>
              <w:rPr>
                <w:rFonts w:hint="eastAsia"/>
                <w:b/>
              </w:rPr>
              <w:t>LAO_C</w:t>
            </w:r>
            <w:r>
              <w:rPr>
                <w:b/>
              </w:rPr>
              <w:t>AU</w:t>
            </w:r>
          </w:p>
        </w:tc>
        <w:tc>
          <w:tcPr>
            <w:tcW w:w="2074" w:type="dxa"/>
          </w:tcPr>
          <w:p w14:paraId="724D17DA" w14:textId="35754973" w:rsidR="00957551" w:rsidRDefault="00C730A0" w:rsidP="00957551">
            <w:pPr>
              <w:pStyle w:val="af7"/>
              <w:spacing w:after="65"/>
            </w:pPr>
            <w:r>
              <w:rPr>
                <w:rFonts w:hint="eastAsia"/>
              </w:rPr>
              <w:t>69.0%</w:t>
            </w:r>
          </w:p>
        </w:tc>
        <w:tc>
          <w:tcPr>
            <w:tcW w:w="2074" w:type="dxa"/>
          </w:tcPr>
          <w:p w14:paraId="12990B92" w14:textId="7184E414" w:rsidR="00957551" w:rsidRDefault="00C730A0" w:rsidP="00957551">
            <w:pPr>
              <w:pStyle w:val="af7"/>
              <w:spacing w:after="65"/>
            </w:pPr>
            <w:r>
              <w:rPr>
                <w:rFonts w:hint="eastAsia"/>
              </w:rPr>
              <w:t>74.7%</w:t>
            </w:r>
          </w:p>
        </w:tc>
        <w:tc>
          <w:tcPr>
            <w:tcW w:w="2074" w:type="dxa"/>
          </w:tcPr>
          <w:p w14:paraId="145D9FCE" w14:textId="283182D4" w:rsidR="00957551" w:rsidRDefault="00C730A0" w:rsidP="00957551">
            <w:pPr>
              <w:pStyle w:val="af7"/>
              <w:spacing w:after="65"/>
            </w:pPr>
            <w:r>
              <w:rPr>
                <w:rFonts w:hint="eastAsia"/>
              </w:rPr>
              <w:t>64.1%</w:t>
            </w:r>
          </w:p>
        </w:tc>
      </w:tr>
      <w:tr w:rsidR="00957551" w14:paraId="5DB0C977" w14:textId="77777777" w:rsidTr="00957551">
        <w:tc>
          <w:tcPr>
            <w:tcW w:w="2074" w:type="dxa"/>
          </w:tcPr>
          <w:p w14:paraId="31CDA996" w14:textId="1872980C" w:rsidR="00957551" w:rsidRPr="00957551" w:rsidRDefault="00957551" w:rsidP="00957551">
            <w:pPr>
              <w:pStyle w:val="af7"/>
              <w:spacing w:after="65"/>
              <w:rPr>
                <w:b/>
              </w:rPr>
            </w:pPr>
            <w:r>
              <w:rPr>
                <w:rFonts w:hint="eastAsia"/>
                <w:b/>
              </w:rPr>
              <w:t>LAO_CRA</w:t>
            </w:r>
          </w:p>
        </w:tc>
        <w:tc>
          <w:tcPr>
            <w:tcW w:w="2074" w:type="dxa"/>
          </w:tcPr>
          <w:p w14:paraId="39EF9E6F" w14:textId="2F187020" w:rsidR="00957551" w:rsidRDefault="00C730A0" w:rsidP="00957551">
            <w:pPr>
              <w:pStyle w:val="af7"/>
              <w:spacing w:after="65"/>
            </w:pPr>
            <w:r>
              <w:rPr>
                <w:rFonts w:hint="eastAsia"/>
              </w:rPr>
              <w:t>67.0%</w:t>
            </w:r>
          </w:p>
        </w:tc>
        <w:tc>
          <w:tcPr>
            <w:tcW w:w="2074" w:type="dxa"/>
          </w:tcPr>
          <w:p w14:paraId="389DD1FB" w14:textId="23756CF3" w:rsidR="00957551" w:rsidRDefault="00C730A0" w:rsidP="00957551">
            <w:pPr>
              <w:pStyle w:val="af7"/>
              <w:spacing w:after="65"/>
            </w:pPr>
            <w:r>
              <w:rPr>
                <w:rFonts w:hint="eastAsia"/>
              </w:rPr>
              <w:t>74.9%</w:t>
            </w:r>
          </w:p>
        </w:tc>
        <w:tc>
          <w:tcPr>
            <w:tcW w:w="2074" w:type="dxa"/>
          </w:tcPr>
          <w:p w14:paraId="198D52DE" w14:textId="5AAE1C19" w:rsidR="00957551" w:rsidRDefault="00C730A0" w:rsidP="00C730A0">
            <w:pPr>
              <w:pStyle w:val="af7"/>
              <w:spacing w:after="65"/>
            </w:pPr>
            <w:r>
              <w:rPr>
                <w:rFonts w:hint="eastAsia"/>
              </w:rPr>
              <w:t>60.</w:t>
            </w:r>
            <w:r>
              <w:t>6</w:t>
            </w:r>
            <w:r>
              <w:rPr>
                <w:rFonts w:hint="eastAsia"/>
              </w:rPr>
              <w:t>%</w:t>
            </w:r>
          </w:p>
        </w:tc>
      </w:tr>
      <w:tr w:rsidR="00957551" w14:paraId="3174C976" w14:textId="77777777" w:rsidTr="00957551">
        <w:tc>
          <w:tcPr>
            <w:tcW w:w="2074" w:type="dxa"/>
          </w:tcPr>
          <w:p w14:paraId="622DCA9F" w14:textId="7F3FC10C" w:rsidR="00957551" w:rsidRPr="00957551" w:rsidRDefault="00957551" w:rsidP="00957551">
            <w:pPr>
              <w:pStyle w:val="af7"/>
              <w:spacing w:after="65"/>
              <w:rPr>
                <w:b/>
              </w:rPr>
            </w:pPr>
            <w:r>
              <w:rPr>
                <w:rFonts w:hint="eastAsia"/>
                <w:b/>
              </w:rPr>
              <w:t>RAO_CAU</w:t>
            </w:r>
          </w:p>
        </w:tc>
        <w:tc>
          <w:tcPr>
            <w:tcW w:w="2074" w:type="dxa"/>
          </w:tcPr>
          <w:p w14:paraId="11C32149" w14:textId="2CE926B2" w:rsidR="00957551" w:rsidRDefault="00C730A0" w:rsidP="00957551">
            <w:pPr>
              <w:pStyle w:val="af7"/>
              <w:spacing w:after="65"/>
            </w:pPr>
            <w:r>
              <w:rPr>
                <w:rFonts w:hint="eastAsia"/>
              </w:rPr>
              <w:t>73.0%</w:t>
            </w:r>
          </w:p>
        </w:tc>
        <w:tc>
          <w:tcPr>
            <w:tcW w:w="2074" w:type="dxa"/>
          </w:tcPr>
          <w:p w14:paraId="05E0BA1A" w14:textId="0FB9E15F" w:rsidR="00957551" w:rsidRDefault="00C730A0" w:rsidP="00957551">
            <w:pPr>
              <w:pStyle w:val="af7"/>
              <w:spacing w:after="65"/>
            </w:pPr>
            <w:r>
              <w:rPr>
                <w:rFonts w:hint="eastAsia"/>
              </w:rPr>
              <w:t>81.6%</w:t>
            </w:r>
          </w:p>
        </w:tc>
        <w:tc>
          <w:tcPr>
            <w:tcW w:w="2074" w:type="dxa"/>
          </w:tcPr>
          <w:p w14:paraId="19501CFD" w14:textId="6997D425" w:rsidR="00957551" w:rsidRDefault="00C730A0" w:rsidP="00957551">
            <w:pPr>
              <w:pStyle w:val="af7"/>
              <w:spacing w:after="65"/>
            </w:pPr>
            <w:r>
              <w:rPr>
                <w:rFonts w:hint="eastAsia"/>
              </w:rPr>
              <w:t>66.1%</w:t>
            </w:r>
          </w:p>
        </w:tc>
      </w:tr>
      <w:tr w:rsidR="00957551" w14:paraId="370F6811" w14:textId="77777777" w:rsidTr="00957551">
        <w:tc>
          <w:tcPr>
            <w:tcW w:w="2074" w:type="dxa"/>
          </w:tcPr>
          <w:p w14:paraId="68618C81" w14:textId="4BDDEE82" w:rsidR="00957551" w:rsidRPr="00957551" w:rsidRDefault="00957551" w:rsidP="00957551">
            <w:pPr>
              <w:pStyle w:val="af7"/>
              <w:spacing w:after="65"/>
              <w:rPr>
                <w:b/>
              </w:rPr>
            </w:pPr>
            <w:r>
              <w:rPr>
                <w:rFonts w:hint="eastAsia"/>
                <w:b/>
              </w:rPr>
              <w:t>RAO_CRA</w:t>
            </w:r>
          </w:p>
        </w:tc>
        <w:tc>
          <w:tcPr>
            <w:tcW w:w="2074" w:type="dxa"/>
          </w:tcPr>
          <w:p w14:paraId="01582C80" w14:textId="0AEA8F0F" w:rsidR="00957551" w:rsidRDefault="00C730A0" w:rsidP="00957551">
            <w:pPr>
              <w:pStyle w:val="af7"/>
              <w:spacing w:after="65"/>
            </w:pPr>
            <w:r>
              <w:rPr>
                <w:rFonts w:hint="eastAsia"/>
              </w:rPr>
              <w:t>66.2%</w:t>
            </w:r>
          </w:p>
        </w:tc>
        <w:tc>
          <w:tcPr>
            <w:tcW w:w="2074" w:type="dxa"/>
          </w:tcPr>
          <w:p w14:paraId="2EAFD2BD" w14:textId="184FCF5D" w:rsidR="00957551" w:rsidRDefault="00C730A0" w:rsidP="00957551">
            <w:pPr>
              <w:pStyle w:val="af7"/>
              <w:spacing w:after="65"/>
            </w:pPr>
            <w:r>
              <w:rPr>
                <w:rFonts w:hint="eastAsia"/>
              </w:rPr>
              <w:t>72.6%</w:t>
            </w:r>
          </w:p>
        </w:tc>
        <w:tc>
          <w:tcPr>
            <w:tcW w:w="2074" w:type="dxa"/>
          </w:tcPr>
          <w:p w14:paraId="2A3464E5" w14:textId="5E9495EE" w:rsidR="00957551" w:rsidRDefault="00C730A0" w:rsidP="00957551">
            <w:pPr>
              <w:pStyle w:val="af7"/>
              <w:spacing w:after="65"/>
            </w:pPr>
            <w:r>
              <w:rPr>
                <w:rFonts w:hint="eastAsia"/>
              </w:rPr>
              <w:t>60.8%</w:t>
            </w:r>
          </w:p>
        </w:tc>
      </w:tr>
      <w:tr w:rsidR="00957551" w14:paraId="27592C7D" w14:textId="77777777" w:rsidTr="00957551">
        <w:tc>
          <w:tcPr>
            <w:tcW w:w="2074" w:type="dxa"/>
          </w:tcPr>
          <w:p w14:paraId="65181F37" w14:textId="1C13C287" w:rsidR="00957551" w:rsidRPr="00957551" w:rsidRDefault="00957551" w:rsidP="00957551">
            <w:pPr>
              <w:pStyle w:val="af7"/>
              <w:spacing w:after="65"/>
              <w:rPr>
                <w:b/>
              </w:rPr>
            </w:pPr>
            <w:r>
              <w:rPr>
                <w:rFonts w:hint="eastAsia"/>
                <w:b/>
              </w:rPr>
              <w:t>Right</w:t>
            </w:r>
          </w:p>
        </w:tc>
        <w:tc>
          <w:tcPr>
            <w:tcW w:w="2074" w:type="dxa"/>
          </w:tcPr>
          <w:p w14:paraId="69726AA1" w14:textId="4F142B7B" w:rsidR="00957551" w:rsidRDefault="00C730A0" w:rsidP="00957551">
            <w:pPr>
              <w:pStyle w:val="af7"/>
              <w:spacing w:after="65"/>
            </w:pPr>
            <w:r>
              <w:rPr>
                <w:rFonts w:hint="eastAsia"/>
              </w:rPr>
              <w:t>73.2%</w:t>
            </w:r>
          </w:p>
        </w:tc>
        <w:tc>
          <w:tcPr>
            <w:tcW w:w="2074" w:type="dxa"/>
          </w:tcPr>
          <w:p w14:paraId="657180AC" w14:textId="29E26FEE" w:rsidR="00957551" w:rsidRDefault="00C730A0" w:rsidP="00957551">
            <w:pPr>
              <w:pStyle w:val="af7"/>
              <w:spacing w:after="65"/>
            </w:pPr>
            <w:r>
              <w:rPr>
                <w:rFonts w:hint="eastAsia"/>
              </w:rPr>
              <w:t>78.5%</w:t>
            </w:r>
          </w:p>
        </w:tc>
        <w:tc>
          <w:tcPr>
            <w:tcW w:w="2074" w:type="dxa"/>
          </w:tcPr>
          <w:p w14:paraId="4E622CB0" w14:textId="0DEFE373" w:rsidR="00957551" w:rsidRDefault="00C730A0" w:rsidP="00957551">
            <w:pPr>
              <w:pStyle w:val="af7"/>
              <w:spacing w:after="65"/>
            </w:pPr>
            <w:r>
              <w:rPr>
                <w:rFonts w:hint="eastAsia"/>
              </w:rPr>
              <w:t>68.5%</w:t>
            </w:r>
          </w:p>
        </w:tc>
      </w:tr>
    </w:tbl>
    <w:p w14:paraId="358386FA" w14:textId="4986E5BB" w:rsidR="005E6549" w:rsidRDefault="005E6549" w:rsidP="00C730A0">
      <w:pPr>
        <w:pStyle w:val="af7"/>
        <w:spacing w:after="65"/>
        <w:jc w:val="both"/>
        <w:rPr>
          <w:rFonts w:ascii="Calibri" w:hAnsi="Calibri"/>
        </w:rPr>
      </w:pPr>
    </w:p>
    <w:p w14:paraId="1A91367F" w14:textId="7D410D4D" w:rsidR="00540F25" w:rsidRDefault="00221A3D" w:rsidP="00540F25">
      <w:pPr>
        <w:ind w:firstLine="480"/>
        <w:rPr>
          <w:rFonts w:ascii="Calibri" w:hAnsi="Calibri"/>
        </w:rPr>
      </w:pPr>
      <w:r>
        <w:rPr>
          <w:rFonts w:ascii="Calibri" w:hAnsi="Calibri" w:hint="eastAsia"/>
        </w:rPr>
        <w:t>总的来说存在以下几个问题：</w:t>
      </w:r>
    </w:p>
    <w:p w14:paraId="43A849C5" w14:textId="76BE67B5" w:rsidR="00221A3D" w:rsidRDefault="00221A3D" w:rsidP="00540F25">
      <w:pPr>
        <w:ind w:firstLine="480"/>
        <w:rPr>
          <w:rStyle w:val="Charb"/>
        </w:rPr>
      </w:pPr>
      <w:r>
        <w:rPr>
          <w:rFonts w:ascii="Calibri" w:hAnsi="Calibri" w:hint="eastAsia"/>
        </w:rPr>
        <w:t>1.</w:t>
      </w:r>
      <w:r w:rsidRPr="00221A3D">
        <w:rPr>
          <w:rFonts w:hint="eastAsia"/>
          <w:color w:val="FF0000"/>
        </w:rPr>
        <w:t xml:space="preserve"> </w:t>
      </w:r>
      <w:r w:rsidRPr="00221A3D">
        <w:rPr>
          <w:rStyle w:val="Charb"/>
          <w:rFonts w:hint="eastAsia"/>
        </w:rPr>
        <w:t>训练时</w:t>
      </w:r>
      <w:r>
        <w:rPr>
          <w:rStyle w:val="Charb"/>
          <w:rFonts w:hint="eastAsia"/>
        </w:rPr>
        <w:t>某些血管</w:t>
      </w:r>
      <w:r w:rsidRPr="00221A3D">
        <w:rPr>
          <w:rStyle w:val="Charb"/>
          <w:rFonts w:hint="eastAsia"/>
        </w:rPr>
        <w:t>数据相对较少，是造成对该几类分类效果不佳的原因。想要增强对该几类的分类效果，可以采用强化训练。</w:t>
      </w:r>
      <w:r>
        <w:rPr>
          <w:rStyle w:val="Charb"/>
        </w:rPr>
        <w:t>在数据</w:t>
      </w:r>
      <w:r>
        <w:rPr>
          <w:rStyle w:val="Charb"/>
          <w:rFonts w:hint="eastAsia"/>
        </w:rPr>
        <w:t>的源头，</w:t>
      </w:r>
      <w:r w:rsidRPr="00221A3D">
        <w:rPr>
          <w:rStyle w:val="Charb"/>
          <w:rFonts w:hint="eastAsia"/>
        </w:rPr>
        <w:t>增强该几类的数据，</w:t>
      </w:r>
      <w:r>
        <w:rPr>
          <w:rStyle w:val="Charb"/>
          <w:rFonts w:hint="eastAsia"/>
        </w:rPr>
        <w:t>或者</w:t>
      </w:r>
      <w:r w:rsidRPr="00221A3D">
        <w:rPr>
          <w:rStyle w:val="Charb"/>
          <w:rFonts w:hint="eastAsia"/>
        </w:rPr>
        <w:t>对</w:t>
      </w:r>
      <w:r>
        <w:rPr>
          <w:rStyle w:val="Charb"/>
          <w:rFonts w:hint="eastAsia"/>
        </w:rPr>
        <w:t>含有该类血管的数据</w:t>
      </w:r>
      <w:r w:rsidRPr="00221A3D">
        <w:rPr>
          <w:rStyle w:val="Charb"/>
          <w:rFonts w:hint="eastAsia"/>
        </w:rPr>
        <w:t>做旋转、镜像翻转、放大与缩小尺寸等</w:t>
      </w:r>
      <w:r>
        <w:rPr>
          <w:rStyle w:val="Charb"/>
          <w:rFonts w:hint="eastAsia"/>
        </w:rPr>
        <w:t>增加数据量</w:t>
      </w:r>
      <w:r w:rsidRPr="00221A3D">
        <w:rPr>
          <w:rStyle w:val="Charb"/>
          <w:rFonts w:hint="eastAsia"/>
        </w:rPr>
        <w:t>。</w:t>
      </w:r>
    </w:p>
    <w:p w14:paraId="41C322A4" w14:textId="0E3449DA" w:rsidR="00221A3D" w:rsidRPr="00221A3D" w:rsidRDefault="00221A3D" w:rsidP="00A2127F">
      <w:pPr>
        <w:ind w:firstLine="480"/>
        <w:rPr>
          <w:rFonts w:ascii="Times New Roman" w:hAnsi="Times New Roman" w:cs="Times New Roman"/>
          <w:noProof/>
        </w:rPr>
      </w:pPr>
      <w:r>
        <w:rPr>
          <w:rFonts w:ascii="Calibri" w:hAnsi="Calibri"/>
        </w:rPr>
        <w:t>2.</w:t>
      </w:r>
      <w:r w:rsidRPr="00221A3D">
        <w:rPr>
          <w:rFonts w:hint="eastAsia"/>
          <w:color w:val="FF0000"/>
        </w:rPr>
        <w:t xml:space="preserve"> </w:t>
      </w:r>
      <w:r w:rsidRPr="00221A3D">
        <w:rPr>
          <w:rStyle w:val="Charb"/>
          <w:rFonts w:hint="eastAsia"/>
        </w:rPr>
        <w:t>位置相对固定且被覆盖较少的部分</w:t>
      </w:r>
      <w:r>
        <w:rPr>
          <w:rStyle w:val="Charb"/>
          <w:rFonts w:hint="eastAsia"/>
        </w:rPr>
        <w:t>血管</w:t>
      </w:r>
      <w:r w:rsidRPr="00221A3D">
        <w:rPr>
          <w:rStyle w:val="Charb"/>
          <w:rFonts w:hint="eastAsia"/>
        </w:rPr>
        <w:t>分类效果较好</w:t>
      </w:r>
      <w:r w:rsidR="00996D06">
        <w:rPr>
          <w:rStyle w:val="Charb"/>
          <w:rFonts w:hint="eastAsia"/>
        </w:rPr>
        <w:t>，</w:t>
      </w:r>
      <w:r w:rsidRPr="00221A3D">
        <w:rPr>
          <w:rStyle w:val="Charb"/>
          <w:rFonts w:hint="eastAsia"/>
        </w:rPr>
        <w:t>细小而繁杂的或形态较为特殊的血管分类效果较差，如</w:t>
      </w:r>
      <w:r>
        <w:rPr>
          <w:rStyle w:val="Charb"/>
          <w:rFonts w:hint="eastAsia"/>
        </w:rPr>
        <w:t>血管末端、其他血管、毛细血管等</w:t>
      </w:r>
      <w:r w:rsidRPr="00221A3D">
        <w:rPr>
          <w:rStyle w:val="Charb"/>
          <w:rFonts w:hint="eastAsia"/>
        </w:rPr>
        <w:t>。这给后面做狭窄</w:t>
      </w:r>
      <w:r>
        <w:rPr>
          <w:rStyle w:val="Charb"/>
          <w:rFonts w:hint="eastAsia"/>
        </w:rPr>
        <w:t>以及病变</w:t>
      </w:r>
      <w:r w:rsidRPr="00221A3D">
        <w:rPr>
          <w:rStyle w:val="Charb"/>
          <w:rFonts w:hint="eastAsia"/>
        </w:rPr>
        <w:t>检测</w:t>
      </w:r>
      <w:r>
        <w:rPr>
          <w:rStyle w:val="Charb"/>
          <w:rFonts w:hint="eastAsia"/>
        </w:rPr>
        <w:t>时的</w:t>
      </w:r>
      <w:r>
        <w:rPr>
          <w:rStyle w:val="Charb"/>
          <w:rFonts w:hint="eastAsia"/>
        </w:rPr>
        <w:t>syntax</w:t>
      </w:r>
      <w:r>
        <w:rPr>
          <w:rStyle w:val="Charb"/>
          <w:rFonts w:hint="eastAsia"/>
        </w:rPr>
        <w:t>评分</w:t>
      </w:r>
      <w:r w:rsidRPr="00221A3D">
        <w:rPr>
          <w:rStyle w:val="Charb"/>
          <w:rFonts w:hint="eastAsia"/>
        </w:rPr>
        <w:t>造成了麻烦，目前可提供的解决方案有使用滤波器对图片进行降噪，还可以使用插值法</w:t>
      </w:r>
      <w:r w:rsidR="00F30970">
        <w:rPr>
          <w:rStyle w:val="Charb"/>
          <w:rFonts w:hint="eastAsia"/>
        </w:rPr>
        <w:t>让</w:t>
      </w:r>
      <w:r w:rsidRPr="00221A3D">
        <w:rPr>
          <w:rStyle w:val="Charb"/>
          <w:rFonts w:hint="eastAsia"/>
        </w:rPr>
        <w:t>血管变得平滑</w:t>
      </w:r>
      <w:r>
        <w:rPr>
          <w:rStyle w:val="Charb"/>
          <w:rFonts w:hint="eastAsia"/>
        </w:rPr>
        <w:t>。</w:t>
      </w:r>
    </w:p>
    <w:p w14:paraId="7A42A583" w14:textId="798FA84E" w:rsidR="00370FAD" w:rsidRDefault="00370FAD" w:rsidP="00370FAD">
      <w:pPr>
        <w:pStyle w:val="2"/>
        <w:rPr>
          <w:rFonts w:ascii="Times New Roman" w:hAnsi="Times New Roman" w:cs="Times New Roman"/>
        </w:rPr>
      </w:pPr>
      <w:bookmarkStart w:id="62" w:name="_Toc532912055"/>
      <w:r>
        <w:rPr>
          <w:rFonts w:ascii="Times New Roman" w:hAnsi="Times New Roman" w:cs="Times New Roman"/>
        </w:rPr>
        <w:lastRenderedPageBreak/>
        <w:t>5</w:t>
      </w:r>
      <w:r>
        <w:rPr>
          <w:rFonts w:ascii="Times New Roman" w:hAnsi="Times New Roman" w:cs="Times New Roman" w:hint="eastAsia"/>
        </w:rPr>
        <w:t>.</w:t>
      </w:r>
      <w:r>
        <w:rPr>
          <w:rFonts w:ascii="Times New Roman" w:hAnsi="Times New Roman" w:cs="Times New Roman"/>
        </w:rPr>
        <w:t xml:space="preserve">4 </w:t>
      </w:r>
      <w:r>
        <w:rPr>
          <w:rFonts w:ascii="Times New Roman" w:hAnsi="Times New Roman" w:cs="Times New Roman"/>
        </w:rPr>
        <w:t>本章小结</w:t>
      </w:r>
      <w:bookmarkEnd w:id="62"/>
    </w:p>
    <w:p w14:paraId="6E6D82DF" w14:textId="563DFFE9" w:rsidR="003102BE" w:rsidRDefault="00370FAD" w:rsidP="00E739F5">
      <w:pPr>
        <w:pStyle w:val="afe"/>
        <w:rPr>
          <w:rStyle w:val="Charb"/>
        </w:rPr>
      </w:pPr>
      <w:r w:rsidRPr="00370FAD">
        <w:rPr>
          <w:rStyle w:val="Charb"/>
        </w:rPr>
        <w:t>本章介绍了</w:t>
      </w:r>
      <w:r w:rsidR="002F19CA">
        <w:rPr>
          <w:rStyle w:val="Charb"/>
        </w:rPr>
        <w:t>实验</w:t>
      </w:r>
      <w:r w:rsidRPr="00370FAD">
        <w:rPr>
          <w:rStyle w:val="Charb"/>
        </w:rPr>
        <w:t>搭建的系统环境和所运用的深度学习运行框架以及</w:t>
      </w:r>
      <w:r w:rsidR="002F19CA">
        <w:rPr>
          <w:rStyle w:val="Charb"/>
        </w:rPr>
        <w:t>硬件</w:t>
      </w:r>
      <w:r w:rsidRPr="00370FAD">
        <w:rPr>
          <w:rStyle w:val="Charb"/>
        </w:rPr>
        <w:t>显卡设备</w:t>
      </w:r>
      <w:r w:rsidRPr="00370FAD">
        <w:rPr>
          <w:rStyle w:val="Charb"/>
          <w:rFonts w:hint="eastAsia"/>
        </w:rPr>
        <w:t>，</w:t>
      </w:r>
      <w:r w:rsidRPr="00370FAD">
        <w:rPr>
          <w:rStyle w:val="Charb"/>
        </w:rPr>
        <w:t>然</w:t>
      </w:r>
      <w:r w:rsidRPr="00A85712">
        <w:t>后详细介绍了</w:t>
      </w:r>
      <w:r w:rsidR="002F19CA">
        <w:t>实验</w:t>
      </w:r>
      <w:r w:rsidRPr="00A85712">
        <w:t>训练的网络结构</w:t>
      </w:r>
      <w:r w:rsidR="00221A3D">
        <w:t>及流程</w:t>
      </w:r>
      <w:r w:rsidR="002F19CA">
        <w:rPr>
          <w:rFonts w:hint="eastAsia"/>
        </w:rPr>
        <w:t>。随后阐述了本次实验的评估方法和指标，最后展示了</w:t>
      </w:r>
      <w:r w:rsidR="006B363A">
        <w:rPr>
          <w:rFonts w:hint="eastAsia"/>
        </w:rPr>
        <w:t>冠脉造影</w:t>
      </w:r>
      <w:r w:rsidR="002F19CA">
        <w:rPr>
          <w:rFonts w:hint="eastAsia"/>
        </w:rPr>
        <w:t>图像多个</w:t>
      </w:r>
      <w:r w:rsidRPr="00A85712">
        <w:rPr>
          <w:rFonts w:hint="eastAsia"/>
        </w:rPr>
        <w:t>体位</w:t>
      </w:r>
      <w:r w:rsidR="002F19CA">
        <w:rPr>
          <w:rFonts w:hint="eastAsia"/>
        </w:rPr>
        <w:t>，包含</w:t>
      </w:r>
      <w:r w:rsidR="00221A3D">
        <w:rPr>
          <w:rFonts w:hint="eastAsia"/>
        </w:rPr>
        <w:t>C</w:t>
      </w:r>
      <w:r w:rsidR="00221A3D">
        <w:t>AU</w:t>
      </w:r>
      <w:r w:rsidR="00221A3D">
        <w:t>、</w:t>
      </w:r>
      <w:r w:rsidR="00221A3D">
        <w:rPr>
          <w:rFonts w:hint="eastAsia"/>
        </w:rPr>
        <w:t>CRA</w:t>
      </w:r>
      <w:r w:rsidR="00221A3D">
        <w:rPr>
          <w:rFonts w:hint="eastAsia"/>
        </w:rPr>
        <w:t>、</w:t>
      </w:r>
      <w:r w:rsidR="00221A3D">
        <w:t>LAO_CAU</w:t>
      </w:r>
      <w:r w:rsidR="00221A3D">
        <w:t>、</w:t>
      </w:r>
      <w:r w:rsidR="00221A3D">
        <w:rPr>
          <w:rFonts w:hint="eastAsia"/>
        </w:rPr>
        <w:t>LAO_CRA</w:t>
      </w:r>
      <w:r w:rsidR="00221A3D">
        <w:rPr>
          <w:rFonts w:hint="eastAsia"/>
        </w:rPr>
        <w:t>、</w:t>
      </w:r>
      <w:r w:rsidR="00221A3D">
        <w:rPr>
          <w:rFonts w:hint="eastAsia"/>
        </w:rPr>
        <w:t>RAO_CRA</w:t>
      </w:r>
      <w:r w:rsidR="00221A3D">
        <w:rPr>
          <w:rFonts w:hint="eastAsia"/>
        </w:rPr>
        <w:t>、</w:t>
      </w:r>
      <w:r w:rsidR="00221A3D">
        <w:rPr>
          <w:rFonts w:hint="eastAsia"/>
        </w:rPr>
        <w:t>RAO_CAU</w:t>
      </w:r>
      <w:r w:rsidR="00221A3D">
        <w:rPr>
          <w:rFonts w:hint="eastAsia"/>
        </w:rPr>
        <w:t>、右冠等分</w:t>
      </w:r>
      <w:r w:rsidRPr="00A85712">
        <w:rPr>
          <w:rFonts w:hint="eastAsia"/>
        </w:rPr>
        <w:t>割成果，并对</w:t>
      </w:r>
      <w:r w:rsidR="002F19CA">
        <w:rPr>
          <w:rFonts w:hint="eastAsia"/>
        </w:rPr>
        <w:t>实验</w:t>
      </w:r>
      <w:r w:rsidR="00221A3D">
        <w:rPr>
          <w:rFonts w:hint="eastAsia"/>
        </w:rPr>
        <w:t>结果</w:t>
      </w:r>
      <w:r w:rsidR="002F19CA">
        <w:rPr>
          <w:rFonts w:hint="eastAsia"/>
        </w:rPr>
        <w:t>中</w:t>
      </w:r>
      <w:r w:rsidR="00221A3D">
        <w:rPr>
          <w:rFonts w:hint="eastAsia"/>
        </w:rPr>
        <w:t>出现的</w:t>
      </w:r>
      <w:r w:rsidRPr="00A85712">
        <w:rPr>
          <w:rFonts w:hint="eastAsia"/>
        </w:rPr>
        <w:t>问题进行了分析。</w:t>
      </w:r>
      <w:r w:rsidR="00221A3D">
        <w:rPr>
          <w:rFonts w:hint="eastAsia"/>
        </w:rPr>
        <w:t>总的来说，基于</w:t>
      </w:r>
      <w:r w:rsidR="00221A3D" w:rsidRPr="00221A3D">
        <w:rPr>
          <w:rStyle w:val="Charb"/>
          <w:rFonts w:hint="eastAsia"/>
        </w:rPr>
        <w:t>P</w:t>
      </w:r>
      <w:r w:rsidR="00221A3D" w:rsidRPr="00221A3D">
        <w:rPr>
          <w:rStyle w:val="Charb"/>
        </w:rPr>
        <w:t>SPN</w:t>
      </w:r>
      <w:r w:rsidR="00221A3D" w:rsidRPr="00221A3D">
        <w:rPr>
          <w:rStyle w:val="Charb"/>
          <w:rFonts w:hint="eastAsia"/>
        </w:rPr>
        <w:t>et</w:t>
      </w:r>
      <w:r w:rsidR="00221A3D">
        <w:rPr>
          <w:rStyle w:val="Charb"/>
          <w:rFonts w:hint="eastAsia"/>
        </w:rPr>
        <w:t>的深度学习网络</w:t>
      </w:r>
      <w:r w:rsidR="00221A3D" w:rsidRPr="00221A3D">
        <w:rPr>
          <w:rStyle w:val="Charb"/>
          <w:rFonts w:hint="eastAsia"/>
        </w:rPr>
        <w:t>能够</w:t>
      </w:r>
      <w:r w:rsidR="00221A3D">
        <w:rPr>
          <w:rStyle w:val="Charb"/>
          <w:rFonts w:hint="eastAsia"/>
        </w:rPr>
        <w:t>大体</w:t>
      </w:r>
      <w:r w:rsidR="00221A3D" w:rsidRPr="00221A3D">
        <w:rPr>
          <w:rStyle w:val="Charb"/>
          <w:rFonts w:hint="eastAsia"/>
        </w:rPr>
        <w:t>准确的把握不同</w:t>
      </w:r>
      <w:r w:rsidR="00221A3D">
        <w:rPr>
          <w:rStyle w:val="Charb"/>
          <w:rFonts w:hint="eastAsia"/>
        </w:rPr>
        <w:t>体位下、不同</w:t>
      </w:r>
      <w:r w:rsidR="00221A3D" w:rsidRPr="00221A3D">
        <w:rPr>
          <w:rStyle w:val="Charb"/>
          <w:rFonts w:hint="eastAsia"/>
        </w:rPr>
        <w:t>分段</w:t>
      </w:r>
      <w:r w:rsidR="00221A3D">
        <w:rPr>
          <w:rStyle w:val="Charb"/>
          <w:rFonts w:hint="eastAsia"/>
        </w:rPr>
        <w:t>血管</w:t>
      </w:r>
      <w:r w:rsidR="00221A3D" w:rsidRPr="00221A3D">
        <w:rPr>
          <w:rStyle w:val="Charb"/>
          <w:rFonts w:hint="eastAsia"/>
        </w:rPr>
        <w:t>的相对位置关系，</w:t>
      </w:r>
      <w:r w:rsidR="00221A3D">
        <w:rPr>
          <w:rStyle w:val="Charb"/>
          <w:rFonts w:hint="eastAsia"/>
        </w:rPr>
        <w:t>基本</w:t>
      </w:r>
      <w:r w:rsidR="00221A3D" w:rsidRPr="00221A3D">
        <w:rPr>
          <w:rStyle w:val="Charb"/>
          <w:rFonts w:hint="eastAsia"/>
        </w:rPr>
        <w:t>满足了</w:t>
      </w:r>
      <w:r w:rsidR="00221A3D">
        <w:rPr>
          <w:rStyle w:val="Charb"/>
          <w:rFonts w:hint="eastAsia"/>
        </w:rPr>
        <w:t>实验设计</w:t>
      </w:r>
      <w:r w:rsidR="00221A3D" w:rsidRPr="00221A3D">
        <w:rPr>
          <w:rStyle w:val="Charb"/>
          <w:rFonts w:hint="eastAsia"/>
        </w:rPr>
        <w:t>的</w:t>
      </w:r>
      <w:r w:rsidR="00221A3D">
        <w:rPr>
          <w:rStyle w:val="Charb"/>
          <w:rFonts w:hint="eastAsia"/>
        </w:rPr>
        <w:t>期望</w:t>
      </w:r>
      <w:r w:rsidR="00221A3D" w:rsidRPr="00221A3D">
        <w:rPr>
          <w:rStyle w:val="Charb"/>
          <w:rFonts w:hint="eastAsia"/>
        </w:rPr>
        <w:t>，成功分离出导管</w:t>
      </w:r>
      <w:r w:rsidR="00221A3D" w:rsidRPr="00221A3D">
        <w:rPr>
          <w:rStyle w:val="Charb"/>
          <w:rFonts w:hint="eastAsia"/>
        </w:rPr>
        <w:t>(</w:t>
      </w:r>
      <w:r w:rsidR="00221A3D" w:rsidRPr="00221A3D">
        <w:rPr>
          <w:rStyle w:val="Charb"/>
          <w:rFonts w:hint="eastAsia"/>
        </w:rPr>
        <w:t>白色部分</w:t>
      </w:r>
      <w:r w:rsidR="00221A3D" w:rsidRPr="00221A3D">
        <w:rPr>
          <w:rStyle w:val="Charb"/>
        </w:rPr>
        <w:t>)</w:t>
      </w:r>
      <w:r w:rsidR="00221A3D" w:rsidRPr="00221A3D">
        <w:rPr>
          <w:rStyle w:val="Charb"/>
          <w:rFonts w:hint="eastAsia"/>
        </w:rPr>
        <w:t>、关注血管</w:t>
      </w:r>
      <w:r w:rsidR="00221A3D" w:rsidRPr="00221A3D">
        <w:rPr>
          <w:rStyle w:val="Charb"/>
          <w:rFonts w:hint="eastAsia"/>
        </w:rPr>
        <w:t>(</w:t>
      </w:r>
      <w:r w:rsidR="00221A3D" w:rsidRPr="00221A3D">
        <w:rPr>
          <w:rStyle w:val="Charb"/>
          <w:rFonts w:hint="eastAsia"/>
        </w:rPr>
        <w:t>彩色部分</w:t>
      </w:r>
      <w:r w:rsidR="00221A3D" w:rsidRPr="00221A3D">
        <w:rPr>
          <w:rStyle w:val="Charb"/>
        </w:rPr>
        <w:t>)</w:t>
      </w:r>
      <w:r w:rsidR="00221A3D" w:rsidRPr="00221A3D">
        <w:rPr>
          <w:rStyle w:val="Charb"/>
          <w:rFonts w:hint="eastAsia"/>
        </w:rPr>
        <w:t>、以及不关注的部分</w:t>
      </w:r>
      <w:r w:rsidR="00221A3D" w:rsidRPr="00221A3D">
        <w:rPr>
          <w:rStyle w:val="Charb"/>
          <w:rFonts w:hint="eastAsia"/>
        </w:rPr>
        <w:t>(</w:t>
      </w:r>
      <w:r w:rsidR="00221A3D" w:rsidRPr="00221A3D">
        <w:rPr>
          <w:rStyle w:val="Charb"/>
          <w:rFonts w:hint="eastAsia"/>
        </w:rPr>
        <w:t>灰色部分</w:t>
      </w:r>
      <w:r w:rsidR="00221A3D" w:rsidRPr="00221A3D">
        <w:rPr>
          <w:rStyle w:val="Charb"/>
        </w:rPr>
        <w:t>)</w:t>
      </w:r>
      <w:r w:rsidR="00221A3D" w:rsidRPr="00221A3D">
        <w:rPr>
          <w:rStyle w:val="Charb"/>
          <w:rFonts w:hint="eastAsia"/>
        </w:rPr>
        <w:t>和背景</w:t>
      </w:r>
      <w:r w:rsidR="00221A3D" w:rsidRPr="00221A3D">
        <w:rPr>
          <w:rStyle w:val="Charb"/>
          <w:rFonts w:hint="eastAsia"/>
        </w:rPr>
        <w:t>(</w:t>
      </w:r>
      <w:r w:rsidR="00221A3D" w:rsidRPr="00221A3D">
        <w:rPr>
          <w:rStyle w:val="Charb"/>
          <w:rFonts w:hint="eastAsia"/>
        </w:rPr>
        <w:t>黑色部分</w:t>
      </w:r>
      <w:r w:rsidR="00221A3D" w:rsidRPr="00221A3D">
        <w:rPr>
          <w:rStyle w:val="Charb"/>
        </w:rPr>
        <w:t>)</w:t>
      </w:r>
      <w:r w:rsidR="00CF2F95">
        <w:rPr>
          <w:rStyle w:val="Charb"/>
        </w:rPr>
        <w:t>，为后期的病变检测及</w:t>
      </w:r>
      <w:r w:rsidR="00CF2F95">
        <w:rPr>
          <w:rStyle w:val="Charb"/>
        </w:rPr>
        <w:t>syntax</w:t>
      </w:r>
      <w:r w:rsidR="00CF2F95">
        <w:rPr>
          <w:rStyle w:val="Charb"/>
        </w:rPr>
        <w:t>系统的评分做了铺垫</w:t>
      </w:r>
      <w:r w:rsidR="00221A3D">
        <w:rPr>
          <w:rStyle w:val="Charb"/>
        </w:rPr>
        <w:t>。</w:t>
      </w:r>
    </w:p>
    <w:p w14:paraId="6161E310" w14:textId="5B3B4474" w:rsidR="00370FAD" w:rsidRPr="003102BE" w:rsidRDefault="003102BE" w:rsidP="003102BE">
      <w:pPr>
        <w:widowControl/>
        <w:spacing w:line="240" w:lineRule="auto"/>
        <w:jc w:val="left"/>
        <w:rPr>
          <w:rFonts w:ascii="Times New Roman" w:hAnsi="Times New Roman" w:cs="Times New Roman"/>
          <w:noProof/>
        </w:rPr>
      </w:pPr>
      <w:r>
        <w:rPr>
          <w:rStyle w:val="Charb"/>
        </w:rPr>
        <w:br w:type="page"/>
      </w:r>
    </w:p>
    <w:p w14:paraId="35AB3B91" w14:textId="172754FF" w:rsidR="00FD1C2C" w:rsidRPr="00202D00" w:rsidRDefault="005477CD" w:rsidP="0019362B">
      <w:pPr>
        <w:pStyle w:val="1"/>
        <w:ind w:left="432"/>
        <w:rPr>
          <w:rFonts w:ascii="Times New Roman" w:hAnsi="Times New Roman" w:cs="Times New Roman"/>
        </w:rPr>
      </w:pPr>
      <w:bookmarkStart w:id="63" w:name="_Toc532912056"/>
      <w:r w:rsidRPr="00202D00">
        <w:rPr>
          <w:rFonts w:ascii="Times New Roman" w:hAnsi="Times New Roman" w:cs="Times New Roman" w:hint="eastAsia"/>
        </w:rPr>
        <w:lastRenderedPageBreak/>
        <w:t>第</w:t>
      </w:r>
      <w:r w:rsidR="00D710EA">
        <w:rPr>
          <w:rFonts w:ascii="Times New Roman" w:hAnsi="Times New Roman" w:cs="Times New Roman" w:hint="eastAsia"/>
        </w:rPr>
        <w:t>六</w:t>
      </w:r>
      <w:r w:rsidRPr="00202D00">
        <w:rPr>
          <w:rFonts w:ascii="Times New Roman" w:hAnsi="Times New Roman" w:cs="Times New Roman" w:hint="eastAsia"/>
        </w:rPr>
        <w:t>章</w:t>
      </w:r>
      <w:r w:rsidRPr="00202D00">
        <w:rPr>
          <w:rFonts w:ascii="Times New Roman" w:hAnsi="Times New Roman" w:cs="Times New Roman"/>
        </w:rPr>
        <w:t xml:space="preserve">  </w:t>
      </w:r>
      <w:r w:rsidRPr="00202D00">
        <w:rPr>
          <w:rFonts w:ascii="Times New Roman" w:hAnsi="Times New Roman" w:cs="Times New Roman" w:hint="eastAsia"/>
        </w:rPr>
        <w:t>总结与展望</w:t>
      </w:r>
      <w:bookmarkEnd w:id="63"/>
    </w:p>
    <w:p w14:paraId="35AB3B93" w14:textId="66F500DF" w:rsidR="00FD1C2C" w:rsidRDefault="007C22D2" w:rsidP="007C22D2">
      <w:pPr>
        <w:pStyle w:val="2"/>
        <w:rPr>
          <w:rFonts w:ascii="Times New Roman" w:hAnsi="Times New Roman" w:cs="Times New Roman"/>
        </w:rPr>
      </w:pPr>
      <w:bookmarkStart w:id="64" w:name="_Toc532912057"/>
      <w:r>
        <w:rPr>
          <w:rFonts w:ascii="Times New Roman" w:hAnsi="Times New Roman" w:cs="Times New Roman" w:hint="eastAsia"/>
        </w:rPr>
        <w:t>6</w:t>
      </w:r>
      <w:r>
        <w:rPr>
          <w:rFonts w:ascii="Times New Roman" w:hAnsi="Times New Roman" w:cs="Times New Roman"/>
        </w:rPr>
        <w:t>.1</w:t>
      </w:r>
      <w:r w:rsidR="00877DD4">
        <w:rPr>
          <w:rFonts w:ascii="Times New Roman" w:hAnsi="Times New Roman" w:cs="Times New Roman"/>
        </w:rPr>
        <w:t xml:space="preserve"> </w:t>
      </w:r>
      <w:r w:rsidR="005477CD" w:rsidRPr="00202D00">
        <w:rPr>
          <w:rFonts w:ascii="Times New Roman" w:hAnsi="Times New Roman" w:cs="Times New Roman" w:hint="eastAsia"/>
        </w:rPr>
        <w:t>论文工作总结</w:t>
      </w:r>
      <w:bookmarkEnd w:id="64"/>
    </w:p>
    <w:p w14:paraId="2D2743C0" w14:textId="74AB3390" w:rsidR="00E9113D" w:rsidRPr="0040606F" w:rsidRDefault="00E9113D" w:rsidP="00E739F5">
      <w:pPr>
        <w:pStyle w:val="afe"/>
      </w:pPr>
      <w:r w:rsidRPr="0040606F">
        <w:rPr>
          <w:rFonts w:hint="eastAsia"/>
        </w:rPr>
        <w:t>目标分割是图像处理的基础，</w:t>
      </w:r>
      <w:r w:rsidR="0040606F">
        <w:rPr>
          <w:rFonts w:hint="eastAsia"/>
        </w:rPr>
        <w:t>以及</w:t>
      </w:r>
      <w:r w:rsidRPr="0040606F">
        <w:rPr>
          <w:rFonts w:hint="eastAsia"/>
        </w:rPr>
        <w:t>图像分析的关键；心脏</w:t>
      </w:r>
      <w:r w:rsidR="006B363A">
        <w:rPr>
          <w:rFonts w:hint="eastAsia"/>
        </w:rPr>
        <w:t>冠脉造影</w:t>
      </w:r>
      <w:r w:rsidR="00507CE2">
        <w:rPr>
          <w:rFonts w:hint="eastAsia"/>
        </w:rPr>
        <w:t>图像的分割</w:t>
      </w:r>
      <w:r w:rsidR="002F19CA">
        <w:rPr>
          <w:rFonts w:hint="eastAsia"/>
        </w:rPr>
        <w:t>应用</w:t>
      </w:r>
      <w:r w:rsidRPr="0040606F">
        <w:rPr>
          <w:rFonts w:hint="eastAsia"/>
        </w:rPr>
        <w:t>是计算机视觉在医学领域的重要实践</w:t>
      </w:r>
      <w:r w:rsidR="002F19CA">
        <w:rPr>
          <w:rFonts w:hint="eastAsia"/>
        </w:rPr>
        <w:t>和创新。</w:t>
      </w:r>
      <w:r w:rsidR="002F19CA">
        <w:t>冠状动脉</w:t>
      </w:r>
      <w:r w:rsidRPr="0040606F">
        <w:t>造影</w:t>
      </w:r>
      <w:r w:rsidR="008F4CBE">
        <w:t>技术</w:t>
      </w:r>
      <w:r w:rsidRPr="0040606F">
        <w:rPr>
          <w:rFonts w:hint="eastAsia"/>
        </w:rPr>
        <w:t>因为安全和精确</w:t>
      </w:r>
      <w:r w:rsidR="002F19CA">
        <w:rPr>
          <w:rFonts w:hint="eastAsia"/>
        </w:rPr>
        <w:t>的特性，也</w:t>
      </w:r>
      <w:r w:rsidRPr="0040606F">
        <w:rPr>
          <w:rFonts w:hint="eastAsia"/>
        </w:rPr>
        <w:t>已</w:t>
      </w:r>
      <w:r w:rsidRPr="0040606F">
        <w:t>广泛应用于</w:t>
      </w:r>
      <w:r w:rsidRPr="0040606F">
        <w:rPr>
          <w:rFonts w:hint="eastAsia"/>
        </w:rPr>
        <w:t>临床</w:t>
      </w:r>
      <w:r w:rsidRPr="0040606F">
        <w:t>，被认为是诊断冠状动脉心脏病的</w:t>
      </w:r>
      <w:r w:rsidRPr="0040606F">
        <w:rPr>
          <w:rFonts w:hint="eastAsia"/>
        </w:rPr>
        <w:t>“金标准”。基于</w:t>
      </w:r>
      <w:r w:rsidR="006B363A">
        <w:rPr>
          <w:rFonts w:hint="eastAsia"/>
        </w:rPr>
        <w:t>冠脉造影</w:t>
      </w:r>
      <w:r w:rsidR="002F19CA">
        <w:rPr>
          <w:rFonts w:hint="eastAsia"/>
        </w:rPr>
        <w:t>的图像</w:t>
      </w:r>
      <w:r w:rsidRPr="0040606F">
        <w:rPr>
          <w:rFonts w:hint="eastAsia"/>
        </w:rPr>
        <w:t>分割</w:t>
      </w:r>
      <w:r w:rsidR="002F19CA">
        <w:rPr>
          <w:rFonts w:hint="eastAsia"/>
        </w:rPr>
        <w:t>在未来</w:t>
      </w:r>
      <w:r w:rsidRPr="0040606F">
        <w:rPr>
          <w:rFonts w:hint="eastAsia"/>
        </w:rPr>
        <w:t>不但能够辅助医生做临床疾病诊断和治疗，也</w:t>
      </w:r>
      <w:r w:rsidR="002F19CA">
        <w:rPr>
          <w:rFonts w:hint="eastAsia"/>
        </w:rPr>
        <w:t>可以成为</w:t>
      </w:r>
      <w:r w:rsidRPr="0040606F">
        <w:rPr>
          <w:rFonts w:hint="eastAsia"/>
        </w:rPr>
        <w:t>血管疾病量化描述的前提，</w:t>
      </w:r>
      <w:r w:rsidR="002F19CA">
        <w:rPr>
          <w:rFonts w:hint="eastAsia"/>
        </w:rPr>
        <w:t>还能为发展</w:t>
      </w:r>
      <w:r w:rsidRPr="0040606F">
        <w:rPr>
          <w:rFonts w:hint="eastAsia"/>
        </w:rPr>
        <w:t>心脏血管三维重建</w:t>
      </w:r>
      <w:r w:rsidR="002F19CA">
        <w:rPr>
          <w:rFonts w:hint="eastAsia"/>
        </w:rPr>
        <w:t>建立</w:t>
      </w:r>
      <w:r w:rsidRPr="0040606F">
        <w:rPr>
          <w:rFonts w:hint="eastAsia"/>
        </w:rPr>
        <w:t>基础。因此，</w:t>
      </w:r>
      <w:r w:rsidR="002F19CA">
        <w:rPr>
          <w:rFonts w:hint="eastAsia"/>
        </w:rPr>
        <w:t>实验</w:t>
      </w:r>
      <w:r w:rsidRPr="0040606F">
        <w:rPr>
          <w:rFonts w:hint="eastAsia"/>
        </w:rPr>
        <w:t>对</w:t>
      </w:r>
      <w:r w:rsidR="006B363A">
        <w:rPr>
          <w:rFonts w:hint="eastAsia"/>
        </w:rPr>
        <w:t>冠脉造影</w:t>
      </w:r>
      <w:r w:rsidRPr="0040606F">
        <w:rPr>
          <w:rFonts w:hint="eastAsia"/>
        </w:rPr>
        <w:t>图像的精确分割具有非常重大的意义。论文深入探讨了基于</w:t>
      </w:r>
      <w:r w:rsidR="006B363A">
        <w:rPr>
          <w:rFonts w:hint="eastAsia"/>
        </w:rPr>
        <w:t>冠脉造影</w:t>
      </w:r>
      <w:r w:rsidRPr="0040606F">
        <w:rPr>
          <w:rFonts w:hint="eastAsia"/>
        </w:rPr>
        <w:t>图像的几种目标分割方法，主要的研究工作和创新性成果如下：</w:t>
      </w:r>
    </w:p>
    <w:p w14:paraId="760145EA" w14:textId="2B6EFB18" w:rsidR="00E9113D" w:rsidRDefault="00E9113D" w:rsidP="00E739F5">
      <w:pPr>
        <w:pStyle w:val="afe"/>
      </w:pPr>
      <w:r>
        <w:rPr>
          <w:rFonts w:hint="eastAsia"/>
        </w:rPr>
        <w:t>1.</w:t>
      </w:r>
      <w:r w:rsidR="00744986">
        <w:rPr>
          <w:rFonts w:hint="eastAsia"/>
        </w:rPr>
        <w:t>首先对现今世界上和中国心脏病概况做了调查，了解了国内相关社会环境和</w:t>
      </w:r>
      <w:r w:rsidRPr="00A85712">
        <w:rPr>
          <w:rFonts w:hint="eastAsia"/>
        </w:rPr>
        <w:t>心脏病</w:t>
      </w:r>
      <w:r w:rsidR="00744986">
        <w:rPr>
          <w:rFonts w:hint="eastAsia"/>
        </w:rPr>
        <w:t>患病</w:t>
      </w:r>
      <w:r w:rsidRPr="00A85712">
        <w:rPr>
          <w:rFonts w:hint="eastAsia"/>
        </w:rPr>
        <w:t>的原因，了解了心脏的组织结构和血管对于心脏是如何供血的等医学常识。了解了冠脉造影图的工作原理以及</w:t>
      </w:r>
      <w:r w:rsidR="007D1FE4">
        <w:rPr>
          <w:rFonts w:hint="eastAsia"/>
        </w:rPr>
        <w:t>各个体位下的血管分支相关的医学知识。并调查</w:t>
      </w:r>
      <w:r w:rsidRPr="00A85712">
        <w:rPr>
          <w:rFonts w:hint="eastAsia"/>
        </w:rPr>
        <w:t>研究了我国使用的血管分割的方法</w:t>
      </w:r>
      <w:r w:rsidR="00744986">
        <w:rPr>
          <w:rFonts w:hint="eastAsia"/>
        </w:rPr>
        <w:t>的种类及一些方法的</w:t>
      </w:r>
      <w:r w:rsidRPr="00A85712">
        <w:rPr>
          <w:rFonts w:hint="eastAsia"/>
        </w:rPr>
        <w:t>优劣。</w:t>
      </w:r>
    </w:p>
    <w:p w14:paraId="4E03087E" w14:textId="3B2771BF" w:rsidR="00E9113D" w:rsidRDefault="007D1FE4" w:rsidP="00E739F5">
      <w:pPr>
        <w:pStyle w:val="afe"/>
      </w:pPr>
      <w:r>
        <w:t>2</w:t>
      </w:r>
      <w:r w:rsidR="00E9113D">
        <w:t>.</w:t>
      </w:r>
      <w:r w:rsidR="00E9113D">
        <w:rPr>
          <w:rFonts w:hint="eastAsia"/>
        </w:rPr>
        <w:t>从原理上分析了几种传统的目标分割方法的主要思想，结合医学图像</w:t>
      </w:r>
      <w:r>
        <w:rPr>
          <w:rFonts w:hint="eastAsia"/>
        </w:rPr>
        <w:t>数据，研究并</w:t>
      </w:r>
      <w:r w:rsidR="00E9113D">
        <w:rPr>
          <w:rFonts w:hint="eastAsia"/>
        </w:rPr>
        <w:t>指出算法的不足之处</w:t>
      </w:r>
      <w:r>
        <w:rPr>
          <w:rFonts w:hint="eastAsia"/>
        </w:rPr>
        <w:t>，用实验</w:t>
      </w:r>
      <w:r w:rsidR="00E9113D">
        <w:rPr>
          <w:rFonts w:hint="eastAsia"/>
        </w:rPr>
        <w:t>加以证明。目前</w:t>
      </w:r>
      <w:r w:rsidR="00E9113D">
        <w:t>传统的图像分割方法主要</w:t>
      </w:r>
      <w:r w:rsidR="00507CE2">
        <w:t>有</w:t>
      </w:r>
      <w:r w:rsidR="00E9113D">
        <w:rPr>
          <w:rFonts w:hint="eastAsia"/>
        </w:rPr>
        <w:t>基于</w:t>
      </w:r>
      <w:r w:rsidR="00E9113D">
        <w:t>阈值的分割方法、</w:t>
      </w:r>
      <w:r w:rsidR="00E9113D">
        <w:rPr>
          <w:rFonts w:hint="eastAsia"/>
        </w:rPr>
        <w:t>基于区域</w:t>
      </w:r>
      <w:r w:rsidR="00E9113D">
        <w:t>的分割方法</w:t>
      </w:r>
      <w:r w:rsidR="00E9113D">
        <w:rPr>
          <w:rFonts w:hint="eastAsia"/>
        </w:rPr>
        <w:t>、</w:t>
      </w:r>
      <w:r w:rsidR="00E9113D">
        <w:t>基于</w:t>
      </w:r>
      <w:r w:rsidR="00E9113D">
        <w:rPr>
          <w:rFonts w:hint="eastAsia"/>
        </w:rPr>
        <w:t>边缘</w:t>
      </w:r>
      <w:r w:rsidR="00E9113D">
        <w:t>的分割方法以及</w:t>
      </w:r>
      <w:r w:rsidR="00E9113D">
        <w:rPr>
          <w:rFonts w:hint="eastAsia"/>
        </w:rPr>
        <w:t>基于特定理论</w:t>
      </w:r>
      <w:r w:rsidR="00E9113D">
        <w:t>的分割方法等。</w:t>
      </w:r>
      <w:r w:rsidR="00E9113D">
        <w:rPr>
          <w:rFonts w:hint="eastAsia"/>
        </w:rPr>
        <w:t>实验证明</w:t>
      </w:r>
      <w:r w:rsidR="00E9113D">
        <w:t>，虽然</w:t>
      </w:r>
      <w:r w:rsidR="00E9113D">
        <w:rPr>
          <w:rFonts w:hint="eastAsia"/>
        </w:rPr>
        <w:t>传统</w:t>
      </w:r>
      <w:r w:rsidR="00E9113D">
        <w:t>的分割方法计算速度快</w:t>
      </w:r>
      <w:r w:rsidR="00E9113D">
        <w:rPr>
          <w:rFonts w:hint="eastAsia"/>
        </w:rPr>
        <w:t>、处理</w:t>
      </w:r>
      <w:r w:rsidR="00E9113D">
        <w:t>图像</w:t>
      </w:r>
      <w:r w:rsidR="00E9113D">
        <w:rPr>
          <w:rFonts w:hint="eastAsia"/>
        </w:rPr>
        <w:t>便捷</w:t>
      </w:r>
      <w:r w:rsidR="00E9113D">
        <w:t>，但算法的缺点</w:t>
      </w:r>
      <w:r w:rsidR="00E9113D">
        <w:rPr>
          <w:rFonts w:hint="eastAsia"/>
        </w:rPr>
        <w:t>也非常突出，</w:t>
      </w:r>
      <w:r w:rsidR="00E9113D">
        <w:t>主要是难以</w:t>
      </w:r>
      <w:r w:rsidR="00E9113D">
        <w:rPr>
          <w:rFonts w:hint="eastAsia"/>
        </w:rPr>
        <w:t>抵抗</w:t>
      </w:r>
      <w:r w:rsidR="00E9113D">
        <w:t>高强度的噪声和分辨</w:t>
      </w:r>
      <w:r w:rsidR="00744986">
        <w:t>较为</w:t>
      </w:r>
      <w:r w:rsidR="00E9113D">
        <w:rPr>
          <w:rFonts w:hint="eastAsia"/>
        </w:rPr>
        <w:t>复杂</w:t>
      </w:r>
      <w:r w:rsidR="00744986">
        <w:rPr>
          <w:rFonts w:hint="eastAsia"/>
        </w:rPr>
        <w:t>精细</w:t>
      </w:r>
      <w:r w:rsidR="00E9113D">
        <w:t>的血管结构。</w:t>
      </w:r>
    </w:p>
    <w:p w14:paraId="44B04CA7" w14:textId="535A9861" w:rsidR="00E9113D" w:rsidRDefault="007D1FE4" w:rsidP="00E739F5">
      <w:pPr>
        <w:pStyle w:val="afe"/>
      </w:pPr>
      <w:r>
        <w:t>3</w:t>
      </w:r>
      <w:r w:rsidR="00E9113D">
        <w:rPr>
          <w:rFonts w:hint="eastAsia"/>
        </w:rPr>
        <w:t>.</w:t>
      </w:r>
      <w:r w:rsidR="00E9113D">
        <w:rPr>
          <w:rFonts w:hint="eastAsia"/>
        </w:rPr>
        <w:t>阐述了</w:t>
      </w:r>
      <w:r w:rsidR="00744986">
        <w:rPr>
          <w:rFonts w:hint="eastAsia"/>
        </w:rPr>
        <w:t>卷积神经网络的发展历程和</w:t>
      </w:r>
      <w:r w:rsidR="00E9113D">
        <w:rPr>
          <w:rFonts w:hint="eastAsia"/>
        </w:rPr>
        <w:t>几大优点，提出了使用深度学习的方法，更快、更简便、更精确地对心脏造影图像进行目标分割。</w:t>
      </w:r>
      <w:r w:rsidR="00E9113D" w:rsidRPr="004D615E">
        <w:t>深度学习通过组合低层特征形成更加抽象的高层表示属性类别或特征，以发现数据的分布式特征表示</w:t>
      </w:r>
      <w:r w:rsidR="00E9113D">
        <w:rPr>
          <w:rFonts w:hint="eastAsia"/>
        </w:rPr>
        <w:t>，因此</w:t>
      </w:r>
      <w:r w:rsidR="00E9113D">
        <w:t>可以学到传统</w:t>
      </w:r>
      <w:r w:rsidR="00E9113D">
        <w:rPr>
          <w:rFonts w:hint="eastAsia"/>
        </w:rPr>
        <w:t>方法</w:t>
      </w:r>
      <w:r w:rsidR="00E9113D">
        <w:t>难以</w:t>
      </w:r>
      <w:r w:rsidR="00E9113D">
        <w:rPr>
          <w:rFonts w:hint="eastAsia"/>
        </w:rPr>
        <w:t>得到</w:t>
      </w:r>
      <w:r w:rsidR="00E9113D">
        <w:t>的非线性结构</w:t>
      </w:r>
      <w:r w:rsidR="00744986">
        <w:t>，</w:t>
      </w:r>
      <w:r w:rsidR="00E9113D">
        <w:rPr>
          <w:rFonts w:hint="eastAsia"/>
        </w:rPr>
        <w:t>又因为</w:t>
      </w:r>
      <w:r w:rsidR="00E9113D">
        <w:t>其</w:t>
      </w:r>
      <w:r w:rsidR="00E9113D">
        <w:rPr>
          <w:rFonts w:hint="eastAsia"/>
        </w:rPr>
        <w:t>引入了</w:t>
      </w:r>
      <w:r w:rsidR="00E9113D">
        <w:t>大数据的</w:t>
      </w:r>
      <w:r w:rsidR="00E9113D">
        <w:rPr>
          <w:rFonts w:hint="eastAsia"/>
        </w:rPr>
        <w:t>收集</w:t>
      </w:r>
      <w:r w:rsidR="00E9113D">
        <w:t>，使得算法具有</w:t>
      </w:r>
      <w:r w:rsidR="00E9113D">
        <w:rPr>
          <w:rFonts w:hint="eastAsia"/>
        </w:rPr>
        <w:t>更好</w:t>
      </w:r>
      <w:r w:rsidR="00E9113D">
        <w:t>的鲁棒性。</w:t>
      </w:r>
    </w:p>
    <w:p w14:paraId="44173502" w14:textId="7A5F5E0D" w:rsidR="00E9113D" w:rsidRDefault="007D1FE4" w:rsidP="00E739F5">
      <w:pPr>
        <w:pStyle w:val="afe"/>
      </w:pPr>
      <w:r>
        <w:t>4</w:t>
      </w:r>
      <w:r w:rsidR="00E9113D" w:rsidRPr="00E9113D">
        <w:rPr>
          <w:rFonts w:hint="eastAsia"/>
        </w:rPr>
        <w:t>.</w:t>
      </w:r>
      <w:r w:rsidR="00E9113D" w:rsidRPr="00E9113D">
        <w:rPr>
          <w:rFonts w:hint="eastAsia"/>
        </w:rPr>
        <w:t>结合</w:t>
      </w:r>
      <w:r w:rsidR="00744986">
        <w:rPr>
          <w:rFonts w:hint="eastAsia"/>
        </w:rPr>
        <w:t>之前</w:t>
      </w:r>
      <w:r w:rsidR="00E9113D" w:rsidRPr="00E9113D">
        <w:rPr>
          <w:rFonts w:hint="eastAsia"/>
        </w:rPr>
        <w:t>卷积神经网络的知识，提出了完整的</w:t>
      </w:r>
      <w:r w:rsidR="00744986">
        <w:rPr>
          <w:rFonts w:hint="eastAsia"/>
        </w:rPr>
        <w:t>用于</w:t>
      </w:r>
      <w:r w:rsidR="006B363A">
        <w:rPr>
          <w:rFonts w:hint="eastAsia"/>
        </w:rPr>
        <w:t>冠脉造影</w:t>
      </w:r>
      <w:r w:rsidR="00744986">
        <w:rPr>
          <w:rFonts w:hint="eastAsia"/>
        </w:rPr>
        <w:t>图像分割的算法流程，包括图像的预处理、</w:t>
      </w:r>
      <w:r w:rsidR="00E9113D" w:rsidRPr="00E9113D">
        <w:rPr>
          <w:rFonts w:hint="eastAsia"/>
        </w:rPr>
        <w:t>网络的</w:t>
      </w:r>
      <w:r w:rsidR="00744986">
        <w:rPr>
          <w:rFonts w:hint="eastAsia"/>
        </w:rPr>
        <w:t>选用及</w:t>
      </w:r>
      <w:r w:rsidR="00E9113D" w:rsidRPr="00E9113D">
        <w:rPr>
          <w:rFonts w:hint="eastAsia"/>
        </w:rPr>
        <w:t>具体结构、训练和测试方法等。</w:t>
      </w:r>
      <w:r w:rsidR="00744986">
        <w:rPr>
          <w:rFonts w:hint="eastAsia"/>
        </w:rPr>
        <w:t>并</w:t>
      </w:r>
      <w:r w:rsidR="00744986" w:rsidRPr="00231202">
        <w:rPr>
          <w:rFonts w:hint="eastAsia"/>
        </w:rPr>
        <w:t>从零开始建立心脏</w:t>
      </w:r>
      <w:r w:rsidR="006B363A">
        <w:rPr>
          <w:rFonts w:hint="eastAsia"/>
        </w:rPr>
        <w:t>冠脉造影</w:t>
      </w:r>
      <w:r w:rsidR="00744986" w:rsidRPr="00231202">
        <w:rPr>
          <w:rFonts w:hint="eastAsia"/>
        </w:rPr>
        <w:t>图的数据库：联系</w:t>
      </w:r>
      <w:r w:rsidR="00744986">
        <w:rPr>
          <w:rFonts w:hint="eastAsia"/>
        </w:rPr>
        <w:t>医生</w:t>
      </w:r>
      <w:r w:rsidR="00744986" w:rsidRPr="00231202">
        <w:rPr>
          <w:rFonts w:hint="eastAsia"/>
        </w:rPr>
        <w:t>搜集整理心脏</w:t>
      </w:r>
      <w:r w:rsidR="006B363A">
        <w:rPr>
          <w:rFonts w:hint="eastAsia"/>
        </w:rPr>
        <w:t>冠脉造影</w:t>
      </w:r>
      <w:r w:rsidR="00744986">
        <w:rPr>
          <w:rFonts w:hint="eastAsia"/>
        </w:rPr>
        <w:t>图像数据，并</w:t>
      </w:r>
      <w:r w:rsidR="00744986" w:rsidRPr="00231202">
        <w:rPr>
          <w:rFonts w:hint="eastAsia"/>
        </w:rPr>
        <w:t>商讨出一套合适的标注标准，</w:t>
      </w:r>
      <w:r w:rsidR="00744986">
        <w:rPr>
          <w:rFonts w:hint="eastAsia"/>
        </w:rPr>
        <w:t>设计实现标注工具，</w:t>
      </w:r>
      <w:r w:rsidR="00744986" w:rsidRPr="00231202">
        <w:rPr>
          <w:rFonts w:hint="eastAsia"/>
        </w:rPr>
        <w:t>进行双重标注，由医生进行简单的粗标注，研</w:t>
      </w:r>
      <w:r w:rsidR="00744986">
        <w:rPr>
          <w:rFonts w:hint="eastAsia"/>
        </w:rPr>
        <w:t>究人员进行二次的精标注，从多个体位对感兴趣的血管分支进行描述，进而</w:t>
      </w:r>
      <w:r w:rsidR="00744986" w:rsidRPr="00231202">
        <w:rPr>
          <w:rFonts w:hint="eastAsia"/>
        </w:rPr>
        <w:t>做预处理，为</w:t>
      </w:r>
      <w:r w:rsidR="00744986">
        <w:rPr>
          <w:rFonts w:hint="eastAsia"/>
        </w:rPr>
        <w:t>实验的开展</w:t>
      </w:r>
      <w:r w:rsidR="00744986" w:rsidRPr="00231202">
        <w:rPr>
          <w:rFonts w:hint="eastAsia"/>
        </w:rPr>
        <w:t>做准备。</w:t>
      </w:r>
    </w:p>
    <w:p w14:paraId="231EE36E" w14:textId="603FA8FF" w:rsidR="00E9113D" w:rsidRDefault="007D1FE4" w:rsidP="00E739F5">
      <w:pPr>
        <w:pStyle w:val="afe"/>
      </w:pPr>
      <w:r>
        <w:lastRenderedPageBreak/>
        <w:t>5</w:t>
      </w:r>
      <w:r w:rsidR="00E9113D" w:rsidRPr="00E9113D">
        <w:t xml:space="preserve">. </w:t>
      </w:r>
      <w:r w:rsidR="00E9113D" w:rsidRPr="00E9113D">
        <w:rPr>
          <w:rFonts w:hint="eastAsia"/>
        </w:rPr>
        <w:t>最后，成功地用</w:t>
      </w:r>
      <w:r w:rsidR="00E9113D" w:rsidRPr="003024B5">
        <w:rPr>
          <w:rFonts w:hint="eastAsia"/>
        </w:rPr>
        <w:t>PSPNet</w:t>
      </w:r>
      <w:r w:rsidR="00E9113D" w:rsidRPr="00E9113D">
        <w:rPr>
          <w:rFonts w:hint="eastAsia"/>
        </w:rPr>
        <w:t>对冠状动脉造影图进行了分割</w:t>
      </w:r>
      <w:r w:rsidR="00744986">
        <w:rPr>
          <w:rFonts w:hint="eastAsia"/>
        </w:rPr>
        <w:t>任务</w:t>
      </w:r>
      <w:r w:rsidR="00E9113D" w:rsidRPr="00E9113D">
        <w:rPr>
          <w:rFonts w:hint="eastAsia"/>
        </w:rPr>
        <w:t>，在</w:t>
      </w:r>
      <w:r w:rsidR="00BE11CF">
        <w:rPr>
          <w:rFonts w:hint="eastAsia"/>
        </w:rPr>
        <w:t>各个体位</w:t>
      </w:r>
      <w:r w:rsidR="00E9113D" w:rsidRPr="00E9113D">
        <w:rPr>
          <w:rFonts w:hint="eastAsia"/>
        </w:rPr>
        <w:t>取得</w:t>
      </w:r>
      <w:r w:rsidR="00BE11CF">
        <w:rPr>
          <w:rFonts w:hint="eastAsia"/>
        </w:rPr>
        <w:t>较为</w:t>
      </w:r>
      <w:r w:rsidR="00E9113D" w:rsidRPr="00E9113D">
        <w:rPr>
          <w:rFonts w:hint="eastAsia"/>
        </w:rPr>
        <w:t>优异的效果，并撰写了测试的脚本，</w:t>
      </w:r>
      <w:r w:rsidR="00744986" w:rsidRPr="00E9113D">
        <w:rPr>
          <w:rFonts w:hint="eastAsia"/>
        </w:rPr>
        <w:t>构造目标分割准确性的测度，用三个评估指标（精确率、召回率和</w:t>
      </w:r>
      <w:r w:rsidR="00744986" w:rsidRPr="00E9113D">
        <w:rPr>
          <w:rFonts w:hint="eastAsia"/>
        </w:rPr>
        <w:t>F1</w:t>
      </w:r>
      <w:r w:rsidR="00744986" w:rsidRPr="00E9113D">
        <w:rPr>
          <w:rFonts w:hint="eastAsia"/>
        </w:rPr>
        <w:t>）来评估分割的结果</w:t>
      </w:r>
      <w:r w:rsidR="00744986">
        <w:rPr>
          <w:rFonts w:hint="eastAsia"/>
        </w:rPr>
        <w:t>，</w:t>
      </w:r>
      <w:r w:rsidR="00744986" w:rsidRPr="00E9113D">
        <w:rPr>
          <w:rFonts w:hint="eastAsia"/>
        </w:rPr>
        <w:t>使得分割算法的优劣能够被精确量化</w:t>
      </w:r>
      <w:r w:rsidR="00744986">
        <w:rPr>
          <w:rFonts w:hint="eastAsia"/>
        </w:rPr>
        <w:t>，</w:t>
      </w:r>
      <w:r w:rsidR="00744986" w:rsidRPr="00E9113D">
        <w:t>并</w:t>
      </w:r>
      <w:r w:rsidR="00F30970">
        <w:rPr>
          <w:rFonts w:hint="eastAsia"/>
        </w:rPr>
        <w:t>利</w:t>
      </w:r>
      <w:r w:rsidR="00744986" w:rsidRPr="00E9113D">
        <w:t>用这些指标</w:t>
      </w:r>
      <w:r w:rsidR="00744986" w:rsidRPr="00E9113D">
        <w:rPr>
          <w:rFonts w:hint="eastAsia"/>
        </w:rPr>
        <w:t>作为</w:t>
      </w:r>
      <w:r w:rsidR="00744986" w:rsidRPr="00E9113D">
        <w:t>实验结果的输出，证明了</w:t>
      </w:r>
      <w:r w:rsidR="00744986">
        <w:t>基于深度学习的</w:t>
      </w:r>
      <w:r w:rsidR="00744986">
        <w:rPr>
          <w:rFonts w:hint="eastAsia"/>
        </w:rPr>
        <w:t>PSPNet</w:t>
      </w:r>
      <w:r w:rsidR="00744986" w:rsidRPr="00E9113D">
        <w:t>网络在心脏</w:t>
      </w:r>
      <w:r w:rsidR="00744986" w:rsidRPr="00E9113D">
        <w:rPr>
          <w:rFonts w:hint="eastAsia"/>
        </w:rPr>
        <w:t>造影图像</w:t>
      </w:r>
      <w:r w:rsidR="00744986">
        <w:rPr>
          <w:rFonts w:hint="eastAsia"/>
        </w:rPr>
        <w:t>分割任务</w:t>
      </w:r>
      <w:r w:rsidR="00744986" w:rsidRPr="00E9113D">
        <w:rPr>
          <w:rFonts w:hint="eastAsia"/>
        </w:rPr>
        <w:t>上</w:t>
      </w:r>
      <w:r w:rsidR="00744986" w:rsidRPr="00E9113D">
        <w:t>的优势。</w:t>
      </w:r>
      <w:r w:rsidR="00744986">
        <w:t>最后</w:t>
      </w:r>
      <w:r w:rsidR="00E9113D" w:rsidRPr="00E9113D">
        <w:rPr>
          <w:rFonts w:hint="eastAsia"/>
        </w:rPr>
        <w:t>对结果进行了展示，用指标对预测进行了比对分析，对</w:t>
      </w:r>
      <w:r w:rsidR="00744986">
        <w:rPr>
          <w:rFonts w:hint="eastAsia"/>
        </w:rPr>
        <w:t>各个体位下出现的</w:t>
      </w:r>
      <w:r w:rsidR="00E9113D" w:rsidRPr="00E9113D">
        <w:rPr>
          <w:rFonts w:hint="eastAsia"/>
        </w:rPr>
        <w:t>问题</w:t>
      </w:r>
      <w:r w:rsidR="00744986">
        <w:rPr>
          <w:rFonts w:hint="eastAsia"/>
        </w:rPr>
        <w:t>、不足以及有可能造成的原因进行了分析</w:t>
      </w:r>
      <w:r w:rsidR="00E9113D" w:rsidRPr="00E9113D">
        <w:rPr>
          <w:rFonts w:hint="eastAsia"/>
        </w:rPr>
        <w:t>。</w:t>
      </w:r>
    </w:p>
    <w:p w14:paraId="7025905A" w14:textId="77777777" w:rsidR="0073762D" w:rsidRDefault="0073762D" w:rsidP="00E739F5">
      <w:pPr>
        <w:pStyle w:val="afe"/>
      </w:pPr>
    </w:p>
    <w:p w14:paraId="49188C4A" w14:textId="602F4E11" w:rsidR="00E9113D" w:rsidRPr="00E9113D" w:rsidRDefault="007C22D2" w:rsidP="007C22D2">
      <w:pPr>
        <w:pStyle w:val="2"/>
        <w:rPr>
          <w:rFonts w:ascii="Times New Roman" w:hAnsi="Times New Roman" w:cs="Times New Roman"/>
        </w:rPr>
      </w:pPr>
      <w:bookmarkStart w:id="65" w:name="_Toc532912058"/>
      <w:r>
        <w:rPr>
          <w:rFonts w:ascii="Times New Roman" w:hAnsi="Times New Roman" w:cs="Times New Roman" w:hint="eastAsia"/>
        </w:rPr>
        <w:t>6</w:t>
      </w:r>
      <w:r>
        <w:rPr>
          <w:rFonts w:ascii="Times New Roman" w:hAnsi="Times New Roman" w:cs="Times New Roman"/>
        </w:rPr>
        <w:t>.2</w:t>
      </w:r>
      <w:r w:rsidR="00877DD4">
        <w:rPr>
          <w:rFonts w:ascii="Times New Roman" w:hAnsi="Times New Roman" w:cs="Times New Roman"/>
        </w:rPr>
        <w:t xml:space="preserve"> </w:t>
      </w:r>
      <w:r w:rsidR="00E9113D">
        <w:rPr>
          <w:rFonts w:ascii="Times New Roman" w:hAnsi="Times New Roman" w:cs="Times New Roman" w:hint="eastAsia"/>
        </w:rPr>
        <w:t>讨论与展望</w:t>
      </w:r>
      <w:bookmarkEnd w:id="65"/>
    </w:p>
    <w:p w14:paraId="6C673060" w14:textId="47265C01" w:rsidR="00E9113D" w:rsidRPr="00E9113D" w:rsidRDefault="00E9113D" w:rsidP="00E739F5">
      <w:pPr>
        <w:pStyle w:val="afe"/>
      </w:pPr>
      <w:r w:rsidRPr="00E9113D">
        <w:rPr>
          <w:rFonts w:hint="eastAsia"/>
        </w:rPr>
        <w:t>本文使用</w:t>
      </w:r>
      <w:r w:rsidRPr="00081DA7">
        <w:rPr>
          <w:rFonts w:hint="eastAsia"/>
        </w:rPr>
        <w:t>PSPNet</w:t>
      </w:r>
      <w:r w:rsidRPr="00E9113D">
        <w:rPr>
          <w:rFonts w:hint="eastAsia"/>
        </w:rPr>
        <w:t>成功分割了冠状动脉造影图，但是</w:t>
      </w:r>
      <w:r w:rsidR="00221CE7">
        <w:rPr>
          <w:rFonts w:hint="eastAsia"/>
        </w:rPr>
        <w:t>用深度学习进行造影图像的分割</w:t>
      </w:r>
      <w:r w:rsidRPr="00E9113D">
        <w:rPr>
          <w:rFonts w:hint="eastAsia"/>
        </w:rPr>
        <w:t>任务</w:t>
      </w:r>
      <w:r w:rsidR="00221CE7">
        <w:rPr>
          <w:rFonts w:hint="eastAsia"/>
        </w:rPr>
        <w:t>还处于刚起步</w:t>
      </w:r>
      <w:r w:rsidR="00CF2F95">
        <w:rPr>
          <w:rFonts w:hint="eastAsia"/>
        </w:rPr>
        <w:t>阶段，面对复杂情况下的各体位数据</w:t>
      </w:r>
      <w:r w:rsidRPr="00E9113D">
        <w:rPr>
          <w:rFonts w:hint="eastAsia"/>
        </w:rPr>
        <w:t>，目前还没有一个完美的</w:t>
      </w:r>
      <w:r w:rsidR="00903A4D">
        <w:rPr>
          <w:rFonts w:hint="eastAsia"/>
        </w:rPr>
        <w:t>网络能</w:t>
      </w:r>
      <w:r w:rsidRPr="00E9113D">
        <w:rPr>
          <w:rFonts w:hint="eastAsia"/>
        </w:rPr>
        <w:t>适应所有</w:t>
      </w:r>
      <w:r w:rsidR="00903A4D">
        <w:rPr>
          <w:rFonts w:hint="eastAsia"/>
        </w:rPr>
        <w:t>的</w:t>
      </w:r>
      <w:r w:rsidRPr="00E9113D">
        <w:rPr>
          <w:rFonts w:hint="eastAsia"/>
        </w:rPr>
        <w:t>分割任务。</w:t>
      </w:r>
      <w:r w:rsidR="00CF2F95">
        <w:rPr>
          <w:rFonts w:hint="eastAsia"/>
        </w:rPr>
        <w:t>本研究项目在以下</w:t>
      </w:r>
      <w:r w:rsidRPr="00E9113D">
        <w:rPr>
          <w:rFonts w:hint="eastAsia"/>
        </w:rPr>
        <w:t>方面还有</w:t>
      </w:r>
      <w:r w:rsidR="00CF2F95">
        <w:rPr>
          <w:rFonts w:hint="eastAsia"/>
        </w:rPr>
        <w:t>存在有一些问题：</w:t>
      </w:r>
    </w:p>
    <w:p w14:paraId="1231264B" w14:textId="637F1AD8" w:rsidR="00903A4D" w:rsidRDefault="00E9113D" w:rsidP="00E739F5">
      <w:pPr>
        <w:pStyle w:val="afe"/>
      </w:pPr>
      <w:r w:rsidRPr="00E9113D">
        <w:rPr>
          <w:rFonts w:hint="eastAsia"/>
        </w:rPr>
        <w:t xml:space="preserve">1. </w:t>
      </w:r>
      <w:r w:rsidR="00903A4D">
        <w:rPr>
          <w:rFonts w:hint="eastAsia"/>
        </w:rPr>
        <w:t>论文中的网络仅仅针对单帧的静态图像，</w:t>
      </w:r>
      <w:r w:rsidR="00CF2F95">
        <w:rPr>
          <w:rFonts w:hint="eastAsia"/>
        </w:rPr>
        <w:t>并</w:t>
      </w:r>
      <w:r w:rsidR="00903A4D">
        <w:rPr>
          <w:rFonts w:hint="eastAsia"/>
        </w:rPr>
        <w:t>没有考虑动态序列各帧之间的关系。实际的心脏造影图像数据来源是连续的视频</w:t>
      </w:r>
      <w:r w:rsidR="00903A4D">
        <w:rPr>
          <w:rFonts w:hint="eastAsia"/>
        </w:rPr>
        <w:t>dicom</w:t>
      </w:r>
      <w:r w:rsidR="00903A4D">
        <w:rPr>
          <w:rFonts w:hint="eastAsia"/>
        </w:rPr>
        <w:t>文件，实验是将其转换为单帧图片进行分割，对连续运动序列信息的忽略降低了</w:t>
      </w:r>
      <w:r w:rsidR="00CF2F95">
        <w:rPr>
          <w:rFonts w:hint="eastAsia"/>
        </w:rPr>
        <w:t>实验</w:t>
      </w:r>
      <w:r w:rsidR="00903A4D">
        <w:rPr>
          <w:rFonts w:hint="eastAsia"/>
        </w:rPr>
        <w:t>分割的质量。</w:t>
      </w:r>
    </w:p>
    <w:p w14:paraId="4DB7C5BD" w14:textId="5D88EC9D" w:rsidR="00E9113D" w:rsidRPr="00E9113D" w:rsidRDefault="00903A4D" w:rsidP="00E739F5">
      <w:pPr>
        <w:pStyle w:val="afe"/>
      </w:pPr>
      <w:r>
        <w:t>2.</w:t>
      </w:r>
      <w:r w:rsidR="00E9113D" w:rsidRPr="00E9113D">
        <w:rPr>
          <w:rFonts w:hint="eastAsia"/>
        </w:rPr>
        <w:t>虽然在右冠数据集上</w:t>
      </w:r>
      <w:r w:rsidR="00E9113D" w:rsidRPr="00081DA7">
        <w:rPr>
          <w:rFonts w:hint="eastAsia"/>
        </w:rPr>
        <w:t>PSPNet</w:t>
      </w:r>
      <w:r>
        <w:rPr>
          <w:rFonts w:hint="eastAsia"/>
        </w:rPr>
        <w:t>网络</w:t>
      </w:r>
      <w:r w:rsidR="00E9113D" w:rsidRPr="00E9113D">
        <w:rPr>
          <w:rFonts w:hint="eastAsia"/>
        </w:rPr>
        <w:t>得到了很好的分割效果，但是对于</w:t>
      </w:r>
      <w:r w:rsidR="00E9113D" w:rsidRPr="00081DA7">
        <w:rPr>
          <w:rFonts w:hint="eastAsia"/>
        </w:rPr>
        <w:t>LAO_C</w:t>
      </w:r>
      <w:r>
        <w:t>RA</w:t>
      </w:r>
      <w:r>
        <w:t>、</w:t>
      </w:r>
      <w:r>
        <w:rPr>
          <w:rFonts w:hint="eastAsia"/>
        </w:rPr>
        <w:t>LAO_</w:t>
      </w:r>
      <w:r>
        <w:t>CAU</w:t>
      </w:r>
      <w:r w:rsidR="00E9113D" w:rsidRPr="00E9113D">
        <w:rPr>
          <w:rFonts w:hint="eastAsia"/>
        </w:rPr>
        <w:t>等类别较多、结构较为复杂</w:t>
      </w:r>
      <w:r>
        <w:rPr>
          <w:rFonts w:hint="eastAsia"/>
        </w:rPr>
        <w:t>的造影图像，以及血管类型不均匀的</w:t>
      </w:r>
      <w:r w:rsidR="00E9113D" w:rsidRPr="00E9113D">
        <w:rPr>
          <w:rFonts w:hint="eastAsia"/>
        </w:rPr>
        <w:t>的图片</w:t>
      </w:r>
      <w:r>
        <w:rPr>
          <w:rFonts w:hint="eastAsia"/>
        </w:rPr>
        <w:t>，出现了血管边缘</w:t>
      </w:r>
      <w:r w:rsidR="00507CE2">
        <w:rPr>
          <w:rFonts w:hint="eastAsia"/>
        </w:rPr>
        <w:t>分割</w:t>
      </w:r>
      <w:r>
        <w:rPr>
          <w:rFonts w:hint="eastAsia"/>
        </w:rPr>
        <w:t>并不平滑、部分血管空洞、部分血管类别混淆的现象，因而网络的</w:t>
      </w:r>
      <w:r w:rsidR="00E9113D" w:rsidRPr="00E9113D">
        <w:rPr>
          <w:rFonts w:hint="eastAsia"/>
        </w:rPr>
        <w:t>分割效果还</w:t>
      </w:r>
      <w:r>
        <w:rPr>
          <w:rFonts w:hint="eastAsia"/>
        </w:rPr>
        <w:t>并不是很好</w:t>
      </w:r>
      <w:r w:rsidR="00E9113D" w:rsidRPr="00E9113D">
        <w:rPr>
          <w:rFonts w:hint="eastAsia"/>
        </w:rPr>
        <w:t>，</w:t>
      </w:r>
      <w:r>
        <w:rPr>
          <w:rFonts w:hint="eastAsia"/>
        </w:rPr>
        <w:t>这一部分拥有很大的</w:t>
      </w:r>
      <w:r w:rsidR="00E9113D" w:rsidRPr="00E9113D">
        <w:rPr>
          <w:rFonts w:hint="eastAsia"/>
        </w:rPr>
        <w:t>优化和改进</w:t>
      </w:r>
      <w:r>
        <w:rPr>
          <w:rFonts w:hint="eastAsia"/>
        </w:rPr>
        <w:t>空间</w:t>
      </w:r>
      <w:r w:rsidR="00E9113D" w:rsidRPr="00E9113D">
        <w:rPr>
          <w:rFonts w:hint="eastAsia"/>
        </w:rPr>
        <w:t>。</w:t>
      </w:r>
    </w:p>
    <w:p w14:paraId="3D4B3E8C" w14:textId="00AE41FC" w:rsidR="00E9113D" w:rsidRDefault="00903A4D" w:rsidP="00E739F5">
      <w:pPr>
        <w:pStyle w:val="afe"/>
      </w:pPr>
      <w:r>
        <w:t>3</w:t>
      </w:r>
      <w:r w:rsidR="00E9113D" w:rsidRPr="00E9113D">
        <w:rPr>
          <w:rFonts w:hint="eastAsia"/>
        </w:rPr>
        <w:t>.</w:t>
      </w:r>
      <w:r>
        <w:rPr>
          <w:rFonts w:hint="eastAsia"/>
        </w:rPr>
        <w:t>目前数据集的量级还远远不够达到深度学习网络动辄几万数十万的数据规模，众所周知，数据量的增加会大大提升网络的实验结果，相信</w:t>
      </w:r>
      <w:r w:rsidR="0073762D">
        <w:rPr>
          <w:rFonts w:hint="eastAsia"/>
        </w:rPr>
        <w:t>伴随</w:t>
      </w:r>
      <w:r>
        <w:rPr>
          <w:rFonts w:hint="eastAsia"/>
        </w:rPr>
        <w:t>着标注工作的进行</w:t>
      </w:r>
      <w:r w:rsidR="00E9113D" w:rsidRPr="00E9113D">
        <w:rPr>
          <w:rFonts w:hint="eastAsia"/>
        </w:rPr>
        <w:t>，数据集量</w:t>
      </w:r>
      <w:r>
        <w:rPr>
          <w:rFonts w:hint="eastAsia"/>
        </w:rPr>
        <w:t>不断</w:t>
      </w:r>
      <w:r w:rsidR="00E9113D" w:rsidRPr="00E9113D">
        <w:rPr>
          <w:rFonts w:hint="eastAsia"/>
        </w:rPr>
        <w:t>增大，</w:t>
      </w:r>
      <w:r w:rsidR="0073762D">
        <w:rPr>
          <w:rFonts w:hint="eastAsia"/>
        </w:rPr>
        <w:t>分割结果</w:t>
      </w:r>
      <w:r>
        <w:rPr>
          <w:rFonts w:hint="eastAsia"/>
        </w:rPr>
        <w:t>会</w:t>
      </w:r>
      <w:r w:rsidR="0073762D">
        <w:rPr>
          <w:rFonts w:hint="eastAsia"/>
        </w:rPr>
        <w:t>有很大的提升</w:t>
      </w:r>
      <w:r w:rsidR="00E9113D" w:rsidRPr="00E9113D">
        <w:rPr>
          <w:rFonts w:hint="eastAsia"/>
        </w:rPr>
        <w:t>。</w:t>
      </w:r>
    </w:p>
    <w:p w14:paraId="0F1E0CEA" w14:textId="3AA96645" w:rsidR="00E9113D" w:rsidRDefault="0073762D" w:rsidP="0073762D">
      <w:pPr>
        <w:pStyle w:val="afe"/>
      </w:pPr>
      <w:r>
        <w:rPr>
          <w:rFonts w:hint="eastAsia"/>
        </w:rPr>
        <w:t>4.</w:t>
      </w:r>
      <w:r>
        <w:rPr>
          <w:rFonts w:hint="eastAsia"/>
        </w:rPr>
        <w:t>目前实验中研究的深度学习网络只是众多表现优异网络中的一个</w:t>
      </w:r>
      <w:r w:rsidR="00E9113D">
        <w:rPr>
          <w:rFonts w:hint="eastAsia"/>
        </w:rPr>
        <w:t>，</w:t>
      </w:r>
      <w:r>
        <w:rPr>
          <w:rFonts w:hint="eastAsia"/>
        </w:rPr>
        <w:t>相信伴随着深度学习技术的发展，会出现更多深层次的分割网络以及对小规模数据及医疗图像表现更好的网络，在之后的学习工作中可以不断进行尝试。</w:t>
      </w:r>
    </w:p>
    <w:p w14:paraId="20483011" w14:textId="77777777" w:rsidR="0073762D" w:rsidRDefault="0073762D" w:rsidP="00E739F5">
      <w:pPr>
        <w:pStyle w:val="afe"/>
      </w:pPr>
      <w:r>
        <w:rPr>
          <w:rFonts w:hint="eastAsia"/>
        </w:rPr>
        <w:t>综上</w:t>
      </w:r>
      <w:r w:rsidR="00E9113D">
        <w:rPr>
          <w:rFonts w:hint="eastAsia"/>
        </w:rPr>
        <w:t>，下一步的工作主要包括：研究</w:t>
      </w:r>
      <w:r>
        <w:rPr>
          <w:rFonts w:hint="eastAsia"/>
        </w:rPr>
        <w:t>如何</w:t>
      </w:r>
      <w:r w:rsidR="00E9113D">
        <w:rPr>
          <w:rFonts w:hint="eastAsia"/>
        </w:rPr>
        <w:t>有效地分割</w:t>
      </w:r>
      <w:r>
        <w:rPr>
          <w:rFonts w:hint="eastAsia"/>
        </w:rPr>
        <w:t>结构复杂的体位以及</w:t>
      </w:r>
      <w:r w:rsidR="00E9113D">
        <w:rPr>
          <w:rFonts w:hint="eastAsia"/>
        </w:rPr>
        <w:t>更细小精密的血管、利用连续帧信息提高血管的分割质量、</w:t>
      </w:r>
      <w:r>
        <w:rPr>
          <w:rFonts w:hint="eastAsia"/>
        </w:rPr>
        <w:t>不断扩充增加数据集、尝试新的深度学习网络、细化目前使用网络的参数及结构精修</w:t>
      </w:r>
      <w:r w:rsidR="00E9113D">
        <w:rPr>
          <w:rFonts w:hint="eastAsia"/>
        </w:rPr>
        <w:t>。</w:t>
      </w:r>
    </w:p>
    <w:p w14:paraId="3D1FE7F5" w14:textId="497E37DE" w:rsidR="00CF2F95" w:rsidRDefault="0073762D" w:rsidP="00CF2F95">
      <w:pPr>
        <w:pStyle w:val="afe"/>
      </w:pPr>
      <w:r>
        <w:rPr>
          <w:rFonts w:hint="eastAsia"/>
        </w:rPr>
        <w:lastRenderedPageBreak/>
        <w:t>相信在不远的未来，</w:t>
      </w:r>
      <w:r w:rsidR="00E9113D">
        <w:rPr>
          <w:rFonts w:hint="eastAsia"/>
        </w:rPr>
        <w:t>在精确</w:t>
      </w:r>
      <w:r>
        <w:rPr>
          <w:rFonts w:hint="eastAsia"/>
        </w:rPr>
        <w:t>分割出</w:t>
      </w:r>
      <w:r w:rsidR="00E9113D">
        <w:rPr>
          <w:rFonts w:hint="eastAsia"/>
        </w:rPr>
        <w:t>血管</w:t>
      </w:r>
      <w:r w:rsidR="00EB6AE6">
        <w:rPr>
          <w:rFonts w:hint="eastAsia"/>
        </w:rPr>
        <w:t>结构</w:t>
      </w:r>
      <w:r w:rsidR="00E9113D">
        <w:rPr>
          <w:rFonts w:hint="eastAsia"/>
        </w:rPr>
        <w:t>的基础上，就能实现</w:t>
      </w:r>
      <w:r>
        <w:rPr>
          <w:rFonts w:hint="eastAsia"/>
        </w:rPr>
        <w:t>人工智能</w:t>
      </w:r>
      <w:r>
        <w:rPr>
          <w:rFonts w:hint="eastAsia"/>
        </w:rPr>
        <w:t>+</w:t>
      </w:r>
      <w:r>
        <w:rPr>
          <w:rFonts w:hint="eastAsia"/>
        </w:rPr>
        <w:t>医疗项目给予医生辅助诊断的策略</w:t>
      </w:r>
      <w:r w:rsidR="008F4CBE">
        <w:rPr>
          <w:rFonts w:hint="eastAsia"/>
        </w:rPr>
        <w:t>、</w:t>
      </w:r>
      <w:r>
        <w:rPr>
          <w:rFonts w:hint="eastAsia"/>
        </w:rPr>
        <w:t>基于</w:t>
      </w:r>
      <w:r w:rsidR="006B363A">
        <w:rPr>
          <w:rFonts w:hint="eastAsia"/>
        </w:rPr>
        <w:t>冠脉造影</w:t>
      </w:r>
      <w:r>
        <w:rPr>
          <w:rFonts w:hint="eastAsia"/>
        </w:rPr>
        <w:t>图像</w:t>
      </w:r>
      <w:r>
        <w:rPr>
          <w:rFonts w:hint="eastAsia"/>
        </w:rPr>
        <w:t>syntax</w:t>
      </w:r>
      <w:r>
        <w:rPr>
          <w:rFonts w:hint="eastAsia"/>
        </w:rPr>
        <w:t>评分系统中</w:t>
      </w:r>
      <w:r w:rsidR="00C96D6B">
        <w:rPr>
          <w:rFonts w:hint="eastAsia"/>
        </w:rPr>
        <w:t>深度学习</w:t>
      </w:r>
      <w:r>
        <w:rPr>
          <w:rFonts w:hint="eastAsia"/>
        </w:rPr>
        <w:t>良好的表现，以及基于深度学习算法的疾病检测系统的建立。</w:t>
      </w:r>
    </w:p>
    <w:p w14:paraId="0D7CD73C" w14:textId="1006A4CF" w:rsidR="00E9113D" w:rsidRPr="00CF2F95" w:rsidRDefault="00CF2F95" w:rsidP="00CF2F95">
      <w:pPr>
        <w:widowControl/>
        <w:spacing w:line="240" w:lineRule="auto"/>
        <w:jc w:val="left"/>
        <w:rPr>
          <w:rFonts w:ascii="Times New Roman" w:hAnsi="Times New Roman" w:cs="Times New Roman"/>
          <w:noProof/>
        </w:rPr>
      </w:pPr>
      <w:r>
        <w:br w:type="page"/>
      </w:r>
    </w:p>
    <w:p w14:paraId="35AB3BA0" w14:textId="77777777" w:rsidR="00FD1C2C" w:rsidRDefault="005477CD" w:rsidP="0019362B">
      <w:pPr>
        <w:pStyle w:val="1"/>
        <w:ind w:left="432"/>
        <w:rPr>
          <w:rFonts w:ascii="Times New Roman" w:hAnsi="Times New Roman" w:cs="Times New Roman"/>
        </w:rPr>
      </w:pPr>
      <w:bookmarkStart w:id="66" w:name="_Toc532912059"/>
      <w:r w:rsidRPr="00202D00">
        <w:rPr>
          <w:rFonts w:ascii="Times New Roman" w:hAnsi="Times New Roman" w:cs="Times New Roman" w:hint="eastAsia"/>
        </w:rPr>
        <w:lastRenderedPageBreak/>
        <w:t>参考文献</w:t>
      </w:r>
      <w:bookmarkEnd w:id="66"/>
    </w:p>
    <w:p w14:paraId="2AFDF6C9" w14:textId="77777777" w:rsidR="005D3107" w:rsidRPr="00F5111E" w:rsidRDefault="005D3107" w:rsidP="005D3107">
      <w:pPr>
        <w:numPr>
          <w:ilvl w:val="0"/>
          <w:numId w:val="42"/>
        </w:numPr>
        <w:tabs>
          <w:tab w:val="center" w:pos="4560"/>
          <w:tab w:val="right" w:pos="9120"/>
        </w:tabs>
        <w:spacing w:line="288" w:lineRule="auto"/>
        <w:jc w:val="left"/>
        <w:rPr>
          <w:rFonts w:ascii="Times New Roman" w:hAnsi="Times New Roman" w:cs="Times New Roman"/>
        </w:rPr>
      </w:pPr>
      <w:bookmarkStart w:id="67" w:name="_Ref532914129"/>
      <w:r w:rsidRPr="00661AAC">
        <w:rPr>
          <w:rFonts w:ascii="Times New Roman" w:hAnsi="Times New Roman" w:cs="Times New Roman"/>
        </w:rPr>
        <w:t>夏良正，李晓兵，</w:t>
      </w:r>
      <w:proofErr w:type="gramStart"/>
      <w:r w:rsidRPr="00661AAC">
        <w:rPr>
          <w:rFonts w:ascii="Times New Roman" w:hAnsi="Times New Roman" w:cs="Times New Roman"/>
        </w:rPr>
        <w:t>李久贤</w:t>
      </w:r>
      <w:proofErr w:type="gramEnd"/>
      <w:r w:rsidRPr="00661AAC">
        <w:rPr>
          <w:rFonts w:ascii="Times New Roman" w:hAnsi="Times New Roman" w:cs="Times New Roman"/>
        </w:rPr>
        <w:t xml:space="preserve">. </w:t>
      </w:r>
      <w:r>
        <w:rPr>
          <w:rFonts w:ascii="Times New Roman" w:hAnsi="Times New Roman" w:cs="Times New Roman"/>
        </w:rPr>
        <w:t>基于模糊</w:t>
      </w:r>
      <w:r w:rsidRPr="00661AAC">
        <w:rPr>
          <w:rFonts w:ascii="Times New Roman" w:hAnsi="Times New Roman" w:cs="Times New Roman"/>
        </w:rPr>
        <w:t>图像</w:t>
      </w:r>
      <w:r>
        <w:rPr>
          <w:rFonts w:ascii="Times New Roman" w:hAnsi="Times New Roman" w:cs="Times New Roman" w:hint="eastAsia"/>
        </w:rPr>
        <w:t>的</w:t>
      </w:r>
      <w:r w:rsidRPr="00661AAC">
        <w:rPr>
          <w:rFonts w:ascii="Times New Roman" w:hAnsi="Times New Roman" w:cs="Times New Roman"/>
        </w:rPr>
        <w:t>分割方法</w:t>
      </w:r>
      <w:r w:rsidRPr="00661AAC">
        <w:rPr>
          <w:rFonts w:ascii="Times New Roman" w:hAnsi="Times New Roman" w:cs="Times New Roman"/>
        </w:rPr>
        <w:t>[J].</w:t>
      </w:r>
      <w:r w:rsidRPr="00661AAC">
        <w:rPr>
          <w:rFonts w:ascii="Times New Roman" w:hAnsi="Times New Roman" w:cs="Times New Roman" w:hint="eastAsia"/>
        </w:rPr>
        <w:t>福州大学</w:t>
      </w:r>
      <w:r w:rsidRPr="00661AAC">
        <w:rPr>
          <w:rFonts w:ascii="Times New Roman" w:hAnsi="Times New Roman" w:cs="Times New Roman"/>
        </w:rPr>
        <w:t>学报</w:t>
      </w:r>
      <w:r w:rsidRPr="00661AAC">
        <w:rPr>
          <w:rFonts w:ascii="Times New Roman" w:hAnsi="Times New Roman" w:cs="Times New Roman"/>
        </w:rPr>
        <w:t>,1993,10(2):35-4.</w:t>
      </w:r>
      <w:bookmarkEnd w:id="67"/>
    </w:p>
    <w:p w14:paraId="6BF13D61" w14:textId="77777777" w:rsidR="005D3107" w:rsidRDefault="005D3107" w:rsidP="005D3107">
      <w:pPr>
        <w:numPr>
          <w:ilvl w:val="0"/>
          <w:numId w:val="42"/>
        </w:numPr>
        <w:tabs>
          <w:tab w:val="center" w:pos="4560"/>
          <w:tab w:val="right" w:pos="9120"/>
        </w:tabs>
        <w:spacing w:line="288" w:lineRule="auto"/>
        <w:jc w:val="left"/>
        <w:rPr>
          <w:rFonts w:ascii="Times New Roman" w:hAnsi="Times New Roman" w:cs="Times New Roman"/>
        </w:rPr>
      </w:pPr>
      <w:bookmarkStart w:id="68" w:name="_Ref436522003"/>
      <w:bookmarkStart w:id="69" w:name="_Ref482447732"/>
      <w:bookmarkStart w:id="70" w:name="_Ref513559046"/>
      <w:bookmarkEnd w:id="68"/>
      <w:r w:rsidRPr="003118C1">
        <w:rPr>
          <w:rFonts w:ascii="Times New Roman" w:hAnsi="Times New Roman" w:cs="Times New Roman"/>
        </w:rPr>
        <w:t xml:space="preserve">Bergstrom S. Computer Models of Watershed </w:t>
      </w:r>
      <w:proofErr w:type="gramStart"/>
      <w:r w:rsidRPr="003118C1">
        <w:rPr>
          <w:rFonts w:ascii="Times New Roman" w:hAnsi="Times New Roman" w:cs="Times New Roman"/>
        </w:rPr>
        <w:t>Hydrology[</w:t>
      </w:r>
      <w:proofErr w:type="gramEnd"/>
      <w:r w:rsidRPr="003118C1">
        <w:rPr>
          <w:rFonts w:ascii="Times New Roman" w:hAnsi="Times New Roman" w:cs="Times New Roman"/>
        </w:rPr>
        <w:t>J]. Computer Models of Watershed Hydrology, 1995:443-476.</w:t>
      </w:r>
      <w:bookmarkEnd w:id="69"/>
      <w:r w:rsidRPr="003118C1">
        <w:rPr>
          <w:rFonts w:ascii="Times New Roman" w:hAnsi="Times New Roman" w:cs="Times New Roman"/>
        </w:rPr>
        <w:t xml:space="preserve"> </w:t>
      </w:r>
    </w:p>
    <w:p w14:paraId="20CCB391" w14:textId="77777777" w:rsidR="005D3107" w:rsidRPr="003118C1" w:rsidRDefault="005D3107" w:rsidP="005D3107">
      <w:pPr>
        <w:numPr>
          <w:ilvl w:val="0"/>
          <w:numId w:val="42"/>
        </w:numPr>
        <w:tabs>
          <w:tab w:val="center" w:pos="4560"/>
          <w:tab w:val="right" w:pos="9120"/>
        </w:tabs>
        <w:spacing w:line="288" w:lineRule="auto"/>
        <w:jc w:val="left"/>
        <w:rPr>
          <w:rFonts w:ascii="Times New Roman" w:hAnsi="Times New Roman" w:cs="Times New Roman"/>
        </w:rPr>
      </w:pPr>
      <w:bookmarkStart w:id="71" w:name="_Ref483210142"/>
      <w:r w:rsidRPr="00C8461A">
        <w:rPr>
          <w:rFonts w:ascii="Times New Roman" w:hAnsi="Times New Roman" w:cs="Times New Roman"/>
        </w:rPr>
        <w:t xml:space="preserve">Wu HS, Gil J, </w:t>
      </w:r>
      <w:proofErr w:type="spellStart"/>
      <w:r w:rsidRPr="00C8461A">
        <w:rPr>
          <w:rFonts w:ascii="Times New Roman" w:hAnsi="Times New Roman" w:cs="Times New Roman"/>
        </w:rPr>
        <w:t>Deligdisch</w:t>
      </w:r>
      <w:proofErr w:type="spellEnd"/>
      <w:r w:rsidRPr="00C8461A">
        <w:rPr>
          <w:rFonts w:ascii="Times New Roman" w:hAnsi="Times New Roman" w:cs="Times New Roman"/>
        </w:rPr>
        <w:t xml:space="preserve"> L. Region Growing Segmentation of Chromatin Clumps of Ovarian Cells Using Adaptive Gradients[J]. Journal of Imaging Science &amp; Technology, 2004, 48(1):22-27.</w:t>
      </w:r>
      <w:bookmarkEnd w:id="71"/>
    </w:p>
    <w:p w14:paraId="681188EE"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72" w:name="_Ref532914252"/>
      <w:r w:rsidRPr="00661AAC">
        <w:rPr>
          <w:rFonts w:ascii="Times New Roman" w:hAnsi="Times New Roman" w:cs="Times New Roman"/>
        </w:rPr>
        <w:t xml:space="preserve">Lo, S.-C., Lou, S.-L., Lin, J.-S., Freedman, M. T., </w:t>
      </w:r>
      <w:proofErr w:type="spellStart"/>
      <w:r w:rsidRPr="00661AAC">
        <w:rPr>
          <w:rFonts w:ascii="Times New Roman" w:hAnsi="Times New Roman" w:cs="Times New Roman"/>
        </w:rPr>
        <w:t>Chien</w:t>
      </w:r>
      <w:proofErr w:type="spellEnd"/>
      <w:r w:rsidRPr="00661AAC">
        <w:rPr>
          <w:rFonts w:ascii="Times New Roman" w:hAnsi="Times New Roman" w:cs="Times New Roman"/>
        </w:rPr>
        <w:t xml:space="preserve">, M. V., </w:t>
      </w:r>
      <w:proofErr w:type="spellStart"/>
      <w:r w:rsidRPr="00661AAC">
        <w:rPr>
          <w:rFonts w:ascii="Times New Roman" w:hAnsi="Times New Roman" w:cs="Times New Roman"/>
        </w:rPr>
        <w:t>Mun</w:t>
      </w:r>
      <w:proofErr w:type="spellEnd"/>
      <w:r w:rsidRPr="00661AAC">
        <w:rPr>
          <w:rFonts w:ascii="Times New Roman" w:hAnsi="Times New Roman" w:cs="Times New Roman"/>
        </w:rPr>
        <w:t>, S. K., 1995. Artificial convolution neural network techniques and applications for lung nodule detection. IEEE Trans Med Imaging 14, 711–718.</w:t>
      </w:r>
      <w:bookmarkEnd w:id="72"/>
      <w:r w:rsidRPr="00661AAC">
        <w:rPr>
          <w:rFonts w:ascii="Times New Roman" w:hAnsi="Times New Roman" w:cs="Times New Roman"/>
        </w:rPr>
        <w:t xml:space="preserve"> </w:t>
      </w:r>
    </w:p>
    <w:p w14:paraId="03BF08B4"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73" w:name="_Ref532914292"/>
      <w:proofErr w:type="spellStart"/>
      <w:r w:rsidRPr="00661AAC">
        <w:rPr>
          <w:rFonts w:ascii="Times New Roman" w:hAnsi="Times New Roman" w:cs="Times New Roman"/>
        </w:rPr>
        <w:t>Krizhevsky</w:t>
      </w:r>
      <w:proofErr w:type="spellEnd"/>
      <w:r w:rsidRPr="00661AAC">
        <w:rPr>
          <w:rFonts w:ascii="Times New Roman" w:hAnsi="Times New Roman" w:cs="Times New Roman"/>
        </w:rPr>
        <w:t xml:space="preserve">, A., </w:t>
      </w:r>
      <w:proofErr w:type="spellStart"/>
      <w:r w:rsidRPr="00661AAC">
        <w:rPr>
          <w:rFonts w:ascii="Times New Roman" w:hAnsi="Times New Roman" w:cs="Times New Roman"/>
        </w:rPr>
        <w:t>Sutskever</w:t>
      </w:r>
      <w:proofErr w:type="spellEnd"/>
      <w:r w:rsidRPr="00661AAC">
        <w:rPr>
          <w:rFonts w:ascii="Times New Roman" w:hAnsi="Times New Roman" w:cs="Times New Roman"/>
        </w:rPr>
        <w:t xml:space="preserve">, I., Hinton, G., 2012. </w:t>
      </w:r>
      <w:proofErr w:type="spellStart"/>
      <w:r w:rsidRPr="00661AAC">
        <w:rPr>
          <w:rFonts w:ascii="Times New Roman" w:hAnsi="Times New Roman" w:cs="Times New Roman"/>
        </w:rPr>
        <w:t>Imagenet</w:t>
      </w:r>
      <w:proofErr w:type="spellEnd"/>
      <w:r w:rsidRPr="00661AAC">
        <w:rPr>
          <w:rFonts w:ascii="Times New Roman" w:hAnsi="Times New Roman" w:cs="Times New Roman"/>
        </w:rPr>
        <w:t xml:space="preserve"> </w:t>
      </w:r>
      <w:proofErr w:type="spellStart"/>
      <w:r w:rsidRPr="00661AAC">
        <w:rPr>
          <w:rFonts w:ascii="Times New Roman" w:hAnsi="Times New Roman" w:cs="Times New Roman"/>
        </w:rPr>
        <w:t>classifi</w:t>
      </w:r>
      <w:proofErr w:type="spellEnd"/>
      <w:r w:rsidRPr="00661AAC">
        <w:rPr>
          <w:rFonts w:ascii="Times New Roman" w:hAnsi="Times New Roman" w:cs="Times New Roman"/>
        </w:rPr>
        <w:t xml:space="preserve">- </w:t>
      </w:r>
      <w:proofErr w:type="spellStart"/>
      <w:r w:rsidRPr="00661AAC">
        <w:rPr>
          <w:rFonts w:ascii="Times New Roman" w:hAnsi="Times New Roman" w:cs="Times New Roman"/>
        </w:rPr>
        <w:t>cation</w:t>
      </w:r>
      <w:proofErr w:type="spellEnd"/>
      <w:r w:rsidRPr="00661AAC">
        <w:rPr>
          <w:rFonts w:ascii="Times New Roman" w:hAnsi="Times New Roman" w:cs="Times New Roman"/>
        </w:rPr>
        <w:t xml:space="preserve"> with deep convolutional neural networks. In: Advances in Neural Information Processing Systems. pp. 1097–1105.</w:t>
      </w:r>
      <w:bookmarkEnd w:id="73"/>
      <w:r w:rsidRPr="00661AAC">
        <w:rPr>
          <w:rFonts w:ascii="Times New Roman" w:hAnsi="Times New Roman" w:cs="Times New Roman"/>
        </w:rPr>
        <w:t xml:space="preserve"> </w:t>
      </w:r>
    </w:p>
    <w:p w14:paraId="52BD86A1"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74" w:name="_Ref532914304"/>
      <w:proofErr w:type="spellStart"/>
      <w:r w:rsidRPr="00661AAC">
        <w:rPr>
          <w:rFonts w:ascii="Times New Roman" w:hAnsi="Times New Roman" w:cs="Times New Roman"/>
        </w:rPr>
        <w:t>Brosch</w:t>
      </w:r>
      <w:proofErr w:type="spellEnd"/>
      <w:r w:rsidRPr="00661AAC">
        <w:rPr>
          <w:rFonts w:ascii="Times New Roman" w:hAnsi="Times New Roman" w:cs="Times New Roman"/>
        </w:rPr>
        <w:t xml:space="preserve">, T., Tam, R., 2013. Manifold learning of brain MRIs by deep learning. In: Med Image </w:t>
      </w:r>
      <w:proofErr w:type="spellStart"/>
      <w:r w:rsidRPr="00661AAC">
        <w:rPr>
          <w:rFonts w:ascii="Times New Roman" w:hAnsi="Times New Roman" w:cs="Times New Roman"/>
        </w:rPr>
        <w:t>Comput</w:t>
      </w:r>
      <w:proofErr w:type="spellEnd"/>
      <w:r w:rsidRPr="00661AAC">
        <w:rPr>
          <w:rFonts w:ascii="Times New Roman" w:hAnsi="Times New Roman" w:cs="Times New Roman"/>
        </w:rPr>
        <w:t xml:space="preserve"> </w:t>
      </w:r>
      <w:proofErr w:type="spellStart"/>
      <w:r w:rsidRPr="00661AAC">
        <w:rPr>
          <w:rFonts w:ascii="Times New Roman" w:hAnsi="Times New Roman" w:cs="Times New Roman"/>
        </w:rPr>
        <w:t>Comput</w:t>
      </w:r>
      <w:proofErr w:type="spellEnd"/>
      <w:r w:rsidRPr="00661AAC">
        <w:rPr>
          <w:rFonts w:ascii="Times New Roman" w:hAnsi="Times New Roman" w:cs="Times New Roman"/>
        </w:rPr>
        <w:t xml:space="preserve"> Assist </w:t>
      </w:r>
      <w:proofErr w:type="spellStart"/>
      <w:r w:rsidRPr="00661AAC">
        <w:rPr>
          <w:rFonts w:ascii="Times New Roman" w:hAnsi="Times New Roman" w:cs="Times New Roman"/>
        </w:rPr>
        <w:t>Interv</w:t>
      </w:r>
      <w:proofErr w:type="spellEnd"/>
      <w:r w:rsidRPr="00661AAC">
        <w:rPr>
          <w:rFonts w:ascii="Times New Roman" w:hAnsi="Times New Roman" w:cs="Times New Roman"/>
        </w:rPr>
        <w:t xml:space="preserve">. Vol. 8150 of </w:t>
      </w:r>
      <w:proofErr w:type="spellStart"/>
      <w:r w:rsidRPr="00661AAC">
        <w:rPr>
          <w:rFonts w:ascii="Times New Roman" w:hAnsi="Times New Roman" w:cs="Times New Roman"/>
        </w:rPr>
        <w:t>Lect</w:t>
      </w:r>
      <w:proofErr w:type="spellEnd"/>
      <w:r w:rsidRPr="00661AAC">
        <w:rPr>
          <w:rFonts w:ascii="Times New Roman" w:hAnsi="Times New Roman" w:cs="Times New Roman"/>
        </w:rPr>
        <w:t xml:space="preserve"> Notes </w:t>
      </w:r>
      <w:proofErr w:type="spellStart"/>
      <w:r w:rsidRPr="00661AAC">
        <w:rPr>
          <w:rFonts w:ascii="Times New Roman" w:hAnsi="Times New Roman" w:cs="Times New Roman"/>
        </w:rPr>
        <w:t>Comput</w:t>
      </w:r>
      <w:proofErr w:type="spellEnd"/>
      <w:r w:rsidRPr="00661AAC">
        <w:rPr>
          <w:rFonts w:ascii="Times New Roman" w:hAnsi="Times New Roman" w:cs="Times New Roman"/>
        </w:rPr>
        <w:t xml:space="preserve"> Sci. pp. 633–640.</w:t>
      </w:r>
      <w:bookmarkEnd w:id="74"/>
      <w:r w:rsidRPr="00661AAC">
        <w:rPr>
          <w:rFonts w:ascii="Times New Roman" w:hAnsi="Times New Roman" w:cs="Times New Roman"/>
        </w:rPr>
        <w:t xml:space="preserve"> </w:t>
      </w:r>
    </w:p>
    <w:p w14:paraId="4BE2B2E4"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75" w:name="_Ref532914307"/>
      <w:proofErr w:type="spellStart"/>
      <w:r w:rsidRPr="00661AAC">
        <w:rPr>
          <w:rFonts w:ascii="Times New Roman" w:hAnsi="Times New Roman" w:cs="Times New Roman"/>
        </w:rPr>
        <w:t>Plis</w:t>
      </w:r>
      <w:proofErr w:type="spellEnd"/>
      <w:r w:rsidRPr="00661AAC">
        <w:rPr>
          <w:rFonts w:ascii="Times New Roman" w:hAnsi="Times New Roman" w:cs="Times New Roman"/>
        </w:rPr>
        <w:t xml:space="preserve">, S. M., </w:t>
      </w:r>
      <w:proofErr w:type="spellStart"/>
      <w:r w:rsidRPr="00661AAC">
        <w:rPr>
          <w:rFonts w:ascii="Times New Roman" w:hAnsi="Times New Roman" w:cs="Times New Roman"/>
        </w:rPr>
        <w:t>Hjelm</w:t>
      </w:r>
      <w:proofErr w:type="spellEnd"/>
      <w:r w:rsidRPr="00661AAC">
        <w:rPr>
          <w:rFonts w:ascii="Times New Roman" w:hAnsi="Times New Roman" w:cs="Times New Roman"/>
        </w:rPr>
        <w:t xml:space="preserve">, D. R., </w:t>
      </w:r>
      <w:proofErr w:type="spellStart"/>
      <w:r w:rsidRPr="00661AAC">
        <w:rPr>
          <w:rFonts w:ascii="Times New Roman" w:hAnsi="Times New Roman" w:cs="Times New Roman"/>
        </w:rPr>
        <w:t>Salakhutdinov</w:t>
      </w:r>
      <w:proofErr w:type="spellEnd"/>
      <w:r w:rsidRPr="00661AAC">
        <w:rPr>
          <w:rFonts w:ascii="Times New Roman" w:hAnsi="Times New Roman" w:cs="Times New Roman"/>
        </w:rPr>
        <w:t xml:space="preserve">, R., Allen, E. A., </w:t>
      </w:r>
      <w:proofErr w:type="spellStart"/>
      <w:r w:rsidRPr="00661AAC">
        <w:rPr>
          <w:rFonts w:ascii="Times New Roman" w:hAnsi="Times New Roman" w:cs="Times New Roman"/>
        </w:rPr>
        <w:t>Bockholt</w:t>
      </w:r>
      <w:proofErr w:type="spellEnd"/>
      <w:r w:rsidRPr="00661AAC">
        <w:rPr>
          <w:rFonts w:ascii="Times New Roman" w:hAnsi="Times New Roman" w:cs="Times New Roman"/>
        </w:rPr>
        <w:t>, H. J., Long, J. D., Johnson, H. J., Paulsen, J. S., Turner, J. A., Calhoun, V. D., 2014. Deep learning for neuroimaging: a validation study. Frontiers in Neuroscience.</w:t>
      </w:r>
      <w:bookmarkEnd w:id="75"/>
      <w:r w:rsidRPr="00661AAC">
        <w:rPr>
          <w:rFonts w:ascii="Times New Roman" w:hAnsi="Times New Roman" w:cs="Times New Roman"/>
        </w:rPr>
        <w:t xml:space="preserve"> </w:t>
      </w:r>
    </w:p>
    <w:p w14:paraId="52F5BDF4"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76" w:name="_Ref532914319"/>
      <w:r w:rsidRPr="00661AAC">
        <w:rPr>
          <w:rFonts w:ascii="Times New Roman" w:hAnsi="Times New Roman" w:cs="Times New Roman"/>
        </w:rPr>
        <w:t xml:space="preserve">Suk, H.-I., Shen, D., 2013. Deep learning-based feature representation for AD/MCI classification. In: Med Image </w:t>
      </w:r>
      <w:proofErr w:type="spellStart"/>
      <w:r w:rsidRPr="00661AAC">
        <w:rPr>
          <w:rFonts w:ascii="Times New Roman" w:hAnsi="Times New Roman" w:cs="Times New Roman"/>
        </w:rPr>
        <w:t>Comput</w:t>
      </w:r>
      <w:proofErr w:type="spellEnd"/>
      <w:r w:rsidRPr="00661AAC">
        <w:rPr>
          <w:rFonts w:ascii="Times New Roman" w:hAnsi="Times New Roman" w:cs="Times New Roman"/>
        </w:rPr>
        <w:t xml:space="preserve"> </w:t>
      </w:r>
      <w:proofErr w:type="spellStart"/>
      <w:r w:rsidRPr="00661AAC">
        <w:rPr>
          <w:rFonts w:ascii="Times New Roman" w:hAnsi="Times New Roman" w:cs="Times New Roman"/>
        </w:rPr>
        <w:t>Comput</w:t>
      </w:r>
      <w:proofErr w:type="spellEnd"/>
      <w:r w:rsidRPr="00661AAC">
        <w:rPr>
          <w:rFonts w:ascii="Times New Roman" w:hAnsi="Times New Roman" w:cs="Times New Roman"/>
        </w:rPr>
        <w:t xml:space="preserve"> Assist </w:t>
      </w:r>
      <w:proofErr w:type="spellStart"/>
      <w:r w:rsidRPr="00661AAC">
        <w:rPr>
          <w:rFonts w:ascii="Times New Roman" w:hAnsi="Times New Roman" w:cs="Times New Roman"/>
        </w:rPr>
        <w:t>Interv</w:t>
      </w:r>
      <w:proofErr w:type="spellEnd"/>
      <w:r w:rsidRPr="00661AAC">
        <w:rPr>
          <w:rFonts w:ascii="Times New Roman" w:hAnsi="Times New Roman" w:cs="Times New Roman"/>
        </w:rPr>
        <w:t xml:space="preserve">. Vol. 8150 of </w:t>
      </w:r>
      <w:proofErr w:type="spellStart"/>
      <w:r w:rsidRPr="00661AAC">
        <w:rPr>
          <w:rFonts w:ascii="Times New Roman" w:hAnsi="Times New Roman" w:cs="Times New Roman"/>
        </w:rPr>
        <w:t>Lect</w:t>
      </w:r>
      <w:proofErr w:type="spellEnd"/>
      <w:r w:rsidRPr="00661AAC">
        <w:rPr>
          <w:rFonts w:ascii="Times New Roman" w:hAnsi="Times New Roman" w:cs="Times New Roman"/>
        </w:rPr>
        <w:t xml:space="preserve"> Notes </w:t>
      </w:r>
      <w:proofErr w:type="spellStart"/>
      <w:r w:rsidRPr="00661AAC">
        <w:rPr>
          <w:rFonts w:ascii="Times New Roman" w:hAnsi="Times New Roman" w:cs="Times New Roman"/>
        </w:rPr>
        <w:t>Comput</w:t>
      </w:r>
      <w:proofErr w:type="spellEnd"/>
      <w:r w:rsidRPr="00661AAC">
        <w:rPr>
          <w:rFonts w:ascii="Times New Roman" w:hAnsi="Times New Roman" w:cs="Times New Roman"/>
        </w:rPr>
        <w:t xml:space="preserve"> Sci. pp. 583–590.</w:t>
      </w:r>
      <w:bookmarkEnd w:id="76"/>
      <w:r w:rsidRPr="00661AAC">
        <w:rPr>
          <w:rFonts w:ascii="Times New Roman" w:hAnsi="Times New Roman" w:cs="Times New Roman"/>
        </w:rPr>
        <w:t xml:space="preserve"> </w:t>
      </w:r>
    </w:p>
    <w:p w14:paraId="38850D69"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77" w:name="_Ref532914325"/>
      <w:r w:rsidRPr="00661AAC">
        <w:rPr>
          <w:rFonts w:ascii="Times New Roman" w:hAnsi="Times New Roman" w:cs="Times New Roman"/>
        </w:rPr>
        <w:t xml:space="preserve">Yang D, Zhang S, Yan Z, et al. Automated anatomical landmark detection </w:t>
      </w:r>
      <w:proofErr w:type="spellStart"/>
      <w:r w:rsidRPr="00661AAC">
        <w:rPr>
          <w:rFonts w:ascii="Times New Roman" w:hAnsi="Times New Roman" w:cs="Times New Roman"/>
        </w:rPr>
        <w:t>ondistal</w:t>
      </w:r>
      <w:proofErr w:type="spellEnd"/>
      <w:r w:rsidRPr="00661AAC">
        <w:rPr>
          <w:rFonts w:ascii="Times New Roman" w:hAnsi="Times New Roman" w:cs="Times New Roman"/>
        </w:rPr>
        <w:t xml:space="preserve"> femur surface using convolutional neural network[C]//Biomedical Imaging (ISBI), 2015 IEEE 12th International Symposium on. IEEE, 2015: 17-21.</w:t>
      </w:r>
      <w:bookmarkEnd w:id="77"/>
      <w:r w:rsidRPr="00661AAC">
        <w:rPr>
          <w:rFonts w:ascii="Times New Roman" w:hAnsi="Times New Roman" w:cs="Times New Roman"/>
        </w:rPr>
        <w:t xml:space="preserve"> </w:t>
      </w:r>
    </w:p>
    <w:p w14:paraId="636051D4" w14:textId="2663F329" w:rsidR="005D3107" w:rsidRPr="00661AAC" w:rsidRDefault="00FB24CE" w:rsidP="005D3107">
      <w:pPr>
        <w:pStyle w:val="12"/>
        <w:widowControl/>
        <w:numPr>
          <w:ilvl w:val="0"/>
          <w:numId w:val="42"/>
        </w:numPr>
        <w:ind w:right="240" w:firstLineChars="0"/>
        <w:jc w:val="left"/>
        <w:rPr>
          <w:rFonts w:ascii="Times New Roman" w:hAnsi="Times New Roman" w:cs="Times New Roman"/>
        </w:rPr>
      </w:pPr>
      <w:bookmarkStart w:id="78" w:name="_Ref532914331"/>
      <w:r>
        <w:rPr>
          <w:rFonts w:ascii="Times New Roman" w:hAnsi="Times New Roman" w:cs="Times New Roman"/>
        </w:rPr>
        <w:t>D</w:t>
      </w:r>
      <w:r w:rsidR="005D3107" w:rsidRPr="00661AAC">
        <w:rPr>
          <w:rFonts w:ascii="Times New Roman" w:hAnsi="Times New Roman" w:cs="Times New Roman"/>
        </w:rPr>
        <w:t xml:space="preserve">e </w:t>
      </w:r>
      <w:proofErr w:type="spellStart"/>
      <w:r w:rsidR="005D3107" w:rsidRPr="00661AAC">
        <w:rPr>
          <w:rFonts w:ascii="Times New Roman" w:hAnsi="Times New Roman" w:cs="Times New Roman"/>
        </w:rPr>
        <w:t>Vos</w:t>
      </w:r>
      <w:proofErr w:type="spellEnd"/>
      <w:r w:rsidR="005D3107" w:rsidRPr="00661AAC">
        <w:rPr>
          <w:rFonts w:ascii="Times New Roman" w:hAnsi="Times New Roman" w:cs="Times New Roman"/>
        </w:rPr>
        <w:t>, Bob D., et al. "2D image classification for 3D anatomy localization: employing deep convolutional neural networks." Medical Imaging: Image Processing. 2016.</w:t>
      </w:r>
      <w:bookmarkEnd w:id="78"/>
      <w:r w:rsidR="005D3107" w:rsidRPr="00661AAC">
        <w:rPr>
          <w:rFonts w:ascii="Times New Roman" w:hAnsi="Times New Roman" w:cs="Times New Roman"/>
        </w:rPr>
        <w:t xml:space="preserve"> </w:t>
      </w:r>
    </w:p>
    <w:p w14:paraId="0130264F"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79" w:name="_Ref532914337"/>
      <w:proofErr w:type="spellStart"/>
      <w:r w:rsidRPr="00661AAC">
        <w:rPr>
          <w:rFonts w:ascii="Times New Roman" w:hAnsi="Times New Roman" w:cs="Times New Roman"/>
        </w:rPr>
        <w:lastRenderedPageBreak/>
        <w:t>Cai</w:t>
      </w:r>
      <w:proofErr w:type="spellEnd"/>
      <w:r w:rsidRPr="00661AAC">
        <w:rPr>
          <w:rFonts w:ascii="Times New Roman" w:hAnsi="Times New Roman" w:cs="Times New Roman"/>
        </w:rPr>
        <w:t xml:space="preserve"> Y, Landis M, </w:t>
      </w:r>
      <w:proofErr w:type="spellStart"/>
      <w:r w:rsidRPr="00661AAC">
        <w:rPr>
          <w:rFonts w:ascii="Times New Roman" w:hAnsi="Times New Roman" w:cs="Times New Roman"/>
        </w:rPr>
        <w:t>Laidley</w:t>
      </w:r>
      <w:proofErr w:type="spellEnd"/>
      <w:r w:rsidRPr="00661AAC">
        <w:rPr>
          <w:rFonts w:ascii="Times New Roman" w:hAnsi="Times New Roman" w:cs="Times New Roman"/>
        </w:rPr>
        <w:t xml:space="preserve"> D T, et al. Multi-modal vertebrae recognition using transformed deep convolution </w:t>
      </w:r>
      <w:proofErr w:type="gramStart"/>
      <w:r w:rsidRPr="00661AAC">
        <w:rPr>
          <w:rFonts w:ascii="Times New Roman" w:hAnsi="Times New Roman" w:cs="Times New Roman"/>
        </w:rPr>
        <w:t>network[</w:t>
      </w:r>
      <w:proofErr w:type="gramEnd"/>
      <w:r w:rsidRPr="00661AAC">
        <w:rPr>
          <w:rFonts w:ascii="Times New Roman" w:hAnsi="Times New Roman" w:cs="Times New Roman"/>
        </w:rPr>
        <w:t>J]. Computerized Medical Imaging and Graphics, 2016, 51: 11-19.</w:t>
      </w:r>
      <w:bookmarkEnd w:id="79"/>
      <w:r w:rsidRPr="00661AAC">
        <w:rPr>
          <w:rFonts w:ascii="Times New Roman" w:hAnsi="Times New Roman" w:cs="Times New Roman"/>
        </w:rPr>
        <w:t xml:space="preserve"> </w:t>
      </w:r>
    </w:p>
    <w:p w14:paraId="2F3A5494"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80" w:name="_Ref532914338"/>
      <w:r w:rsidRPr="00661AAC">
        <w:rPr>
          <w:rFonts w:ascii="Times New Roman" w:hAnsi="Times New Roman" w:cs="Times New Roman"/>
        </w:rPr>
        <w:t xml:space="preserve">Chen H, Ni D, Qin J, et al. Standard plane localization in fetal ultrasound via domain transferred deep neural </w:t>
      </w:r>
      <w:proofErr w:type="gramStart"/>
      <w:r w:rsidRPr="00661AAC">
        <w:rPr>
          <w:rFonts w:ascii="Times New Roman" w:hAnsi="Times New Roman" w:cs="Times New Roman"/>
        </w:rPr>
        <w:t>networks[</w:t>
      </w:r>
      <w:proofErr w:type="gramEnd"/>
      <w:r w:rsidRPr="00661AAC">
        <w:rPr>
          <w:rFonts w:ascii="Times New Roman" w:hAnsi="Times New Roman" w:cs="Times New Roman"/>
        </w:rPr>
        <w:t>J]. IEEE journal of biomedical and health informatics, 2015, 19(5): 1627-1636.</w:t>
      </w:r>
      <w:bookmarkEnd w:id="80"/>
      <w:r w:rsidRPr="00661AAC">
        <w:rPr>
          <w:rFonts w:ascii="Times New Roman" w:hAnsi="Times New Roman" w:cs="Times New Roman"/>
        </w:rPr>
        <w:t xml:space="preserve"> </w:t>
      </w:r>
    </w:p>
    <w:p w14:paraId="6BCB8E3A"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81" w:name="_Ref532914340"/>
      <w:r w:rsidRPr="00661AAC">
        <w:rPr>
          <w:rFonts w:ascii="Times New Roman" w:hAnsi="Times New Roman" w:cs="Times New Roman"/>
        </w:rPr>
        <w:t xml:space="preserve">Kumar A, </w:t>
      </w:r>
      <w:proofErr w:type="spellStart"/>
      <w:r w:rsidRPr="00661AAC">
        <w:rPr>
          <w:rFonts w:ascii="Times New Roman" w:hAnsi="Times New Roman" w:cs="Times New Roman"/>
        </w:rPr>
        <w:t>Sridar</w:t>
      </w:r>
      <w:proofErr w:type="spellEnd"/>
      <w:r w:rsidRPr="00661AAC">
        <w:rPr>
          <w:rFonts w:ascii="Times New Roman" w:hAnsi="Times New Roman" w:cs="Times New Roman"/>
        </w:rPr>
        <w:t xml:space="preserve"> P, Quinton A, et al. Plane identification in fetal ultrasound images using saliency maps and convolutional neural networks[C]//Biomedical Imaging (ISBI), 2016 IEEE 13th International Symposium on. IEEE, 2016: 791-794.</w:t>
      </w:r>
      <w:bookmarkEnd w:id="81"/>
      <w:r w:rsidRPr="00661AAC">
        <w:rPr>
          <w:rFonts w:ascii="Times New Roman" w:hAnsi="Times New Roman" w:cs="Times New Roman"/>
        </w:rPr>
        <w:t xml:space="preserve"> </w:t>
      </w:r>
    </w:p>
    <w:p w14:paraId="7B1C31F4"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82" w:name="_Ref532914347"/>
      <w:r w:rsidRPr="00661AAC">
        <w:rPr>
          <w:rFonts w:ascii="Times New Roman" w:hAnsi="Times New Roman" w:cs="Times New Roman"/>
        </w:rPr>
        <w:t xml:space="preserve">Baumgartner C H, </w:t>
      </w:r>
      <w:proofErr w:type="spellStart"/>
      <w:r w:rsidRPr="00661AAC">
        <w:rPr>
          <w:rFonts w:ascii="Times New Roman" w:hAnsi="Times New Roman" w:cs="Times New Roman"/>
        </w:rPr>
        <w:t>Kamnitsas</w:t>
      </w:r>
      <w:proofErr w:type="spellEnd"/>
      <w:r w:rsidRPr="00661AAC">
        <w:rPr>
          <w:rFonts w:ascii="Times New Roman" w:hAnsi="Times New Roman" w:cs="Times New Roman"/>
        </w:rPr>
        <w:t xml:space="preserve"> K, Matthew J, et al. Real-time standard scan plane detection and </w:t>
      </w:r>
      <w:proofErr w:type="spellStart"/>
      <w:r w:rsidRPr="00661AAC">
        <w:rPr>
          <w:rFonts w:ascii="Times New Roman" w:hAnsi="Times New Roman" w:cs="Times New Roman"/>
        </w:rPr>
        <w:t>localisation</w:t>
      </w:r>
      <w:proofErr w:type="spellEnd"/>
      <w:r w:rsidRPr="00661AAC">
        <w:rPr>
          <w:rFonts w:ascii="Times New Roman" w:hAnsi="Times New Roman" w:cs="Times New Roman"/>
        </w:rPr>
        <w:t xml:space="preserve"> in fetal ultrasound using fully convolutional neural networks[J]. 2016.</w:t>
      </w:r>
      <w:bookmarkEnd w:id="82"/>
      <w:r w:rsidRPr="00661AAC">
        <w:rPr>
          <w:rFonts w:ascii="Times New Roman" w:hAnsi="Times New Roman" w:cs="Times New Roman"/>
        </w:rPr>
        <w:t xml:space="preserve"> </w:t>
      </w:r>
    </w:p>
    <w:p w14:paraId="03B54F03"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83" w:name="_Ref532914353"/>
      <w:r w:rsidRPr="00661AAC">
        <w:rPr>
          <w:rFonts w:ascii="Times New Roman" w:hAnsi="Times New Roman" w:cs="Times New Roman"/>
        </w:rPr>
        <w:t>Kong B, Zhan Y, Shin M, et al. Recognizing end-diastole and end-systole frames via deep temporal regression network[C]//International conference on medical image computing and computer-assisted intervention. Springer International Publishing, 2016: 264-272.</w:t>
      </w:r>
      <w:bookmarkEnd w:id="83"/>
      <w:r w:rsidRPr="00661AAC">
        <w:rPr>
          <w:rFonts w:ascii="Times New Roman" w:hAnsi="Times New Roman" w:cs="Times New Roman"/>
        </w:rPr>
        <w:t xml:space="preserve"> </w:t>
      </w:r>
    </w:p>
    <w:p w14:paraId="5DA4D2D2" w14:textId="6B7FD396"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84" w:name="_Ref532914358"/>
      <w:r w:rsidRPr="00661AAC">
        <w:rPr>
          <w:rFonts w:ascii="Times New Roman" w:hAnsi="Times New Roman" w:cs="Times New Roman"/>
        </w:rPr>
        <w:t xml:space="preserve">Hwang S, Kim H E. Self-transfer learning for fully weakly supervised object </w:t>
      </w:r>
      <w:proofErr w:type="gramStart"/>
      <w:r w:rsidRPr="00661AAC">
        <w:rPr>
          <w:rFonts w:ascii="Times New Roman" w:hAnsi="Times New Roman" w:cs="Times New Roman"/>
        </w:rPr>
        <w:t>localization[</w:t>
      </w:r>
      <w:proofErr w:type="gramEnd"/>
      <w:r w:rsidRPr="00661AAC">
        <w:rPr>
          <w:rFonts w:ascii="Times New Roman" w:hAnsi="Times New Roman" w:cs="Times New Roman"/>
        </w:rPr>
        <w:t xml:space="preserve">J]. </w:t>
      </w:r>
      <w:proofErr w:type="spellStart"/>
      <w:r w:rsidR="003A1DFC">
        <w:rPr>
          <w:rFonts w:ascii="Times New Roman" w:hAnsi="Times New Roman" w:cs="Times New Roman"/>
        </w:rPr>
        <w:t>AR</w:t>
      </w:r>
      <w:r w:rsidRPr="00661AAC">
        <w:rPr>
          <w:rFonts w:ascii="Times New Roman" w:hAnsi="Times New Roman" w:cs="Times New Roman"/>
        </w:rPr>
        <w:t>Xi</w:t>
      </w:r>
      <w:r w:rsidR="003A1DFC">
        <w:rPr>
          <w:rFonts w:ascii="Times New Roman" w:hAnsi="Times New Roman" w:cs="Times New Roman"/>
        </w:rPr>
        <w:t>V</w:t>
      </w:r>
      <w:proofErr w:type="spellEnd"/>
      <w:r w:rsidRPr="00661AAC">
        <w:rPr>
          <w:rFonts w:ascii="Times New Roman" w:hAnsi="Times New Roman" w:cs="Times New Roman"/>
        </w:rPr>
        <w:t xml:space="preserve"> preprint arXiv</w:t>
      </w:r>
      <w:proofErr w:type="gramStart"/>
      <w:r w:rsidRPr="00661AAC">
        <w:rPr>
          <w:rFonts w:ascii="Times New Roman" w:hAnsi="Times New Roman" w:cs="Times New Roman"/>
        </w:rPr>
        <w:t>:1602.01625</w:t>
      </w:r>
      <w:proofErr w:type="gramEnd"/>
      <w:r w:rsidRPr="00661AAC">
        <w:rPr>
          <w:rFonts w:ascii="Times New Roman" w:hAnsi="Times New Roman" w:cs="Times New Roman"/>
        </w:rPr>
        <w:t>, 2016.</w:t>
      </w:r>
      <w:bookmarkEnd w:id="84"/>
    </w:p>
    <w:p w14:paraId="1738ACFD"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85" w:name="_Ref532914385"/>
      <w:r w:rsidRPr="00661AAC">
        <w:rPr>
          <w:rFonts w:ascii="Times New Roman" w:hAnsi="Times New Roman" w:cs="Times New Roman"/>
        </w:rPr>
        <w:t>余凯</w:t>
      </w:r>
      <w:r w:rsidRPr="00661AAC">
        <w:rPr>
          <w:rFonts w:ascii="Times New Roman" w:hAnsi="Times New Roman" w:cs="Times New Roman"/>
        </w:rPr>
        <w:t xml:space="preserve">, </w:t>
      </w:r>
      <w:r w:rsidRPr="00661AAC">
        <w:rPr>
          <w:rFonts w:ascii="Times New Roman" w:hAnsi="Times New Roman" w:cs="Times New Roman"/>
        </w:rPr>
        <w:t>贾磊</w:t>
      </w:r>
      <w:r w:rsidRPr="00661AAC">
        <w:rPr>
          <w:rFonts w:ascii="Times New Roman" w:hAnsi="Times New Roman" w:cs="Times New Roman"/>
        </w:rPr>
        <w:t xml:space="preserve">, </w:t>
      </w:r>
      <w:proofErr w:type="gramStart"/>
      <w:r w:rsidRPr="00661AAC">
        <w:rPr>
          <w:rFonts w:ascii="Times New Roman" w:hAnsi="Times New Roman" w:cs="Times New Roman"/>
        </w:rPr>
        <w:t>陈雨强</w:t>
      </w:r>
      <w:proofErr w:type="gramEnd"/>
      <w:r w:rsidRPr="00661AAC">
        <w:rPr>
          <w:rFonts w:ascii="Times New Roman" w:hAnsi="Times New Roman" w:cs="Times New Roman"/>
        </w:rPr>
        <w:t xml:space="preserve">, </w:t>
      </w:r>
      <w:r w:rsidRPr="00661AAC">
        <w:rPr>
          <w:rFonts w:ascii="Times New Roman" w:hAnsi="Times New Roman" w:cs="Times New Roman"/>
        </w:rPr>
        <w:t>等</w:t>
      </w:r>
      <w:r w:rsidRPr="00661AAC">
        <w:rPr>
          <w:rFonts w:ascii="Times New Roman" w:hAnsi="Times New Roman" w:cs="Times New Roman"/>
        </w:rPr>
        <w:t xml:space="preserve">. </w:t>
      </w:r>
      <w:r w:rsidRPr="00661AAC">
        <w:rPr>
          <w:rFonts w:ascii="Times New Roman" w:hAnsi="Times New Roman" w:cs="Times New Roman"/>
        </w:rPr>
        <w:t>深度学习的昨天</w:t>
      </w:r>
      <w:r w:rsidRPr="00661AAC">
        <w:rPr>
          <w:rFonts w:ascii="Times New Roman" w:hAnsi="Times New Roman" w:cs="Times New Roman"/>
        </w:rPr>
        <w:t xml:space="preserve">, </w:t>
      </w:r>
      <w:r w:rsidRPr="00661AAC">
        <w:rPr>
          <w:rFonts w:ascii="Times New Roman" w:hAnsi="Times New Roman" w:cs="Times New Roman"/>
        </w:rPr>
        <w:t>今天和明天</w:t>
      </w:r>
      <w:r w:rsidRPr="00661AAC">
        <w:rPr>
          <w:rFonts w:ascii="Times New Roman" w:hAnsi="Times New Roman" w:cs="Times New Roman"/>
        </w:rPr>
        <w:t xml:space="preserve">[J]. </w:t>
      </w:r>
      <w:r w:rsidRPr="00661AAC">
        <w:rPr>
          <w:rFonts w:ascii="Times New Roman" w:hAnsi="Times New Roman" w:cs="Times New Roman"/>
        </w:rPr>
        <w:t>计算机研究与发展</w:t>
      </w:r>
      <w:r w:rsidRPr="00661AAC">
        <w:rPr>
          <w:rFonts w:ascii="Times New Roman" w:hAnsi="Times New Roman" w:cs="Times New Roman"/>
        </w:rPr>
        <w:t>, 2015, 50(9): 1799-1804.</w:t>
      </w:r>
      <w:bookmarkEnd w:id="85"/>
    </w:p>
    <w:p w14:paraId="7451328F"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86" w:name="_Ref483214404"/>
      <w:r w:rsidRPr="00661AAC">
        <w:rPr>
          <w:rFonts w:ascii="Times New Roman" w:hAnsi="Times New Roman" w:cs="Times New Roman"/>
        </w:rPr>
        <w:t>许志涛</w:t>
      </w:r>
      <w:r w:rsidRPr="00661AAC">
        <w:rPr>
          <w:rFonts w:ascii="Times New Roman" w:hAnsi="Times New Roman" w:cs="Times New Roman"/>
        </w:rPr>
        <w:t xml:space="preserve">. </w:t>
      </w:r>
      <w:r w:rsidRPr="00661AAC">
        <w:rPr>
          <w:rFonts w:ascii="Times New Roman" w:hAnsi="Times New Roman" w:cs="Times New Roman"/>
        </w:rPr>
        <w:t>基于</w:t>
      </w:r>
      <w:r w:rsidRPr="00661AAC">
        <w:rPr>
          <w:rFonts w:ascii="Times New Roman" w:hAnsi="Times New Roman" w:cs="Times New Roman"/>
        </w:rPr>
        <w:t>CCSDS</w:t>
      </w:r>
      <w:r w:rsidRPr="00661AAC">
        <w:rPr>
          <w:rFonts w:ascii="Times New Roman" w:hAnsi="Times New Roman" w:cs="Times New Roman"/>
        </w:rPr>
        <w:t>的遥感图像感兴趣区域压缩研究</w:t>
      </w:r>
      <w:r w:rsidRPr="00661AAC">
        <w:rPr>
          <w:rFonts w:ascii="Times New Roman" w:hAnsi="Times New Roman" w:cs="Times New Roman"/>
        </w:rPr>
        <w:t xml:space="preserve">[D]. </w:t>
      </w:r>
      <w:r w:rsidRPr="00661AAC">
        <w:rPr>
          <w:rFonts w:ascii="Times New Roman" w:hAnsi="Times New Roman" w:cs="Times New Roman"/>
        </w:rPr>
        <w:t>中国科学院研究生院</w:t>
      </w:r>
      <w:r w:rsidRPr="00661AAC">
        <w:rPr>
          <w:rFonts w:ascii="Times New Roman" w:hAnsi="Times New Roman" w:cs="Times New Roman"/>
        </w:rPr>
        <w:t>(</w:t>
      </w:r>
      <w:r w:rsidRPr="00661AAC">
        <w:rPr>
          <w:rFonts w:ascii="Times New Roman" w:hAnsi="Times New Roman" w:cs="Times New Roman"/>
        </w:rPr>
        <w:t>长春光学精密机械与物理研究所</w:t>
      </w:r>
      <w:r w:rsidRPr="00661AAC">
        <w:rPr>
          <w:rFonts w:ascii="Times New Roman" w:hAnsi="Times New Roman" w:cs="Times New Roman"/>
        </w:rPr>
        <w:t>), 2014.</w:t>
      </w:r>
      <w:bookmarkEnd w:id="86"/>
    </w:p>
    <w:p w14:paraId="6A0D912E" w14:textId="6F54253B" w:rsidR="005D3107" w:rsidRPr="00661AAC" w:rsidRDefault="008E3BD5" w:rsidP="005D3107">
      <w:pPr>
        <w:pStyle w:val="12"/>
        <w:widowControl/>
        <w:numPr>
          <w:ilvl w:val="0"/>
          <w:numId w:val="42"/>
        </w:numPr>
        <w:ind w:right="240" w:firstLineChars="0"/>
        <w:jc w:val="left"/>
        <w:rPr>
          <w:rFonts w:ascii="Times New Roman" w:hAnsi="Times New Roman" w:cs="Times New Roman"/>
        </w:rPr>
      </w:pPr>
      <w:bookmarkStart w:id="87" w:name="_Ref483214834"/>
      <w:r>
        <w:rPr>
          <w:rFonts w:ascii="Times New Roman" w:hAnsi="Times New Roman" w:cs="Times New Roman"/>
        </w:rPr>
        <w:t xml:space="preserve">Li Peng, </w:t>
      </w:r>
      <w:r w:rsidR="005D3107" w:rsidRPr="00661AAC">
        <w:rPr>
          <w:rFonts w:ascii="Times New Roman" w:hAnsi="Times New Roman" w:cs="Times New Roman"/>
        </w:rPr>
        <w:t>Yuan X. D</w:t>
      </w:r>
      <w:r>
        <w:rPr>
          <w:rFonts w:ascii="Times New Roman" w:hAnsi="Times New Roman" w:cs="Times New Roman"/>
        </w:rPr>
        <w:t>evice</w:t>
      </w:r>
      <w:r w:rsidR="005D3107" w:rsidRPr="00661AAC">
        <w:rPr>
          <w:rFonts w:ascii="Times New Roman" w:hAnsi="Times New Roman" w:cs="Times New Roman"/>
        </w:rPr>
        <w:t xml:space="preserve"> </w:t>
      </w:r>
      <w:r>
        <w:rPr>
          <w:rFonts w:ascii="Times New Roman" w:hAnsi="Times New Roman" w:cs="Times New Roman"/>
        </w:rPr>
        <w:t>and</w:t>
      </w:r>
      <w:r w:rsidR="005D3107" w:rsidRPr="00661AAC">
        <w:rPr>
          <w:rFonts w:ascii="Times New Roman" w:hAnsi="Times New Roman" w:cs="Times New Roman"/>
        </w:rPr>
        <w:t xml:space="preserve"> </w:t>
      </w:r>
      <w:r>
        <w:rPr>
          <w:rFonts w:ascii="Times New Roman" w:hAnsi="Times New Roman" w:cs="Times New Roman"/>
        </w:rPr>
        <w:t>method</w:t>
      </w:r>
      <w:r w:rsidR="005D3107" w:rsidRPr="00661AAC">
        <w:rPr>
          <w:rFonts w:ascii="Times New Roman" w:hAnsi="Times New Roman" w:cs="Times New Roman"/>
        </w:rPr>
        <w:t xml:space="preserve"> </w:t>
      </w:r>
      <w:r>
        <w:rPr>
          <w:rFonts w:ascii="Times New Roman" w:hAnsi="Times New Roman" w:cs="Times New Roman"/>
        </w:rPr>
        <w:t>for</w:t>
      </w:r>
      <w:r w:rsidR="005D3107" w:rsidRPr="00661AAC">
        <w:rPr>
          <w:rFonts w:ascii="Times New Roman" w:hAnsi="Times New Roman" w:cs="Times New Roman"/>
        </w:rPr>
        <w:t xml:space="preserve"> </w:t>
      </w:r>
      <w:r>
        <w:rPr>
          <w:rFonts w:ascii="Times New Roman" w:hAnsi="Times New Roman" w:cs="Times New Roman"/>
        </w:rPr>
        <w:t>determining</w:t>
      </w:r>
      <w:r w:rsidR="005D3107" w:rsidRPr="00661AAC">
        <w:rPr>
          <w:rFonts w:ascii="Times New Roman" w:hAnsi="Times New Roman" w:cs="Times New Roman"/>
        </w:rPr>
        <w:t xml:space="preserve"> </w:t>
      </w:r>
      <w:r>
        <w:rPr>
          <w:rFonts w:ascii="Times New Roman" w:hAnsi="Times New Roman" w:cs="Times New Roman"/>
        </w:rPr>
        <w:t>boundary</w:t>
      </w:r>
      <w:r w:rsidR="005D3107" w:rsidRPr="00661AAC">
        <w:rPr>
          <w:rFonts w:ascii="Times New Roman" w:hAnsi="Times New Roman" w:cs="Times New Roman"/>
        </w:rPr>
        <w:t xml:space="preserve"> </w:t>
      </w:r>
      <w:r>
        <w:rPr>
          <w:rFonts w:ascii="Times New Roman" w:hAnsi="Times New Roman" w:cs="Times New Roman"/>
        </w:rPr>
        <w:t>of</w:t>
      </w:r>
      <w:r w:rsidR="005D3107" w:rsidRPr="00661AAC">
        <w:rPr>
          <w:rFonts w:ascii="Times New Roman" w:hAnsi="Times New Roman" w:cs="Times New Roman"/>
        </w:rPr>
        <w:t xml:space="preserve"> </w:t>
      </w:r>
      <w:r>
        <w:rPr>
          <w:rFonts w:ascii="Times New Roman" w:hAnsi="Times New Roman" w:cs="Times New Roman"/>
        </w:rPr>
        <w:t>target</w:t>
      </w:r>
      <w:r w:rsidR="005D3107" w:rsidRPr="00661AAC">
        <w:rPr>
          <w:rFonts w:ascii="Times New Roman" w:hAnsi="Times New Roman" w:cs="Times New Roman"/>
        </w:rPr>
        <w:t xml:space="preserve"> </w:t>
      </w:r>
      <w:r>
        <w:rPr>
          <w:rFonts w:ascii="Times New Roman" w:hAnsi="Times New Roman" w:cs="Times New Roman"/>
        </w:rPr>
        <w:t>region</w:t>
      </w:r>
      <w:r w:rsidR="005D3107" w:rsidRPr="00661AAC">
        <w:rPr>
          <w:rFonts w:ascii="Times New Roman" w:hAnsi="Times New Roman" w:cs="Times New Roman"/>
        </w:rPr>
        <w:t xml:space="preserve"> </w:t>
      </w:r>
      <w:r>
        <w:rPr>
          <w:rFonts w:ascii="Times New Roman" w:hAnsi="Times New Roman" w:cs="Times New Roman"/>
        </w:rPr>
        <w:t>of medical</w:t>
      </w:r>
      <w:r w:rsidR="005D3107" w:rsidRPr="00661AAC">
        <w:rPr>
          <w:rFonts w:ascii="Times New Roman" w:hAnsi="Times New Roman" w:cs="Times New Roman"/>
        </w:rPr>
        <w:t xml:space="preserve"> </w:t>
      </w:r>
      <w:r>
        <w:rPr>
          <w:rFonts w:ascii="Times New Roman" w:hAnsi="Times New Roman" w:cs="Times New Roman"/>
        </w:rPr>
        <w:t>image</w:t>
      </w:r>
      <w:r w:rsidR="005D3107" w:rsidRPr="00661AAC">
        <w:rPr>
          <w:rFonts w:ascii="Times New Roman" w:hAnsi="Times New Roman" w:cs="Times New Roman"/>
        </w:rPr>
        <w:t xml:space="preserve">: </w:t>
      </w:r>
      <w:proofErr w:type="spellStart"/>
      <w:proofErr w:type="gramStart"/>
      <w:r>
        <w:rPr>
          <w:rFonts w:ascii="Times New Roman" w:hAnsi="Times New Roman" w:cs="Times New Roman"/>
        </w:rPr>
        <w:t>wo</w:t>
      </w:r>
      <w:proofErr w:type="spellEnd"/>
      <w:proofErr w:type="gramEnd"/>
      <w:r w:rsidR="005D3107" w:rsidRPr="00661AAC">
        <w:rPr>
          <w:rFonts w:ascii="Times New Roman" w:hAnsi="Times New Roman" w:cs="Times New Roman"/>
        </w:rPr>
        <w:t xml:space="preserve">, </w:t>
      </w:r>
      <w:proofErr w:type="spellStart"/>
      <w:r>
        <w:rPr>
          <w:rFonts w:ascii="Times New Roman" w:hAnsi="Times New Roman" w:cs="Times New Roman"/>
        </w:rPr>
        <w:t>wo</w:t>
      </w:r>
      <w:proofErr w:type="spellEnd"/>
      <w:r w:rsidR="005D3107" w:rsidRPr="00661AAC">
        <w:rPr>
          <w:rFonts w:ascii="Times New Roman" w:hAnsi="Times New Roman" w:cs="Times New Roman"/>
        </w:rPr>
        <w:t>/2013/131420[P]. 2013.</w:t>
      </w:r>
      <w:bookmarkEnd w:id="87"/>
    </w:p>
    <w:p w14:paraId="25878E05"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88" w:name="_Ref482451180"/>
      <w:r w:rsidRPr="00661AAC">
        <w:rPr>
          <w:rFonts w:ascii="Times New Roman" w:hAnsi="Times New Roman" w:cs="Times New Roman"/>
        </w:rPr>
        <w:t xml:space="preserve">Otsu N. A Threshold Selection Method from Gray-Level </w:t>
      </w:r>
      <w:proofErr w:type="gramStart"/>
      <w:r w:rsidRPr="00661AAC">
        <w:rPr>
          <w:rFonts w:ascii="Times New Roman" w:hAnsi="Times New Roman" w:cs="Times New Roman"/>
        </w:rPr>
        <w:t>Histograms[</w:t>
      </w:r>
      <w:proofErr w:type="gramEnd"/>
      <w:r w:rsidRPr="00661AAC">
        <w:rPr>
          <w:rFonts w:ascii="Times New Roman" w:hAnsi="Times New Roman" w:cs="Times New Roman"/>
        </w:rPr>
        <w:t>J]. IEEE Transactions on Systems Man &amp; Cybernetics, 2007, 9(1):62-66.</w:t>
      </w:r>
      <w:bookmarkEnd w:id="88"/>
    </w:p>
    <w:p w14:paraId="5C601667"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89" w:name="_Ref482451314"/>
      <w:r w:rsidRPr="00661AAC">
        <w:rPr>
          <w:rFonts w:ascii="Times New Roman" w:hAnsi="Times New Roman" w:cs="Times New Roman"/>
        </w:rPr>
        <w:t>郑健</w:t>
      </w:r>
      <w:r w:rsidRPr="00661AAC">
        <w:rPr>
          <w:rFonts w:ascii="Times New Roman" w:hAnsi="Times New Roman" w:cs="Times New Roman"/>
        </w:rPr>
        <w:t xml:space="preserve">, </w:t>
      </w:r>
      <w:r w:rsidRPr="00661AAC">
        <w:rPr>
          <w:rFonts w:ascii="Times New Roman" w:hAnsi="Times New Roman" w:cs="Times New Roman"/>
        </w:rPr>
        <w:t>董月芳</w:t>
      </w:r>
      <w:r w:rsidRPr="00661AAC">
        <w:rPr>
          <w:rFonts w:ascii="Times New Roman" w:hAnsi="Times New Roman" w:cs="Times New Roman"/>
        </w:rPr>
        <w:t xml:space="preserve">, </w:t>
      </w:r>
      <w:proofErr w:type="gramStart"/>
      <w:r w:rsidRPr="00661AAC">
        <w:rPr>
          <w:rFonts w:ascii="Times New Roman" w:hAnsi="Times New Roman" w:cs="Times New Roman"/>
        </w:rPr>
        <w:t>戴亚康</w:t>
      </w:r>
      <w:proofErr w:type="gramEnd"/>
      <w:r w:rsidRPr="00661AAC">
        <w:rPr>
          <w:rFonts w:ascii="Times New Roman" w:hAnsi="Times New Roman" w:cs="Times New Roman"/>
        </w:rPr>
        <w:t>, et al. Retina image processing method and device</w:t>
      </w:r>
      <w:proofErr w:type="gramStart"/>
      <w:r w:rsidRPr="00661AAC">
        <w:rPr>
          <w:rFonts w:ascii="Times New Roman" w:hAnsi="Times New Roman" w:cs="Times New Roman"/>
        </w:rPr>
        <w:t>:,</w:t>
      </w:r>
      <w:proofErr w:type="gramEnd"/>
      <w:r w:rsidRPr="00661AAC">
        <w:rPr>
          <w:rFonts w:ascii="Times New Roman" w:hAnsi="Times New Roman" w:cs="Times New Roman"/>
        </w:rPr>
        <w:t xml:space="preserve"> CN 103198321 A[P]. 2013.</w:t>
      </w:r>
      <w:bookmarkEnd w:id="89"/>
    </w:p>
    <w:p w14:paraId="6D485D49"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90" w:name="_Ref482451393"/>
      <w:proofErr w:type="spellStart"/>
      <w:r w:rsidRPr="00661AAC">
        <w:rPr>
          <w:rFonts w:ascii="Times New Roman" w:hAnsi="Times New Roman" w:cs="Times New Roman"/>
        </w:rPr>
        <w:t>Vezhnevets</w:t>
      </w:r>
      <w:proofErr w:type="spellEnd"/>
      <w:r w:rsidRPr="00661AAC">
        <w:rPr>
          <w:rFonts w:ascii="Times New Roman" w:hAnsi="Times New Roman" w:cs="Times New Roman"/>
        </w:rPr>
        <w:t xml:space="preserve"> V, </w:t>
      </w:r>
      <w:proofErr w:type="spellStart"/>
      <w:r w:rsidRPr="00661AAC">
        <w:rPr>
          <w:rFonts w:ascii="Times New Roman" w:hAnsi="Times New Roman" w:cs="Times New Roman"/>
        </w:rPr>
        <w:t>Konouchine</w:t>
      </w:r>
      <w:proofErr w:type="spellEnd"/>
      <w:r w:rsidRPr="00661AAC">
        <w:rPr>
          <w:rFonts w:ascii="Times New Roman" w:hAnsi="Times New Roman" w:cs="Times New Roman"/>
        </w:rPr>
        <w:t xml:space="preserve"> V. "</w:t>
      </w:r>
      <w:proofErr w:type="spellStart"/>
      <w:r w:rsidRPr="00661AAC">
        <w:rPr>
          <w:rFonts w:ascii="Times New Roman" w:hAnsi="Times New Roman" w:cs="Times New Roman"/>
        </w:rPr>
        <w:t>GrowCut</w:t>
      </w:r>
      <w:proofErr w:type="spellEnd"/>
      <w:r w:rsidRPr="00661AAC">
        <w:rPr>
          <w:rFonts w:ascii="Times New Roman" w:hAnsi="Times New Roman" w:cs="Times New Roman"/>
        </w:rPr>
        <w:t xml:space="preserve">" - Interactive Multi-Label ND Image Segmentation By Cellular </w:t>
      </w:r>
      <w:proofErr w:type="gramStart"/>
      <w:r w:rsidRPr="00661AAC">
        <w:rPr>
          <w:rFonts w:ascii="Times New Roman" w:hAnsi="Times New Roman" w:cs="Times New Roman"/>
        </w:rPr>
        <w:t>Automata[</w:t>
      </w:r>
      <w:proofErr w:type="gramEnd"/>
      <w:r w:rsidRPr="00661AAC">
        <w:rPr>
          <w:rFonts w:ascii="Times New Roman" w:hAnsi="Times New Roman" w:cs="Times New Roman"/>
        </w:rPr>
        <w:t xml:space="preserve">J]. Graphicon-2005, Novosibirsk </w:t>
      </w:r>
      <w:proofErr w:type="spellStart"/>
      <w:r w:rsidRPr="00661AAC">
        <w:rPr>
          <w:rFonts w:ascii="Times New Roman" w:hAnsi="Times New Roman" w:cs="Times New Roman"/>
        </w:rPr>
        <w:t>Akademgorodok</w:t>
      </w:r>
      <w:proofErr w:type="spellEnd"/>
      <w:r w:rsidRPr="00661AAC">
        <w:rPr>
          <w:rFonts w:ascii="Times New Roman" w:hAnsi="Times New Roman" w:cs="Times New Roman"/>
        </w:rPr>
        <w:t>, 2005.</w:t>
      </w:r>
      <w:bookmarkEnd w:id="90"/>
    </w:p>
    <w:p w14:paraId="0C2F9AA1"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91" w:name="_Ref532914454"/>
      <w:r w:rsidRPr="00661AAC">
        <w:rPr>
          <w:rFonts w:ascii="Times New Roman" w:hAnsi="Times New Roman" w:cs="Times New Roman"/>
        </w:rPr>
        <w:lastRenderedPageBreak/>
        <w:t xml:space="preserve">Rosenblatt F. The perception: a probabilistic model for information storage and organization in the </w:t>
      </w:r>
      <w:proofErr w:type="gramStart"/>
      <w:r w:rsidRPr="00661AAC">
        <w:rPr>
          <w:rFonts w:ascii="Times New Roman" w:hAnsi="Times New Roman" w:cs="Times New Roman"/>
        </w:rPr>
        <w:t>brain[</w:t>
      </w:r>
      <w:proofErr w:type="gramEnd"/>
      <w:r w:rsidRPr="00661AAC">
        <w:rPr>
          <w:rFonts w:ascii="Times New Roman" w:hAnsi="Times New Roman" w:cs="Times New Roman"/>
        </w:rPr>
        <w:t xml:space="preserve">M]// </w:t>
      </w:r>
      <w:proofErr w:type="spellStart"/>
      <w:r w:rsidRPr="00661AAC">
        <w:rPr>
          <w:rFonts w:ascii="Times New Roman" w:hAnsi="Times New Roman" w:cs="Times New Roman"/>
        </w:rPr>
        <w:t>Neurocomputing</w:t>
      </w:r>
      <w:proofErr w:type="spellEnd"/>
      <w:r w:rsidRPr="00661AAC">
        <w:rPr>
          <w:rFonts w:ascii="Times New Roman" w:hAnsi="Times New Roman" w:cs="Times New Roman"/>
        </w:rPr>
        <w:t>: foundations of research. MIT Press, 1988:386-408.</w:t>
      </w:r>
      <w:bookmarkEnd w:id="70"/>
      <w:bookmarkEnd w:id="91"/>
    </w:p>
    <w:p w14:paraId="194BD58D"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92" w:name="_Ref513559051"/>
      <w:proofErr w:type="spellStart"/>
      <w:r w:rsidRPr="00661AAC">
        <w:rPr>
          <w:rFonts w:ascii="Times New Roman" w:hAnsi="Times New Roman" w:cs="Times New Roman"/>
        </w:rPr>
        <w:t>Rumelhart</w:t>
      </w:r>
      <w:proofErr w:type="spellEnd"/>
      <w:r w:rsidRPr="00661AAC">
        <w:rPr>
          <w:rFonts w:ascii="Times New Roman" w:hAnsi="Times New Roman" w:cs="Times New Roman"/>
        </w:rPr>
        <w:t xml:space="preserve"> D E, Hinton G E, Williams R J. Learning representations by back-propagating errors[M]// </w:t>
      </w:r>
      <w:proofErr w:type="spellStart"/>
      <w:r w:rsidRPr="00661AAC">
        <w:rPr>
          <w:rFonts w:ascii="Times New Roman" w:hAnsi="Times New Roman" w:cs="Times New Roman"/>
        </w:rPr>
        <w:t>Neurocomputing</w:t>
      </w:r>
      <w:proofErr w:type="spellEnd"/>
      <w:r w:rsidRPr="00661AAC">
        <w:rPr>
          <w:rFonts w:ascii="Times New Roman" w:hAnsi="Times New Roman" w:cs="Times New Roman"/>
        </w:rPr>
        <w:t>: foundations of research. MIT Press, 1988:533-536.</w:t>
      </w:r>
      <w:bookmarkStart w:id="93" w:name="_Ref513559055"/>
      <w:bookmarkEnd w:id="92"/>
    </w:p>
    <w:p w14:paraId="0D4C4B82" w14:textId="415149E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94" w:name="_Ref532914466"/>
      <w:r w:rsidRPr="00661AAC">
        <w:rPr>
          <w:rFonts w:ascii="Times New Roman" w:hAnsi="Times New Roman" w:cs="Times New Roman"/>
        </w:rPr>
        <w:t xml:space="preserve">Hinton G, </w:t>
      </w:r>
      <w:proofErr w:type="spellStart"/>
      <w:r w:rsidRPr="00661AAC">
        <w:rPr>
          <w:rFonts w:ascii="Times New Roman" w:hAnsi="Times New Roman" w:cs="Times New Roman"/>
        </w:rPr>
        <w:t>Salakhutdinov</w:t>
      </w:r>
      <w:proofErr w:type="spellEnd"/>
      <w:r w:rsidRPr="00661AAC">
        <w:rPr>
          <w:rFonts w:ascii="Times New Roman" w:hAnsi="Times New Roman" w:cs="Times New Roman"/>
        </w:rPr>
        <w:t xml:space="preserve"> R </w:t>
      </w:r>
      <w:proofErr w:type="spellStart"/>
      <w:r w:rsidRPr="00661AAC">
        <w:rPr>
          <w:rFonts w:ascii="Times New Roman" w:hAnsi="Times New Roman" w:cs="Times New Roman"/>
        </w:rPr>
        <w:t>R</w:t>
      </w:r>
      <w:proofErr w:type="spellEnd"/>
      <w:r w:rsidRPr="00661AAC">
        <w:rPr>
          <w:rFonts w:ascii="Times New Roman" w:hAnsi="Times New Roman" w:cs="Times New Roman"/>
        </w:rPr>
        <w:t>. Reducing the dimensionality of data with neural networks. Science, 2006, 313(5786):504-507</w:t>
      </w:r>
      <w:bookmarkStart w:id="95" w:name="_Ref513559331"/>
      <w:bookmarkEnd w:id="93"/>
      <w:r w:rsidR="00DF6160" w:rsidRPr="00661AAC">
        <w:rPr>
          <w:rFonts w:ascii="Times New Roman" w:hAnsi="Times New Roman" w:cs="Times New Roman"/>
        </w:rPr>
        <w:t>.</w:t>
      </w:r>
      <w:bookmarkEnd w:id="94"/>
    </w:p>
    <w:p w14:paraId="42F96011" w14:textId="4A29D15A"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96" w:name="_Ref532914757"/>
      <w:r w:rsidRPr="00661AAC">
        <w:rPr>
          <w:rFonts w:ascii="Times New Roman" w:hAnsi="Times New Roman" w:cs="Times New Roman"/>
        </w:rPr>
        <w:t>王添翼</w:t>
      </w:r>
      <w:r w:rsidRPr="00661AAC">
        <w:rPr>
          <w:rFonts w:ascii="Times New Roman" w:hAnsi="Times New Roman" w:cs="Times New Roman"/>
        </w:rPr>
        <w:t xml:space="preserve">. </w:t>
      </w:r>
      <w:r w:rsidRPr="00661AAC">
        <w:rPr>
          <w:rFonts w:ascii="Times New Roman" w:hAnsi="Times New Roman" w:cs="Times New Roman"/>
        </w:rPr>
        <w:t>基于卷积网络的三维模型特征提取</w:t>
      </w:r>
      <w:r w:rsidRPr="00661AAC">
        <w:rPr>
          <w:rFonts w:ascii="Times New Roman" w:hAnsi="Times New Roman" w:cs="Times New Roman"/>
        </w:rPr>
        <w:t xml:space="preserve">[D]. </w:t>
      </w:r>
      <w:r w:rsidRPr="00661AAC">
        <w:rPr>
          <w:rFonts w:ascii="Times New Roman" w:hAnsi="Times New Roman" w:cs="Times New Roman"/>
        </w:rPr>
        <w:t>吉林大学</w:t>
      </w:r>
      <w:r w:rsidRPr="00661AAC">
        <w:rPr>
          <w:rFonts w:ascii="Times New Roman" w:hAnsi="Times New Roman" w:cs="Times New Roman"/>
        </w:rPr>
        <w:t>, 2006</w:t>
      </w:r>
      <w:r w:rsidR="00DF6160" w:rsidRPr="00661AAC">
        <w:rPr>
          <w:rFonts w:ascii="Times New Roman" w:hAnsi="Times New Roman" w:cs="Times New Roman"/>
        </w:rPr>
        <w:t>.</w:t>
      </w:r>
      <w:bookmarkEnd w:id="96"/>
    </w:p>
    <w:p w14:paraId="73E73B99"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97" w:name="_Ref513559123"/>
      <w:bookmarkEnd w:id="95"/>
      <w:r w:rsidRPr="00661AAC">
        <w:rPr>
          <w:rFonts w:ascii="Times New Roman" w:hAnsi="Times New Roman" w:cs="Times New Roman"/>
        </w:rPr>
        <w:t>Hubel D H, Wiesel T N. Receptive fields, binocular interaction and functional architecture in the cat's visual cortex</w:t>
      </w:r>
      <w:proofErr w:type="gramStart"/>
      <w:r w:rsidRPr="00661AAC">
        <w:rPr>
          <w:rFonts w:ascii="Times New Roman" w:hAnsi="Times New Roman" w:cs="Times New Roman"/>
        </w:rPr>
        <w:t>.[</w:t>
      </w:r>
      <w:proofErr w:type="gramEnd"/>
      <w:r w:rsidRPr="00661AAC">
        <w:rPr>
          <w:rFonts w:ascii="Times New Roman" w:hAnsi="Times New Roman" w:cs="Times New Roman"/>
        </w:rPr>
        <w:t>J]. Journal of Physiology, 1962, 160(1):106-154.</w:t>
      </w:r>
      <w:bookmarkStart w:id="98" w:name="_Ref513559301"/>
      <w:bookmarkEnd w:id="97"/>
    </w:p>
    <w:p w14:paraId="08E64B1B"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99" w:name="_Ref513559129"/>
      <w:bookmarkEnd w:id="98"/>
      <w:r w:rsidRPr="00661AAC">
        <w:rPr>
          <w:rFonts w:ascii="Times New Roman" w:hAnsi="Times New Roman" w:cs="Times New Roman"/>
        </w:rPr>
        <w:t xml:space="preserve">Fukushima K, Miyake S. </w:t>
      </w:r>
      <w:proofErr w:type="spellStart"/>
      <w:r w:rsidRPr="00661AAC">
        <w:rPr>
          <w:rFonts w:ascii="Times New Roman" w:hAnsi="Times New Roman" w:cs="Times New Roman"/>
        </w:rPr>
        <w:t>Neocognitron</w:t>
      </w:r>
      <w:proofErr w:type="spellEnd"/>
      <w:r w:rsidRPr="00661AAC">
        <w:rPr>
          <w:rFonts w:ascii="Times New Roman" w:hAnsi="Times New Roman" w:cs="Times New Roman"/>
        </w:rPr>
        <w:t xml:space="preserve">: A new algorithm for pattern recognition tolerant of deformations and shifts in </w:t>
      </w:r>
      <w:proofErr w:type="gramStart"/>
      <w:r w:rsidRPr="00661AAC">
        <w:rPr>
          <w:rFonts w:ascii="Times New Roman" w:hAnsi="Times New Roman" w:cs="Times New Roman"/>
        </w:rPr>
        <w:t>position[</w:t>
      </w:r>
      <w:proofErr w:type="gramEnd"/>
      <w:r w:rsidRPr="00661AAC">
        <w:rPr>
          <w:rFonts w:ascii="Times New Roman" w:hAnsi="Times New Roman" w:cs="Times New Roman"/>
        </w:rPr>
        <w:t>J]. Pattern Recognition, 1982, 15(6):455-469.</w:t>
      </w:r>
      <w:bookmarkEnd w:id="99"/>
    </w:p>
    <w:p w14:paraId="05DBFB4B"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100" w:name="_Ref513559133"/>
      <w:bookmarkStart w:id="101" w:name="_Ref532914498"/>
      <w:proofErr w:type="spellStart"/>
      <w:r w:rsidRPr="00661AAC">
        <w:rPr>
          <w:rFonts w:ascii="Times New Roman" w:hAnsi="Times New Roman" w:cs="Times New Roman"/>
        </w:rPr>
        <w:t>Lecun</w:t>
      </w:r>
      <w:proofErr w:type="spellEnd"/>
      <w:r w:rsidRPr="00661AAC">
        <w:rPr>
          <w:rFonts w:ascii="Times New Roman" w:hAnsi="Times New Roman" w:cs="Times New Roman"/>
        </w:rPr>
        <w:t xml:space="preserve"> Y, </w:t>
      </w:r>
      <w:proofErr w:type="spellStart"/>
      <w:r w:rsidRPr="00661AAC">
        <w:rPr>
          <w:rFonts w:ascii="Times New Roman" w:hAnsi="Times New Roman" w:cs="Times New Roman"/>
        </w:rPr>
        <w:t>Boser</w:t>
      </w:r>
      <w:proofErr w:type="spellEnd"/>
      <w:r w:rsidRPr="00661AAC">
        <w:rPr>
          <w:rFonts w:ascii="Times New Roman" w:hAnsi="Times New Roman" w:cs="Times New Roman"/>
        </w:rPr>
        <w:t xml:space="preserve"> B, </w:t>
      </w:r>
      <w:proofErr w:type="spellStart"/>
      <w:r w:rsidRPr="00661AAC">
        <w:rPr>
          <w:rFonts w:ascii="Times New Roman" w:hAnsi="Times New Roman" w:cs="Times New Roman"/>
        </w:rPr>
        <w:t>Denker</w:t>
      </w:r>
      <w:proofErr w:type="spellEnd"/>
      <w:r w:rsidRPr="00661AAC">
        <w:rPr>
          <w:rFonts w:ascii="Times New Roman" w:hAnsi="Times New Roman" w:cs="Times New Roman"/>
        </w:rPr>
        <w:t xml:space="preserve"> J S, et al. </w:t>
      </w:r>
      <w:proofErr w:type="spellStart"/>
      <w:r w:rsidRPr="00661AAC">
        <w:rPr>
          <w:rFonts w:ascii="Times New Roman" w:hAnsi="Times New Roman" w:cs="Times New Roman"/>
        </w:rPr>
        <w:t>Backpropagation</w:t>
      </w:r>
      <w:proofErr w:type="spellEnd"/>
      <w:r w:rsidRPr="00661AAC">
        <w:rPr>
          <w:rFonts w:ascii="Times New Roman" w:hAnsi="Times New Roman" w:cs="Times New Roman"/>
        </w:rPr>
        <w:t xml:space="preserve"> Applied to Handwritten Zip Code Recognition[J]. Neural Computation, 2014, 1(4):541-551</w:t>
      </w:r>
      <w:bookmarkStart w:id="102" w:name="_Ref513559178"/>
      <w:bookmarkEnd w:id="100"/>
      <w:r w:rsidRPr="00661AAC">
        <w:rPr>
          <w:rFonts w:ascii="Times New Roman" w:hAnsi="Times New Roman" w:cs="Times New Roman"/>
        </w:rPr>
        <w:t>.</w:t>
      </w:r>
      <w:bookmarkEnd w:id="101"/>
    </w:p>
    <w:p w14:paraId="63440D5D"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103" w:name="_Ref513559184"/>
      <w:bookmarkEnd w:id="102"/>
      <w:proofErr w:type="spellStart"/>
      <w:r w:rsidRPr="00661AAC">
        <w:rPr>
          <w:rFonts w:ascii="Times New Roman" w:hAnsi="Times New Roman" w:cs="Times New Roman"/>
        </w:rPr>
        <w:t>Zeiler</w:t>
      </w:r>
      <w:proofErr w:type="spellEnd"/>
      <w:r w:rsidRPr="00661AAC">
        <w:rPr>
          <w:rFonts w:ascii="Times New Roman" w:hAnsi="Times New Roman" w:cs="Times New Roman"/>
        </w:rPr>
        <w:t xml:space="preserve"> M D, Fergus R. Visualizing and Understanding Convolutional </w:t>
      </w:r>
      <w:proofErr w:type="gramStart"/>
      <w:r w:rsidRPr="00661AAC">
        <w:rPr>
          <w:rFonts w:ascii="Times New Roman" w:hAnsi="Times New Roman" w:cs="Times New Roman"/>
        </w:rPr>
        <w:t>Networks[</w:t>
      </w:r>
      <w:proofErr w:type="gramEnd"/>
      <w:r w:rsidRPr="00661AAC">
        <w:rPr>
          <w:rFonts w:ascii="Times New Roman" w:hAnsi="Times New Roman" w:cs="Times New Roman"/>
        </w:rPr>
        <w:t>J]. 2013, 8689:818-833.</w:t>
      </w:r>
      <w:bookmarkStart w:id="104" w:name="_Ref513559188"/>
      <w:bookmarkEnd w:id="103"/>
    </w:p>
    <w:p w14:paraId="44C18D90"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105" w:name="_Ref532914608"/>
      <w:proofErr w:type="spellStart"/>
      <w:r w:rsidRPr="00661AAC">
        <w:rPr>
          <w:rFonts w:ascii="Times New Roman" w:hAnsi="Times New Roman" w:cs="Times New Roman"/>
        </w:rPr>
        <w:t>Simonyan</w:t>
      </w:r>
      <w:proofErr w:type="spellEnd"/>
      <w:r w:rsidRPr="00661AAC">
        <w:rPr>
          <w:rFonts w:ascii="Times New Roman" w:hAnsi="Times New Roman" w:cs="Times New Roman"/>
        </w:rPr>
        <w:t xml:space="preserve"> K, </w:t>
      </w:r>
      <w:proofErr w:type="spellStart"/>
      <w:r w:rsidRPr="00661AAC">
        <w:rPr>
          <w:rFonts w:ascii="Times New Roman" w:hAnsi="Times New Roman" w:cs="Times New Roman"/>
        </w:rPr>
        <w:t>Zisserman</w:t>
      </w:r>
      <w:proofErr w:type="spellEnd"/>
      <w:r w:rsidRPr="00661AAC">
        <w:rPr>
          <w:rFonts w:ascii="Times New Roman" w:hAnsi="Times New Roman" w:cs="Times New Roman"/>
        </w:rPr>
        <w:t xml:space="preserve"> A. Very Deep Convolutional Networks for Large-Scale Image </w:t>
      </w:r>
      <w:proofErr w:type="gramStart"/>
      <w:r w:rsidRPr="00661AAC">
        <w:rPr>
          <w:rFonts w:ascii="Times New Roman" w:hAnsi="Times New Roman" w:cs="Times New Roman"/>
        </w:rPr>
        <w:t>Recognition[</w:t>
      </w:r>
      <w:proofErr w:type="gramEnd"/>
      <w:r w:rsidRPr="00661AAC">
        <w:rPr>
          <w:rFonts w:ascii="Times New Roman" w:hAnsi="Times New Roman" w:cs="Times New Roman"/>
        </w:rPr>
        <w:t>J]. Computer Science, 2014.</w:t>
      </w:r>
      <w:bookmarkStart w:id="106" w:name="_Ref513559192"/>
      <w:bookmarkEnd w:id="104"/>
      <w:bookmarkEnd w:id="105"/>
    </w:p>
    <w:p w14:paraId="5060B2EA"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107" w:name="_Ref532914613"/>
      <w:proofErr w:type="spellStart"/>
      <w:r w:rsidRPr="00661AAC">
        <w:rPr>
          <w:rFonts w:ascii="Times New Roman" w:hAnsi="Times New Roman" w:cs="Times New Roman"/>
        </w:rPr>
        <w:t>Szegedy</w:t>
      </w:r>
      <w:proofErr w:type="spellEnd"/>
      <w:r w:rsidRPr="00661AAC">
        <w:rPr>
          <w:rFonts w:ascii="Times New Roman" w:hAnsi="Times New Roman" w:cs="Times New Roman"/>
        </w:rPr>
        <w:t xml:space="preserve"> C, Liu W, </w:t>
      </w:r>
      <w:proofErr w:type="spellStart"/>
      <w:r w:rsidRPr="00661AAC">
        <w:rPr>
          <w:rFonts w:ascii="Times New Roman" w:hAnsi="Times New Roman" w:cs="Times New Roman"/>
        </w:rPr>
        <w:t>Jia</w:t>
      </w:r>
      <w:proofErr w:type="spellEnd"/>
      <w:r w:rsidRPr="00661AAC">
        <w:rPr>
          <w:rFonts w:ascii="Times New Roman" w:hAnsi="Times New Roman" w:cs="Times New Roman"/>
        </w:rPr>
        <w:t xml:space="preserve"> Y, et al. Going deeper with </w:t>
      </w:r>
      <w:proofErr w:type="gramStart"/>
      <w:r w:rsidRPr="00661AAC">
        <w:rPr>
          <w:rFonts w:ascii="Times New Roman" w:hAnsi="Times New Roman" w:cs="Times New Roman"/>
        </w:rPr>
        <w:t>convolutions[</w:t>
      </w:r>
      <w:proofErr w:type="gramEnd"/>
      <w:r w:rsidRPr="00661AAC">
        <w:rPr>
          <w:rFonts w:ascii="Times New Roman" w:hAnsi="Times New Roman" w:cs="Times New Roman"/>
        </w:rPr>
        <w:t>J]. 2014:1-9.</w:t>
      </w:r>
      <w:bookmarkStart w:id="108" w:name="_Ref513559198"/>
      <w:bookmarkEnd w:id="106"/>
      <w:bookmarkEnd w:id="107"/>
    </w:p>
    <w:p w14:paraId="28BCA08A"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109" w:name="_Ref483216028"/>
      <w:r w:rsidRPr="00661AAC">
        <w:rPr>
          <w:rFonts w:ascii="Times New Roman" w:hAnsi="Times New Roman" w:cs="Times New Roman"/>
        </w:rPr>
        <w:t xml:space="preserve">Ren S, He K, </w:t>
      </w:r>
      <w:proofErr w:type="spellStart"/>
      <w:r w:rsidRPr="00661AAC">
        <w:rPr>
          <w:rFonts w:ascii="Times New Roman" w:hAnsi="Times New Roman" w:cs="Times New Roman"/>
        </w:rPr>
        <w:t>Girshick</w:t>
      </w:r>
      <w:proofErr w:type="spellEnd"/>
      <w:r w:rsidRPr="00661AAC">
        <w:rPr>
          <w:rFonts w:ascii="Times New Roman" w:hAnsi="Times New Roman" w:cs="Times New Roman"/>
        </w:rPr>
        <w:t xml:space="preserve"> R, et al. Faster R-CNN: Towards Real-Time Object Detection with Region Proposal </w:t>
      </w:r>
      <w:proofErr w:type="gramStart"/>
      <w:r w:rsidRPr="00661AAC">
        <w:rPr>
          <w:rFonts w:ascii="Times New Roman" w:hAnsi="Times New Roman" w:cs="Times New Roman"/>
        </w:rPr>
        <w:t>Networks[</w:t>
      </w:r>
      <w:proofErr w:type="gramEnd"/>
      <w:r w:rsidRPr="00661AAC">
        <w:rPr>
          <w:rFonts w:ascii="Times New Roman" w:hAnsi="Times New Roman" w:cs="Times New Roman"/>
        </w:rPr>
        <w:t xml:space="preserve">J]. IEEE Transactions on Pattern Analysis &amp; Machine Intelligence, 2015, </w:t>
      </w:r>
      <w:proofErr w:type="gramStart"/>
      <w:r w:rsidRPr="00661AAC">
        <w:rPr>
          <w:rFonts w:ascii="Times New Roman" w:hAnsi="Times New Roman" w:cs="Times New Roman"/>
        </w:rPr>
        <w:t>PP(</w:t>
      </w:r>
      <w:proofErr w:type="gramEnd"/>
      <w:r w:rsidRPr="00661AAC">
        <w:rPr>
          <w:rFonts w:ascii="Times New Roman" w:hAnsi="Times New Roman" w:cs="Times New Roman"/>
        </w:rPr>
        <w:t>99):1-1.</w:t>
      </w:r>
      <w:bookmarkEnd w:id="109"/>
    </w:p>
    <w:p w14:paraId="67678654"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110" w:name="_Ref483216035"/>
      <w:r w:rsidRPr="00661AAC">
        <w:rPr>
          <w:rFonts w:ascii="Times New Roman" w:hAnsi="Times New Roman" w:cs="Times New Roman"/>
        </w:rPr>
        <w:t xml:space="preserve">Wu X. Fully Convolutional Networks for Semantic </w:t>
      </w:r>
      <w:proofErr w:type="gramStart"/>
      <w:r w:rsidRPr="00661AAC">
        <w:rPr>
          <w:rFonts w:ascii="Times New Roman" w:hAnsi="Times New Roman" w:cs="Times New Roman"/>
        </w:rPr>
        <w:t>Segmentation[</w:t>
      </w:r>
      <w:proofErr w:type="gramEnd"/>
      <w:r w:rsidRPr="00661AAC">
        <w:rPr>
          <w:rFonts w:ascii="Times New Roman" w:hAnsi="Times New Roman" w:cs="Times New Roman"/>
        </w:rPr>
        <w:t>J]. Computer Science, 2015.</w:t>
      </w:r>
      <w:bookmarkEnd w:id="110"/>
    </w:p>
    <w:p w14:paraId="09992733"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111" w:name="_Ref483216042"/>
      <w:proofErr w:type="spellStart"/>
      <w:r w:rsidRPr="00661AAC">
        <w:rPr>
          <w:rFonts w:ascii="Times New Roman" w:hAnsi="Times New Roman" w:cs="Times New Roman"/>
        </w:rPr>
        <w:t>D'Informatique</w:t>
      </w:r>
      <w:proofErr w:type="spellEnd"/>
      <w:r w:rsidRPr="00661AAC">
        <w:rPr>
          <w:rFonts w:ascii="Times New Roman" w:hAnsi="Times New Roman" w:cs="Times New Roman"/>
        </w:rPr>
        <w:t xml:space="preserve"> D E, </w:t>
      </w:r>
      <w:proofErr w:type="spellStart"/>
      <w:r w:rsidRPr="00661AAC">
        <w:rPr>
          <w:rFonts w:ascii="Times New Roman" w:hAnsi="Times New Roman" w:cs="Times New Roman"/>
        </w:rPr>
        <w:t>Ese</w:t>
      </w:r>
      <w:proofErr w:type="spellEnd"/>
      <w:r w:rsidRPr="00661AAC">
        <w:rPr>
          <w:rFonts w:ascii="Times New Roman" w:hAnsi="Times New Roman" w:cs="Times New Roman"/>
        </w:rPr>
        <w:t xml:space="preserve"> N, </w:t>
      </w:r>
      <w:proofErr w:type="spellStart"/>
      <w:r w:rsidRPr="00661AAC">
        <w:rPr>
          <w:rFonts w:ascii="Times New Roman" w:hAnsi="Times New Roman" w:cs="Times New Roman"/>
        </w:rPr>
        <w:t>Esent</w:t>
      </w:r>
      <w:proofErr w:type="spellEnd"/>
      <w:r w:rsidRPr="00661AAC">
        <w:rPr>
          <w:rFonts w:ascii="Times New Roman" w:hAnsi="Times New Roman" w:cs="Times New Roman"/>
        </w:rPr>
        <w:t xml:space="preserve"> P, et al. Long Short-Term Memory in Recurrent Neural </w:t>
      </w:r>
      <w:proofErr w:type="gramStart"/>
      <w:r w:rsidRPr="00661AAC">
        <w:rPr>
          <w:rFonts w:ascii="Times New Roman" w:hAnsi="Times New Roman" w:cs="Times New Roman"/>
        </w:rPr>
        <w:t>Networks[</w:t>
      </w:r>
      <w:proofErr w:type="gramEnd"/>
      <w:r w:rsidRPr="00661AAC">
        <w:rPr>
          <w:rFonts w:ascii="Times New Roman" w:hAnsi="Times New Roman" w:cs="Times New Roman"/>
        </w:rPr>
        <w:t xml:space="preserve">J]. </w:t>
      </w:r>
      <w:proofErr w:type="spellStart"/>
      <w:r w:rsidRPr="00661AAC">
        <w:rPr>
          <w:rFonts w:ascii="Times New Roman" w:hAnsi="Times New Roman" w:cs="Times New Roman"/>
        </w:rPr>
        <w:t>Epfl</w:t>
      </w:r>
      <w:proofErr w:type="spellEnd"/>
      <w:r w:rsidRPr="00661AAC">
        <w:rPr>
          <w:rFonts w:ascii="Times New Roman" w:hAnsi="Times New Roman" w:cs="Times New Roman"/>
        </w:rPr>
        <w:t>, 2001, 9(8):1735 - 1780.</w:t>
      </w:r>
      <w:bookmarkEnd w:id="111"/>
    </w:p>
    <w:p w14:paraId="53818B78" w14:textId="668D0572"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112" w:name="_Ref532914642"/>
      <w:bookmarkStart w:id="113" w:name="_Ref513559459"/>
      <w:bookmarkEnd w:id="108"/>
      <w:proofErr w:type="spellStart"/>
      <w:r w:rsidRPr="00661AAC">
        <w:rPr>
          <w:rFonts w:ascii="Times New Roman" w:hAnsi="Times New Roman" w:cs="Times New Roman" w:hint="eastAsia"/>
        </w:rPr>
        <w:t>Sainath</w:t>
      </w:r>
      <w:proofErr w:type="spellEnd"/>
      <w:r w:rsidRPr="00661AAC">
        <w:rPr>
          <w:rFonts w:ascii="Times New Roman" w:hAnsi="Times New Roman" w:cs="Times New Roman" w:hint="eastAsia"/>
        </w:rPr>
        <w:t xml:space="preserve"> T N, Mohamed A, Kingsbury B, et al. Deep convolutional neural networks for IVCSR//Proceedings of the IEEE International Conference </w:t>
      </w:r>
      <w:r w:rsidRPr="00661AAC">
        <w:rPr>
          <w:rFonts w:ascii="Times New Roman" w:hAnsi="Times New Roman" w:cs="Times New Roman" w:hint="eastAsia"/>
        </w:rPr>
        <w:lastRenderedPageBreak/>
        <w:t>on Acoustics, Speech and Signal Processing. Vancouver, Canada, 2013: 8614-8618</w:t>
      </w:r>
      <w:r w:rsidR="00DF6160" w:rsidRPr="00661AAC">
        <w:rPr>
          <w:rFonts w:ascii="Times New Roman" w:hAnsi="Times New Roman" w:cs="Times New Roman"/>
        </w:rPr>
        <w:t>.</w:t>
      </w:r>
      <w:bookmarkEnd w:id="112"/>
    </w:p>
    <w:p w14:paraId="2BD0606C"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114" w:name="_Ref532914663"/>
      <w:bookmarkStart w:id="115" w:name="_Ref513559483"/>
      <w:bookmarkEnd w:id="113"/>
      <w:r w:rsidRPr="00661AAC">
        <w:rPr>
          <w:rFonts w:ascii="Times New Roman" w:hAnsi="Times New Roman" w:cs="Times New Roman"/>
        </w:rPr>
        <w:t xml:space="preserve">Zhao H, Shi J, Qi X, et al. Pyramid Scene Parsing </w:t>
      </w:r>
      <w:proofErr w:type="gramStart"/>
      <w:r w:rsidRPr="00661AAC">
        <w:rPr>
          <w:rFonts w:ascii="Times New Roman" w:hAnsi="Times New Roman" w:cs="Times New Roman"/>
        </w:rPr>
        <w:t>Network[</w:t>
      </w:r>
      <w:proofErr w:type="gramEnd"/>
      <w:r w:rsidRPr="00661AAC">
        <w:rPr>
          <w:rFonts w:ascii="Times New Roman" w:hAnsi="Times New Roman" w:cs="Times New Roman"/>
        </w:rPr>
        <w:t>J]. 2016.</w:t>
      </w:r>
      <w:bookmarkEnd w:id="114"/>
    </w:p>
    <w:p w14:paraId="740FE34D" w14:textId="77777777"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116" w:name="_Ref532914700"/>
      <w:r w:rsidRPr="00661AAC">
        <w:rPr>
          <w:rFonts w:ascii="Times New Roman" w:hAnsi="Times New Roman" w:cs="Times New Roman"/>
        </w:rPr>
        <w:t>He K, Zhang X, Ren S, et al. Spatial Pyramid Pooling in Deep Convolutional Networks for Visual Recognition.[J]. IEEE Transactions on Pattern Analysis &amp; Machine Intelligence, 2015, 37(9):1904-1916.</w:t>
      </w:r>
      <w:bookmarkStart w:id="117" w:name="_Ref513559703"/>
      <w:bookmarkEnd w:id="116"/>
    </w:p>
    <w:p w14:paraId="208FF989" w14:textId="4B16E125" w:rsidR="005D3107" w:rsidRPr="00661AAC" w:rsidRDefault="005D3107" w:rsidP="005D3107">
      <w:pPr>
        <w:pStyle w:val="12"/>
        <w:widowControl/>
        <w:numPr>
          <w:ilvl w:val="0"/>
          <w:numId w:val="42"/>
        </w:numPr>
        <w:ind w:right="240" w:firstLineChars="0"/>
        <w:jc w:val="left"/>
        <w:rPr>
          <w:rFonts w:ascii="Times New Roman" w:hAnsi="Times New Roman" w:cs="Times New Roman"/>
        </w:rPr>
      </w:pPr>
      <w:bookmarkStart w:id="118" w:name="_Ref513562474"/>
      <w:bookmarkStart w:id="119" w:name="_Ref532914668"/>
      <w:bookmarkEnd w:id="117"/>
      <w:r w:rsidRPr="00661AAC">
        <w:rPr>
          <w:rFonts w:ascii="Times New Roman" w:hAnsi="Times New Roman" w:cs="Times New Roman" w:hint="eastAsia"/>
        </w:rPr>
        <w:t xml:space="preserve">L. Chen, G. Papandreou, I. Kokkinos, K. Murphy, and A. </w:t>
      </w:r>
      <w:proofErr w:type="spellStart"/>
      <w:r w:rsidRPr="00661AAC">
        <w:rPr>
          <w:rFonts w:ascii="Times New Roman" w:hAnsi="Times New Roman" w:cs="Times New Roman" w:hint="eastAsia"/>
        </w:rPr>
        <w:t>L.Yuille</w:t>
      </w:r>
      <w:proofErr w:type="spellEnd"/>
      <w:r w:rsidRPr="00661AAC">
        <w:rPr>
          <w:rFonts w:ascii="Times New Roman" w:hAnsi="Times New Roman" w:cs="Times New Roman" w:hint="eastAsia"/>
        </w:rPr>
        <w:t xml:space="preserve">. </w:t>
      </w:r>
      <w:proofErr w:type="spellStart"/>
      <w:r w:rsidRPr="00661AAC">
        <w:rPr>
          <w:rFonts w:ascii="Times New Roman" w:hAnsi="Times New Roman" w:cs="Times New Roman" w:hint="eastAsia"/>
        </w:rPr>
        <w:t>Deeplab</w:t>
      </w:r>
      <w:proofErr w:type="spellEnd"/>
      <w:r w:rsidRPr="00661AAC">
        <w:rPr>
          <w:rFonts w:ascii="Times New Roman" w:hAnsi="Times New Roman" w:cs="Times New Roman" w:hint="eastAsia"/>
        </w:rPr>
        <w:t xml:space="preserve">: Semantic image segmentation with deep convolutional nets, </w:t>
      </w:r>
      <w:proofErr w:type="spellStart"/>
      <w:r w:rsidRPr="00661AAC">
        <w:rPr>
          <w:rFonts w:ascii="Times New Roman" w:hAnsi="Times New Roman" w:cs="Times New Roman" w:hint="eastAsia"/>
        </w:rPr>
        <w:t>atrous</w:t>
      </w:r>
      <w:proofErr w:type="spellEnd"/>
      <w:r w:rsidRPr="00661AAC">
        <w:rPr>
          <w:rFonts w:ascii="Times New Roman" w:hAnsi="Times New Roman" w:cs="Times New Roman" w:hint="eastAsia"/>
        </w:rPr>
        <w:t xml:space="preserve"> convolution, and fully connected </w:t>
      </w:r>
      <w:proofErr w:type="spellStart"/>
      <w:r w:rsidRPr="00661AAC">
        <w:rPr>
          <w:rFonts w:ascii="Times New Roman" w:hAnsi="Times New Roman" w:cs="Times New Roman" w:hint="eastAsia"/>
        </w:rPr>
        <w:t>crfs</w:t>
      </w:r>
      <w:proofErr w:type="spellEnd"/>
      <w:r w:rsidRPr="00661AAC">
        <w:rPr>
          <w:rFonts w:ascii="Times New Roman" w:hAnsi="Times New Roman" w:cs="Times New Roman" w:hint="eastAsia"/>
        </w:rPr>
        <w:t xml:space="preserve">. </w:t>
      </w:r>
      <w:proofErr w:type="gramStart"/>
      <w:r w:rsidRPr="00661AAC">
        <w:rPr>
          <w:rFonts w:ascii="Times New Roman" w:hAnsi="Times New Roman" w:cs="Times New Roman" w:hint="eastAsia"/>
        </w:rPr>
        <w:t>arXiv:</w:t>
      </w:r>
      <w:proofErr w:type="gramEnd"/>
      <w:r w:rsidRPr="00661AAC">
        <w:rPr>
          <w:rFonts w:ascii="Times New Roman" w:hAnsi="Times New Roman" w:cs="Times New Roman" w:hint="eastAsia"/>
        </w:rPr>
        <w:t>1606.00915, 2016. 5, 7, 8, 9</w:t>
      </w:r>
      <w:bookmarkStart w:id="120" w:name="_Ref513559737"/>
      <w:bookmarkEnd w:id="118"/>
      <w:r w:rsidR="00DF6160" w:rsidRPr="00661AAC">
        <w:rPr>
          <w:rFonts w:ascii="Times New Roman" w:hAnsi="Times New Roman" w:cs="Times New Roman"/>
        </w:rPr>
        <w:t>.</w:t>
      </w:r>
      <w:bookmarkEnd w:id="119"/>
    </w:p>
    <w:bookmarkEnd w:id="115"/>
    <w:bookmarkEnd w:id="120"/>
    <w:p w14:paraId="61FDF5DB" w14:textId="77777777" w:rsidR="00661AAC" w:rsidRDefault="00661AAC">
      <w:pPr>
        <w:widowControl/>
        <w:spacing w:line="240" w:lineRule="auto"/>
        <w:jc w:val="left"/>
        <w:rPr>
          <w:rFonts w:ascii="Times New Roman" w:eastAsia="黑体" w:hAnsi="Times New Roman" w:cs="Times New Roman"/>
          <w:bCs/>
          <w:kern w:val="44"/>
          <w:sz w:val="32"/>
          <w:szCs w:val="44"/>
        </w:rPr>
      </w:pPr>
      <w:r>
        <w:rPr>
          <w:rFonts w:ascii="Times New Roman" w:hAnsi="Times New Roman" w:cs="Times New Roman"/>
        </w:rPr>
        <w:br w:type="page"/>
      </w:r>
    </w:p>
    <w:p w14:paraId="35AB3CC0" w14:textId="3A0EB9E2" w:rsidR="00FD1C2C" w:rsidRPr="00A66035" w:rsidRDefault="005477CD" w:rsidP="000A252A">
      <w:pPr>
        <w:pStyle w:val="1"/>
        <w:rPr>
          <w:rFonts w:ascii="Times New Roman" w:hAnsi="Times New Roman" w:cs="Times New Roman"/>
        </w:rPr>
      </w:pPr>
      <w:bookmarkStart w:id="121" w:name="_Toc532912060"/>
      <w:r w:rsidRPr="00F1274A">
        <w:rPr>
          <w:rFonts w:ascii="Times New Roman" w:hAnsi="Times New Roman" w:cs="Times New Roman"/>
        </w:rPr>
        <w:lastRenderedPageBreak/>
        <w:t>致谢</w:t>
      </w:r>
      <w:bookmarkEnd w:id="121"/>
    </w:p>
    <w:p w14:paraId="1C48A67E" w14:textId="145C2807" w:rsidR="00B67B4F" w:rsidRPr="00202D00" w:rsidRDefault="005477CD" w:rsidP="00B67B4F">
      <w:pPr>
        <w:widowControl/>
        <w:jc w:val="left"/>
        <w:rPr>
          <w:rFonts w:ascii="Times New Roman" w:hAnsi="Times New Roman" w:cs="Times New Roman"/>
        </w:rPr>
      </w:pPr>
      <w:r w:rsidRPr="00202D00">
        <w:rPr>
          <w:rFonts w:ascii="Times New Roman" w:hAnsi="Times New Roman" w:cs="Times New Roman"/>
        </w:rPr>
        <w:tab/>
      </w:r>
      <w:r w:rsidR="00B67B4F" w:rsidRPr="00202D00">
        <w:rPr>
          <w:rFonts w:ascii="Times New Roman" w:hAnsi="Times New Roman" w:cs="Times New Roman"/>
        </w:rPr>
        <w:t xml:space="preserve"> </w:t>
      </w:r>
      <w:r w:rsidR="00B67B4F" w:rsidRPr="00202D00">
        <w:rPr>
          <w:rFonts w:ascii="Times New Roman" w:hAnsi="Times New Roman" w:cs="Times New Roman" w:hint="eastAsia"/>
        </w:rPr>
        <w:t>值此论文完成之际，我要向</w:t>
      </w:r>
      <w:r w:rsidR="00BA72D4">
        <w:rPr>
          <w:rFonts w:ascii="Times New Roman" w:hAnsi="Times New Roman" w:cs="Times New Roman" w:hint="eastAsia"/>
        </w:rPr>
        <w:t>指导</w:t>
      </w:r>
      <w:r w:rsidR="00B67B4F" w:rsidRPr="00202D00">
        <w:rPr>
          <w:rFonts w:ascii="Times New Roman" w:hAnsi="Times New Roman" w:cs="Times New Roman" w:hint="eastAsia"/>
        </w:rPr>
        <w:t>老师致以</w:t>
      </w:r>
      <w:r w:rsidR="00E06480">
        <w:rPr>
          <w:rFonts w:ascii="Times New Roman" w:hAnsi="Times New Roman" w:cs="Times New Roman" w:hint="eastAsia"/>
        </w:rPr>
        <w:t>最</w:t>
      </w:r>
      <w:r w:rsidR="00B67B4F" w:rsidRPr="00202D00">
        <w:rPr>
          <w:rFonts w:ascii="Times New Roman" w:hAnsi="Times New Roman" w:cs="Times New Roman" w:hint="eastAsia"/>
        </w:rPr>
        <w:t>诚挚的谢意，他在我完成论文的过程中给出过许多非常宝贵的建议，衷心感谢老师在我毕业设计期间</w:t>
      </w:r>
      <w:r w:rsidR="00CD6F01">
        <w:rPr>
          <w:rFonts w:ascii="Times New Roman" w:hAnsi="Times New Roman" w:cs="Times New Roman" w:hint="eastAsia"/>
        </w:rPr>
        <w:t>给予的悉心指导；感谢</w:t>
      </w:r>
      <w:proofErr w:type="gramStart"/>
      <w:r w:rsidR="00CD6F01">
        <w:rPr>
          <w:rFonts w:ascii="Times New Roman" w:hAnsi="Times New Roman" w:cs="Times New Roman" w:hint="eastAsia"/>
        </w:rPr>
        <w:t>阜</w:t>
      </w:r>
      <w:proofErr w:type="gramEnd"/>
      <w:r w:rsidR="00CD6F01">
        <w:rPr>
          <w:rFonts w:ascii="Times New Roman" w:hAnsi="Times New Roman" w:cs="Times New Roman" w:hint="eastAsia"/>
        </w:rPr>
        <w:t>外心血管医院的专业医生，在我课题研究中给予的相关医学教授和指导；最后还要感谢在建立数据库过程中参与标注的人员，数据的标注工作是整个实验的基石与铺垫，谢谢他们的付出。</w:t>
      </w:r>
    </w:p>
    <w:p w14:paraId="35AB3CC1" w14:textId="59DEDAAA" w:rsidR="008134CE" w:rsidRPr="00202D00" w:rsidRDefault="00BA72D4" w:rsidP="00B67B4F">
      <w:pPr>
        <w:widowControl/>
        <w:ind w:firstLineChars="200" w:firstLine="480"/>
        <w:jc w:val="left"/>
        <w:rPr>
          <w:rFonts w:ascii="Times New Roman" w:hAnsi="Times New Roman" w:cs="Times New Roman"/>
        </w:rPr>
      </w:pPr>
      <w:r>
        <w:rPr>
          <w:rFonts w:ascii="Times New Roman" w:hAnsi="Times New Roman" w:cs="Times New Roman" w:hint="eastAsia"/>
        </w:rPr>
        <w:t>最后</w:t>
      </w:r>
      <w:r w:rsidR="00B67B4F" w:rsidRPr="00202D00">
        <w:rPr>
          <w:rFonts w:ascii="Times New Roman" w:hAnsi="Times New Roman" w:cs="Times New Roman" w:hint="eastAsia"/>
        </w:rPr>
        <w:t>，还要特别感谢在百忙之中抽出宝贵时间，不辞辛劳参加答辩的各位老师。</w:t>
      </w:r>
    </w:p>
    <w:p w14:paraId="35AB3CC4" w14:textId="0129AE64" w:rsidR="00356233" w:rsidRDefault="00356233">
      <w:pPr>
        <w:widowControl/>
        <w:spacing w:line="240" w:lineRule="auto"/>
        <w:jc w:val="left"/>
        <w:rPr>
          <w:rFonts w:ascii="Times New Roman" w:hAnsi="Times New Roman" w:cs="Times New Roman"/>
        </w:rPr>
      </w:pPr>
      <w:r>
        <w:rPr>
          <w:rFonts w:ascii="Times New Roman" w:hAnsi="Times New Roman" w:cs="Times New Roman"/>
        </w:rPr>
        <w:br w:type="page"/>
      </w:r>
    </w:p>
    <w:p w14:paraId="3713ED39" w14:textId="66C0EE5D" w:rsidR="00FD1C2C" w:rsidRPr="00202D00" w:rsidRDefault="00356233" w:rsidP="00356233">
      <w:pPr>
        <w:pStyle w:val="1"/>
        <w:rPr>
          <w:rFonts w:ascii="Times New Roman" w:hAnsi="Times New Roman" w:cs="Times New Roman"/>
        </w:rPr>
      </w:pPr>
      <w:bookmarkStart w:id="122" w:name="_Toc532912061"/>
      <w:r>
        <w:rPr>
          <w:rFonts w:ascii="Times New Roman" w:hAnsi="Times New Roman" w:cs="Times New Roman"/>
        </w:rPr>
        <w:lastRenderedPageBreak/>
        <w:t>作者攻读学位期间发表的学术论文目录</w:t>
      </w:r>
      <w:bookmarkEnd w:id="122"/>
    </w:p>
    <w:sectPr w:rsidR="00FD1C2C" w:rsidRPr="00202D00" w:rsidSect="0043024D">
      <w:headerReference w:type="even" r:id="rId162"/>
      <w:headerReference w:type="default" r:id="rId163"/>
      <w:footerReference w:type="even" r:id="rId164"/>
      <w:footerReference w:type="default" r:id="rId165"/>
      <w:pgSz w:w="11906" w:h="16838"/>
      <w:pgMar w:top="1440" w:right="1800" w:bottom="1440" w:left="1800" w:header="851" w:footer="992" w:gutter="0"/>
      <w:pgNumType w:start="1"/>
      <w:cols w:space="425"/>
      <w:docGrid w:type="lines"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B337C7C" w16cid:durableId="1DC010F6"/>
  <w16cid:commentId w16cid:paraId="0C07E675" w16cid:durableId="1DC010F7"/>
  <w16cid:commentId w16cid:paraId="463584BC" w16cid:durableId="1DC010F8"/>
  <w16cid:commentId w16cid:paraId="3B869026" w16cid:durableId="1DC010F9"/>
  <w16cid:commentId w16cid:paraId="491EA50F" w16cid:durableId="1DC0409A"/>
  <w16cid:commentId w16cid:paraId="0ACCB266" w16cid:durableId="1DC010FA"/>
  <w16cid:commentId w16cid:paraId="0B63F1FC" w16cid:durableId="1DC010FB"/>
  <w16cid:commentId w16cid:paraId="405C6934" w16cid:durableId="1DC010FC"/>
  <w16cid:commentId w16cid:paraId="1F398E6B" w16cid:durableId="1DC010F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4E4FB1" w14:textId="77777777" w:rsidR="0059010E" w:rsidRDefault="0059010E">
      <w:pPr>
        <w:spacing w:line="240" w:lineRule="auto"/>
      </w:pPr>
      <w:r>
        <w:separator/>
      </w:r>
    </w:p>
  </w:endnote>
  <w:endnote w:type="continuationSeparator" w:id="0">
    <w:p w14:paraId="23978774" w14:textId="77777777" w:rsidR="0059010E" w:rsidRDefault="0059010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AB3D3F" w14:textId="77777777" w:rsidR="00A24FB2" w:rsidRDefault="00A24FB2">
    <w:pPr>
      <w:pStyle w:val="a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2705219"/>
    </w:sdtPr>
    <w:sdtEndPr/>
    <w:sdtContent>
      <w:p w14:paraId="35AB3D43" w14:textId="1AB5B28B" w:rsidR="00A24FB2" w:rsidRDefault="00A24FB2">
        <w:pPr>
          <w:pStyle w:val="a9"/>
          <w:jc w:val="center"/>
        </w:pPr>
        <w:r w:rsidRPr="00A611F8">
          <w:rPr>
            <w:sz w:val="21"/>
            <w:szCs w:val="21"/>
          </w:rPr>
          <w:fldChar w:fldCharType="begin"/>
        </w:r>
        <w:r w:rsidRPr="00A611F8">
          <w:rPr>
            <w:sz w:val="21"/>
            <w:szCs w:val="21"/>
          </w:rPr>
          <w:instrText>PAGE   \* MERGEFORMAT</w:instrText>
        </w:r>
        <w:r w:rsidRPr="00A611F8">
          <w:rPr>
            <w:sz w:val="21"/>
            <w:szCs w:val="21"/>
          </w:rPr>
          <w:fldChar w:fldCharType="separate"/>
        </w:r>
        <w:r w:rsidR="006D338D" w:rsidRPr="006D338D">
          <w:rPr>
            <w:noProof/>
            <w:sz w:val="21"/>
            <w:szCs w:val="21"/>
            <w:lang w:val="zh-CN"/>
          </w:rPr>
          <w:t>12</w:t>
        </w:r>
        <w:r w:rsidRPr="00A611F8">
          <w:rPr>
            <w:sz w:val="21"/>
            <w:szCs w:val="21"/>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8976260"/>
    </w:sdtPr>
    <w:sdtEndPr/>
    <w:sdtContent>
      <w:p w14:paraId="35AB3D44" w14:textId="3EE60CF9" w:rsidR="00A24FB2" w:rsidRDefault="00A24FB2">
        <w:pPr>
          <w:pStyle w:val="a9"/>
          <w:jc w:val="center"/>
        </w:pPr>
        <w:r w:rsidRPr="001B5231">
          <w:rPr>
            <w:sz w:val="21"/>
            <w:szCs w:val="21"/>
          </w:rPr>
          <w:fldChar w:fldCharType="begin"/>
        </w:r>
        <w:r w:rsidRPr="001B5231">
          <w:rPr>
            <w:sz w:val="21"/>
            <w:szCs w:val="21"/>
          </w:rPr>
          <w:instrText>PAGE   \* MERGEFORMAT</w:instrText>
        </w:r>
        <w:r w:rsidRPr="001B5231">
          <w:rPr>
            <w:sz w:val="21"/>
            <w:szCs w:val="21"/>
          </w:rPr>
          <w:fldChar w:fldCharType="separate"/>
        </w:r>
        <w:r w:rsidR="006D338D" w:rsidRPr="006D338D">
          <w:rPr>
            <w:noProof/>
            <w:sz w:val="21"/>
            <w:szCs w:val="21"/>
            <w:lang w:val="zh-CN"/>
          </w:rPr>
          <w:t>1</w:t>
        </w:r>
        <w:r w:rsidRPr="001B5231">
          <w:rPr>
            <w:sz w:val="21"/>
            <w:szCs w:val="21"/>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760CF0" w14:textId="77777777" w:rsidR="0059010E" w:rsidRDefault="0059010E">
      <w:pPr>
        <w:spacing w:line="240" w:lineRule="auto"/>
      </w:pPr>
      <w:r>
        <w:separator/>
      </w:r>
    </w:p>
  </w:footnote>
  <w:footnote w:type="continuationSeparator" w:id="0">
    <w:p w14:paraId="2B4A2F01" w14:textId="77777777" w:rsidR="0059010E" w:rsidRDefault="0059010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AB3D40" w14:textId="77777777" w:rsidR="00A24FB2" w:rsidRDefault="00A24FB2"/>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AB3D41" w14:textId="542B0EA0" w:rsidR="00A24FB2" w:rsidRDefault="00A24FB2" w:rsidP="00A611F8">
    <w:pPr>
      <w:pBdr>
        <w:bottom w:val="single" w:sz="4" w:space="1" w:color="auto"/>
      </w:pBdr>
      <w:jc w:val="center"/>
      <w:rPr>
        <w:sz w:val="18"/>
        <w:szCs w:val="18"/>
      </w:rPr>
    </w:pPr>
    <w:r>
      <w:rPr>
        <w:rFonts w:hint="eastAsia"/>
        <w:sz w:val="18"/>
        <w:szCs w:val="18"/>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AB3D42" w14:textId="434A09E8" w:rsidR="00A24FB2" w:rsidRDefault="00A24FB2" w:rsidP="001C6183">
    <w:pPr>
      <w:pStyle w:val="aa"/>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STYLEREF  "</w:instrText>
    </w:r>
    <w:r>
      <w:rPr>
        <w:rFonts w:ascii="Times New Roman" w:hAnsi="Times New Roman" w:cs="Times New Roman"/>
      </w:rPr>
      <w:instrText>标题</w:instrText>
    </w:r>
    <w:r>
      <w:rPr>
        <w:rFonts w:ascii="Times New Roman" w:hAnsi="Times New Roman" w:cs="Times New Roman"/>
      </w:rPr>
      <w:instrText xml:space="preserve"> 1"  \* MERGEFORMAT </w:instrText>
    </w:r>
    <w:r>
      <w:rPr>
        <w:rFonts w:ascii="Times New Roman" w:hAnsi="Times New Roman" w:cs="Times New Roman"/>
      </w:rPr>
      <w:fldChar w:fldCharType="separate"/>
    </w:r>
    <w:r w:rsidR="006D338D">
      <w:rPr>
        <w:rFonts w:ascii="Times New Roman" w:hAnsi="Times New Roman" w:cs="Times New Roman" w:hint="eastAsia"/>
        <w:noProof/>
      </w:rPr>
      <w:t>第一章</w:t>
    </w:r>
    <w:r w:rsidR="006D338D">
      <w:rPr>
        <w:rFonts w:ascii="Times New Roman" w:hAnsi="Times New Roman" w:cs="Times New Roman" w:hint="eastAsia"/>
        <w:noProof/>
      </w:rPr>
      <w:t xml:space="preserve">  </w:t>
    </w:r>
    <w:r w:rsidR="006D338D">
      <w:rPr>
        <w:rFonts w:ascii="Times New Roman" w:hAnsi="Times New Roman" w:cs="Times New Roman" w:hint="eastAsia"/>
        <w:noProof/>
      </w:rPr>
      <w:t>绪论</w:t>
    </w:r>
    <w:r>
      <w:rPr>
        <w:rFonts w:ascii="Times New Roman" w:hAnsi="Times New Roman" w:cs="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CA98ABF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2C278C0"/>
    <w:multiLevelType w:val="multilevel"/>
    <w:tmpl w:val="2F7861A4"/>
    <w:lvl w:ilvl="0">
      <w:start w:val="1"/>
      <w:numFmt w:val="decimal"/>
      <w:suff w:val="space"/>
      <w:lvlText w:val="2.1.%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032020D9"/>
    <w:multiLevelType w:val="hybridMultilevel"/>
    <w:tmpl w:val="BE4E2D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5CB7464"/>
    <w:multiLevelType w:val="hybridMultilevel"/>
    <w:tmpl w:val="D722E8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9E170E7"/>
    <w:multiLevelType w:val="singleLevel"/>
    <w:tmpl w:val="157CABE4"/>
    <w:lvl w:ilvl="0">
      <w:start w:val="1"/>
      <w:numFmt w:val="decimal"/>
      <w:suff w:val="nothing"/>
      <w:lvlText w:val="（%1）"/>
      <w:lvlJc w:val="left"/>
      <w:rPr>
        <w:rFonts w:asciiTheme="minorEastAsia" w:eastAsiaTheme="minorEastAsia" w:hAnsiTheme="minorEastAsia"/>
      </w:rPr>
    </w:lvl>
  </w:abstractNum>
  <w:abstractNum w:abstractNumId="5">
    <w:nsid w:val="0CD15897"/>
    <w:multiLevelType w:val="hybridMultilevel"/>
    <w:tmpl w:val="6C6ABC56"/>
    <w:lvl w:ilvl="0" w:tplc="D370037E">
      <w:start w:val="1"/>
      <w:numFmt w:val="decimal"/>
      <w:lvlText w:val="[%1]"/>
      <w:lvlJc w:val="left"/>
      <w:pPr>
        <w:ind w:left="420" w:hanging="420"/>
      </w:pPr>
      <w:rPr>
        <w:rFonts w:ascii="Times New Roman" w:hAnsi="Times New Roman" w:cs="Times New Roman" w:hint="default"/>
        <w:sz w:val="24"/>
        <w:szCs w:val="24"/>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D6512A3"/>
    <w:multiLevelType w:val="multilevel"/>
    <w:tmpl w:val="2F7861A4"/>
    <w:lvl w:ilvl="0">
      <w:start w:val="1"/>
      <w:numFmt w:val="decimal"/>
      <w:suff w:val="space"/>
      <w:lvlText w:val="2.1.%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
    <w:nsid w:val="0DC91338"/>
    <w:multiLevelType w:val="hybridMultilevel"/>
    <w:tmpl w:val="C638F6F4"/>
    <w:lvl w:ilvl="0" w:tplc="273A5128">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5B32E54"/>
    <w:multiLevelType w:val="multilevel"/>
    <w:tmpl w:val="15B32E54"/>
    <w:lvl w:ilvl="0">
      <w:start w:val="1"/>
      <w:numFmt w:val="decimal"/>
      <w:suff w:val="space"/>
      <w:lvlText w:val="3.%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
    <w:nsid w:val="1B414FBE"/>
    <w:multiLevelType w:val="multilevel"/>
    <w:tmpl w:val="2D38432C"/>
    <w:lvl w:ilvl="0">
      <w:start w:val="1"/>
      <w:numFmt w:val="decimal"/>
      <w:suff w:val="space"/>
      <w:lvlText w:val="4. 2.%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nsid w:val="1C6207C0"/>
    <w:multiLevelType w:val="multilevel"/>
    <w:tmpl w:val="0F555381"/>
    <w:lvl w:ilvl="0">
      <w:start w:val="1"/>
      <w:numFmt w:val="decimal"/>
      <w:suff w:val="space"/>
      <w:lvlText w:val="2.2.%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
    <w:nsid w:val="1E4D19B1"/>
    <w:multiLevelType w:val="hybridMultilevel"/>
    <w:tmpl w:val="8020F0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1F1B04C9"/>
    <w:multiLevelType w:val="hybridMultilevel"/>
    <w:tmpl w:val="E10E8358"/>
    <w:lvl w:ilvl="0" w:tplc="F86E5C8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005163E"/>
    <w:multiLevelType w:val="hybridMultilevel"/>
    <w:tmpl w:val="1D8CD83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6F53A88"/>
    <w:multiLevelType w:val="multilevel"/>
    <w:tmpl w:val="56AA2E44"/>
    <w:lvl w:ilvl="0">
      <w:start w:val="1"/>
      <w:numFmt w:val="decimal"/>
      <w:suff w:val="space"/>
      <w:lvlText w:val="4.4.%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
    <w:nsid w:val="2CDA59D7"/>
    <w:multiLevelType w:val="hybridMultilevel"/>
    <w:tmpl w:val="340AE210"/>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6">
    <w:nsid w:val="36C730BF"/>
    <w:multiLevelType w:val="multilevel"/>
    <w:tmpl w:val="2F7861A4"/>
    <w:lvl w:ilvl="0">
      <w:start w:val="1"/>
      <w:numFmt w:val="decimal"/>
      <w:suff w:val="space"/>
      <w:lvlText w:val="2.1.%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7">
    <w:nsid w:val="373529B7"/>
    <w:multiLevelType w:val="multilevel"/>
    <w:tmpl w:val="C78CC9A2"/>
    <w:lvl w:ilvl="0">
      <w:start w:val="1"/>
      <w:numFmt w:val="chineseCountingThousand"/>
      <w:pStyle w:val="a"/>
      <w:suff w:val="space"/>
      <w:lvlText w:val="第%1章"/>
      <w:lvlJc w:val="left"/>
      <w:pPr>
        <w:ind w:left="0" w:firstLine="0"/>
      </w:pPr>
      <w:rPr>
        <w:rFonts w:hint="eastAsia"/>
        <w:b w:val="0"/>
        <w:bCs w:val="0"/>
        <w:i w:val="0"/>
        <w:iCs w:val="0"/>
        <w:caps w:val="0"/>
        <w:smallCaps w:val="0"/>
        <w:strike w:val="0"/>
        <w:dstrike w:val="0"/>
        <w:noProof w:val="0"/>
        <w:vanish w:val="0"/>
        <w:color w:val="00000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b w:val="0"/>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nsid w:val="397A400D"/>
    <w:multiLevelType w:val="multilevel"/>
    <w:tmpl w:val="8382A3EC"/>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none"/>
      <w:lvlText w:val="3.2.2"/>
      <w:lvlJc w:val="left"/>
      <w:pPr>
        <w:ind w:left="720" w:hanging="720"/>
      </w:pPr>
      <w:rPr>
        <w:rFonts w:hint="eastAsia"/>
      </w:rPr>
    </w:lvl>
    <w:lvl w:ilvl="3">
      <w:start w:val="1"/>
      <w:numFmt w:val="decimal"/>
      <w:lvlText w:val="3.2.1%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9">
    <w:nsid w:val="45CF4B71"/>
    <w:multiLevelType w:val="multilevel"/>
    <w:tmpl w:val="45CF4B71"/>
    <w:lvl w:ilvl="0">
      <w:start w:val="1"/>
      <w:numFmt w:val="decimal"/>
      <w:suff w:val="space"/>
      <w:lvlText w:val="1.%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0">
    <w:nsid w:val="46282C97"/>
    <w:multiLevelType w:val="hybridMultilevel"/>
    <w:tmpl w:val="C2E0A10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B31671C"/>
    <w:multiLevelType w:val="multilevel"/>
    <w:tmpl w:val="15B32E54"/>
    <w:lvl w:ilvl="0">
      <w:start w:val="1"/>
      <w:numFmt w:val="decimal"/>
      <w:suff w:val="space"/>
      <w:lvlText w:val="3.%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2">
    <w:nsid w:val="4E0F4D6C"/>
    <w:multiLevelType w:val="hybridMultilevel"/>
    <w:tmpl w:val="FFE82C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F774308"/>
    <w:multiLevelType w:val="hybridMultilevel"/>
    <w:tmpl w:val="38CE7F20"/>
    <w:lvl w:ilvl="0" w:tplc="9B3E0E42">
      <w:start w:val="1"/>
      <w:numFmt w:val="lowerLetter"/>
      <w:lvlText w:val="（%1）"/>
      <w:lvlJc w:val="left"/>
      <w:pPr>
        <w:ind w:left="4320" w:hanging="43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3B804D5"/>
    <w:multiLevelType w:val="hybridMultilevel"/>
    <w:tmpl w:val="7FD2FFCE"/>
    <w:lvl w:ilvl="0" w:tplc="5FE42DCE">
      <w:start w:val="1"/>
      <w:numFmt w:val="decimal"/>
      <w:lvlText w:val="%1."/>
      <w:lvlJc w:val="left"/>
      <w:pPr>
        <w:ind w:left="840" w:hanging="360"/>
      </w:pPr>
      <w:rPr>
        <w:rFonts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553C2E47"/>
    <w:multiLevelType w:val="hybridMultilevel"/>
    <w:tmpl w:val="137E3782"/>
    <w:lvl w:ilvl="0" w:tplc="10642ADA">
      <w:start w:val="1"/>
      <w:numFmt w:val="decimal"/>
      <w:lvlText w:val="[%1]"/>
      <w:lvlJc w:val="left"/>
      <w:pPr>
        <w:ind w:left="987" w:hanging="420"/>
      </w:pPr>
      <w:rPr>
        <w:rFonts w:ascii="Times New Roman" w:eastAsia="宋体" w:hAnsi="Times New Roman" w:hint="default"/>
      </w:rPr>
    </w:lvl>
    <w:lvl w:ilvl="1" w:tplc="04090019" w:tentative="1">
      <w:start w:val="1"/>
      <w:numFmt w:val="lowerLetter"/>
      <w:lvlText w:val="%2)"/>
      <w:lvlJc w:val="left"/>
      <w:pPr>
        <w:ind w:left="927" w:hanging="420"/>
      </w:pPr>
    </w:lvl>
    <w:lvl w:ilvl="2" w:tplc="0409001B" w:tentative="1">
      <w:start w:val="1"/>
      <w:numFmt w:val="lowerRoman"/>
      <w:lvlText w:val="%3."/>
      <w:lvlJc w:val="right"/>
      <w:pPr>
        <w:ind w:left="1347" w:hanging="420"/>
      </w:pPr>
    </w:lvl>
    <w:lvl w:ilvl="3" w:tplc="0409000F" w:tentative="1">
      <w:start w:val="1"/>
      <w:numFmt w:val="decimal"/>
      <w:lvlText w:val="%4."/>
      <w:lvlJc w:val="left"/>
      <w:pPr>
        <w:ind w:left="1767" w:hanging="420"/>
      </w:pPr>
    </w:lvl>
    <w:lvl w:ilvl="4" w:tplc="04090019" w:tentative="1">
      <w:start w:val="1"/>
      <w:numFmt w:val="lowerLetter"/>
      <w:lvlText w:val="%5)"/>
      <w:lvlJc w:val="left"/>
      <w:pPr>
        <w:ind w:left="2187" w:hanging="420"/>
      </w:pPr>
    </w:lvl>
    <w:lvl w:ilvl="5" w:tplc="0409001B" w:tentative="1">
      <w:start w:val="1"/>
      <w:numFmt w:val="lowerRoman"/>
      <w:lvlText w:val="%6."/>
      <w:lvlJc w:val="right"/>
      <w:pPr>
        <w:ind w:left="2607" w:hanging="420"/>
      </w:pPr>
    </w:lvl>
    <w:lvl w:ilvl="6" w:tplc="0409000F" w:tentative="1">
      <w:start w:val="1"/>
      <w:numFmt w:val="decimal"/>
      <w:lvlText w:val="%7."/>
      <w:lvlJc w:val="left"/>
      <w:pPr>
        <w:ind w:left="3027" w:hanging="420"/>
      </w:pPr>
    </w:lvl>
    <w:lvl w:ilvl="7" w:tplc="04090019" w:tentative="1">
      <w:start w:val="1"/>
      <w:numFmt w:val="lowerLetter"/>
      <w:lvlText w:val="%8)"/>
      <w:lvlJc w:val="left"/>
      <w:pPr>
        <w:ind w:left="3447" w:hanging="420"/>
      </w:pPr>
    </w:lvl>
    <w:lvl w:ilvl="8" w:tplc="0409001B" w:tentative="1">
      <w:start w:val="1"/>
      <w:numFmt w:val="lowerRoman"/>
      <w:lvlText w:val="%9."/>
      <w:lvlJc w:val="right"/>
      <w:pPr>
        <w:ind w:left="3867" w:hanging="420"/>
      </w:pPr>
    </w:lvl>
  </w:abstractNum>
  <w:abstractNum w:abstractNumId="26">
    <w:nsid w:val="5A7A4B6D"/>
    <w:multiLevelType w:val="hybridMultilevel"/>
    <w:tmpl w:val="489CF628"/>
    <w:lvl w:ilvl="0" w:tplc="04090001">
      <w:start w:val="1"/>
      <w:numFmt w:val="bullet"/>
      <w:lvlText w:val=""/>
      <w:lvlJc w:val="left"/>
      <w:pPr>
        <w:ind w:left="1200" w:hanging="720"/>
      </w:pPr>
      <w:rPr>
        <w:rFonts w:ascii="Wingdings" w:hAnsi="Wingding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5E5652E1"/>
    <w:multiLevelType w:val="hybridMultilevel"/>
    <w:tmpl w:val="6346E52C"/>
    <w:lvl w:ilvl="0" w:tplc="3A204E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086410A"/>
    <w:multiLevelType w:val="hybridMultilevel"/>
    <w:tmpl w:val="C8EA6764"/>
    <w:lvl w:ilvl="0" w:tplc="63FE7AB4">
      <w:start w:val="1"/>
      <w:numFmt w:val="lowerLetter"/>
      <w:lvlText w:val="（%1）"/>
      <w:lvlJc w:val="left"/>
      <w:pPr>
        <w:ind w:left="4320" w:hanging="43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10A0C8A"/>
    <w:multiLevelType w:val="hybridMultilevel"/>
    <w:tmpl w:val="680891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8820838"/>
    <w:multiLevelType w:val="multilevel"/>
    <w:tmpl w:val="A2307ED0"/>
    <w:lvl w:ilvl="0">
      <w:start w:val="1"/>
      <w:numFmt w:val="decimal"/>
      <w:suff w:val="space"/>
      <w:lvlText w:val="4.1.%1"/>
      <w:lvlJc w:val="left"/>
      <w:pPr>
        <w:ind w:left="420" w:hanging="420"/>
      </w:pPr>
      <w:rPr>
        <w:rFonts w:hint="eastAsia"/>
      </w:rPr>
    </w:lvl>
    <w:lvl w:ilvl="1">
      <w:start w:val="1"/>
      <w:numFmt w:val="decimal"/>
      <w:lvlText w:val="(%2)"/>
      <w:lvlJc w:val="left"/>
      <w:pPr>
        <w:ind w:left="780" w:hanging="360"/>
      </w:pPr>
      <w:rPr>
        <w:rFonts w:hint="default"/>
      </w:r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nsid w:val="69E66460"/>
    <w:multiLevelType w:val="multilevel"/>
    <w:tmpl w:val="15B32E54"/>
    <w:lvl w:ilvl="0">
      <w:start w:val="1"/>
      <w:numFmt w:val="decimal"/>
      <w:suff w:val="space"/>
      <w:lvlText w:val="3.%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2">
    <w:nsid w:val="6AA04814"/>
    <w:multiLevelType w:val="hybridMultilevel"/>
    <w:tmpl w:val="DCCAB5A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CB657D7"/>
    <w:multiLevelType w:val="multilevel"/>
    <w:tmpl w:val="519662A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4">
    <w:nsid w:val="6F5B518B"/>
    <w:multiLevelType w:val="multilevel"/>
    <w:tmpl w:val="0A468646"/>
    <w:lvl w:ilvl="0">
      <w:start w:val="1"/>
      <w:numFmt w:val="decimal"/>
      <w:suff w:val="space"/>
      <w:lvlText w:val="4.%1"/>
      <w:lvlJc w:val="left"/>
      <w:pPr>
        <w:ind w:left="420" w:hanging="420"/>
      </w:pPr>
      <w:rPr>
        <w:rFonts w:ascii="Times New Roman" w:hAnsi="Times New Roman" w:cs="Times New Roman" w:hint="default"/>
      </w:rPr>
    </w:lvl>
    <w:lvl w:ilvl="1">
      <w:start w:val="1"/>
      <w:numFmt w:val="decimal"/>
      <w:lvlText w:val="(%2)"/>
      <w:lvlJc w:val="left"/>
      <w:pPr>
        <w:ind w:left="780" w:hanging="360"/>
      </w:pPr>
      <w:rPr>
        <w:rFonts w:hint="default"/>
      </w:rPr>
    </w:lvl>
    <w:lvl w:ilvl="2">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5">
    <w:nsid w:val="72E21AC5"/>
    <w:multiLevelType w:val="hybridMultilevel"/>
    <w:tmpl w:val="46BAB064"/>
    <w:lvl w:ilvl="0" w:tplc="7640F58C">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95E588A"/>
    <w:multiLevelType w:val="multilevel"/>
    <w:tmpl w:val="795E588A"/>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7">
    <w:nsid w:val="7D1D0BFB"/>
    <w:multiLevelType w:val="multilevel"/>
    <w:tmpl w:val="7D1D0BFB"/>
    <w:lvl w:ilvl="0">
      <w:start w:val="1"/>
      <w:numFmt w:val="decimal"/>
      <w:suff w:val="space"/>
      <w:lvlText w:val="2.%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8">
    <w:nsid w:val="7EE15290"/>
    <w:multiLevelType w:val="multilevel"/>
    <w:tmpl w:val="1249319C"/>
    <w:lvl w:ilvl="0">
      <w:start w:val="1"/>
      <w:numFmt w:val="decimal"/>
      <w:suff w:val="space"/>
      <w:lvlText w:val="5.%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9"/>
  </w:num>
  <w:num w:numId="2">
    <w:abstractNumId w:val="37"/>
  </w:num>
  <w:num w:numId="3">
    <w:abstractNumId w:val="8"/>
  </w:num>
  <w:num w:numId="4">
    <w:abstractNumId w:val="34"/>
  </w:num>
  <w:num w:numId="5">
    <w:abstractNumId w:val="30"/>
  </w:num>
  <w:num w:numId="6">
    <w:abstractNumId w:val="38"/>
  </w:num>
  <w:num w:numId="7">
    <w:abstractNumId w:val="36"/>
  </w:num>
  <w:num w:numId="8">
    <w:abstractNumId w:val="14"/>
  </w:num>
  <w:num w:numId="9">
    <w:abstractNumId w:val="27"/>
  </w:num>
  <w:num w:numId="10">
    <w:abstractNumId w:val="10"/>
  </w:num>
  <w:num w:numId="11">
    <w:abstractNumId w:val="9"/>
  </w:num>
  <w:num w:numId="12">
    <w:abstractNumId w:val="18"/>
  </w:num>
  <w:num w:numId="13">
    <w:abstractNumId w:val="12"/>
  </w:num>
  <w:num w:numId="14">
    <w:abstractNumId w:val="26"/>
  </w:num>
  <w:num w:numId="1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num>
  <w:num w:numId="17">
    <w:abstractNumId w:val="0"/>
  </w:num>
  <w:num w:numId="18">
    <w:abstractNumId w:val="17"/>
  </w:num>
  <w:num w:numId="19">
    <w:abstractNumId w:val="17"/>
  </w:num>
  <w:num w:numId="20">
    <w:abstractNumId w:val="17"/>
  </w:num>
  <w:num w:numId="21">
    <w:abstractNumId w:val="17"/>
  </w:num>
  <w:num w:numId="22">
    <w:abstractNumId w:val="6"/>
  </w:num>
  <w:num w:numId="23">
    <w:abstractNumId w:val="6"/>
    <w:lvlOverride w:ilvl="0">
      <w:lvl w:ilvl="0">
        <w:start w:val="1"/>
        <w:numFmt w:val="decimal"/>
        <w:suff w:val="space"/>
        <w:lvlText w:val="2.1.%1"/>
        <w:lvlJc w:val="left"/>
        <w:pPr>
          <w:ind w:left="420" w:hanging="420"/>
        </w:pPr>
        <w:rPr>
          <w:rFonts w:hint="eastAsia"/>
        </w:rPr>
      </w:lvl>
    </w:lvlOverride>
    <w:lvlOverride w:ilvl="1">
      <w:lvl w:ilvl="1">
        <w:start w:val="1"/>
        <w:numFmt w:val="lowerLetter"/>
        <w:lvlText w:val="%2)"/>
        <w:lvlJc w:val="left"/>
        <w:pPr>
          <w:ind w:left="840" w:hanging="420"/>
        </w:pPr>
        <w:rPr>
          <w:rFonts w:hint="eastAsia"/>
        </w:rPr>
      </w:lvl>
    </w:lvlOverride>
    <w:lvlOverride w:ilvl="2">
      <w:lvl w:ilvl="2">
        <w:start w:val="1"/>
        <w:numFmt w:val="lowerRoman"/>
        <w:lvlText w:val="%3."/>
        <w:lvlJc w:val="right"/>
        <w:pPr>
          <w:ind w:left="1260" w:hanging="420"/>
        </w:pPr>
        <w:rPr>
          <w:rFonts w:hint="eastAsia"/>
        </w:rPr>
      </w:lvl>
    </w:lvlOverride>
    <w:lvlOverride w:ilvl="3">
      <w:lvl w:ilvl="3">
        <w:start w:val="1"/>
        <w:numFmt w:val="decimal"/>
        <w:lvlText w:val="%4."/>
        <w:lvlJc w:val="left"/>
        <w:pPr>
          <w:ind w:left="1680" w:hanging="420"/>
        </w:pPr>
        <w:rPr>
          <w:rFonts w:hint="eastAsia"/>
        </w:rPr>
      </w:lvl>
    </w:lvlOverride>
    <w:lvlOverride w:ilvl="4">
      <w:lvl w:ilvl="4">
        <w:start w:val="1"/>
        <w:numFmt w:val="lowerLetter"/>
        <w:lvlText w:val="%5)"/>
        <w:lvlJc w:val="left"/>
        <w:pPr>
          <w:ind w:left="2100" w:hanging="420"/>
        </w:pPr>
        <w:rPr>
          <w:rFonts w:hint="eastAsia"/>
        </w:rPr>
      </w:lvl>
    </w:lvlOverride>
    <w:lvlOverride w:ilvl="5">
      <w:lvl w:ilvl="5">
        <w:start w:val="1"/>
        <w:numFmt w:val="lowerRoman"/>
        <w:lvlText w:val="%6."/>
        <w:lvlJc w:val="right"/>
        <w:pPr>
          <w:ind w:left="2520" w:hanging="420"/>
        </w:pPr>
        <w:rPr>
          <w:rFonts w:hint="eastAsia"/>
        </w:rPr>
      </w:lvl>
    </w:lvlOverride>
    <w:lvlOverride w:ilvl="6">
      <w:lvl w:ilvl="6">
        <w:start w:val="1"/>
        <w:numFmt w:val="decimal"/>
        <w:lvlText w:val="%7."/>
        <w:lvlJc w:val="left"/>
        <w:pPr>
          <w:ind w:left="2940" w:hanging="420"/>
        </w:pPr>
        <w:rPr>
          <w:rFonts w:hint="eastAsia"/>
        </w:rPr>
      </w:lvl>
    </w:lvlOverride>
    <w:lvlOverride w:ilvl="7">
      <w:lvl w:ilvl="7">
        <w:start w:val="1"/>
        <w:numFmt w:val="lowerLetter"/>
        <w:lvlText w:val="%8)"/>
        <w:lvlJc w:val="left"/>
        <w:pPr>
          <w:ind w:left="3360" w:hanging="420"/>
        </w:pPr>
        <w:rPr>
          <w:rFonts w:hint="eastAsia"/>
        </w:rPr>
      </w:lvl>
    </w:lvlOverride>
    <w:lvlOverride w:ilvl="8">
      <w:lvl w:ilvl="8">
        <w:start w:val="1"/>
        <w:numFmt w:val="lowerRoman"/>
        <w:lvlText w:val="%9."/>
        <w:lvlJc w:val="right"/>
        <w:pPr>
          <w:ind w:left="3780" w:hanging="420"/>
        </w:pPr>
        <w:rPr>
          <w:rFonts w:hint="eastAsia"/>
        </w:rPr>
      </w:lvl>
    </w:lvlOverride>
  </w:num>
  <w:num w:numId="24">
    <w:abstractNumId w:val="1"/>
  </w:num>
  <w:num w:numId="25">
    <w:abstractNumId w:val="6"/>
    <w:lvlOverride w:ilvl="0">
      <w:lvl w:ilvl="0">
        <w:start w:val="1"/>
        <w:numFmt w:val="none"/>
        <w:suff w:val="space"/>
        <w:lvlText w:val="2.2.1"/>
        <w:lvlJc w:val="left"/>
        <w:pPr>
          <w:ind w:left="420" w:hanging="420"/>
        </w:pPr>
        <w:rPr>
          <w:rFonts w:hint="eastAsia"/>
        </w:rPr>
      </w:lvl>
    </w:lvlOverride>
    <w:lvlOverride w:ilvl="1">
      <w:lvl w:ilvl="1">
        <w:start w:val="1"/>
        <w:numFmt w:val="lowerLetter"/>
        <w:lvlText w:val="%2)"/>
        <w:lvlJc w:val="left"/>
        <w:pPr>
          <w:ind w:left="840" w:hanging="420"/>
        </w:pPr>
        <w:rPr>
          <w:rFonts w:hint="eastAsia"/>
        </w:rPr>
      </w:lvl>
    </w:lvlOverride>
    <w:lvlOverride w:ilvl="2">
      <w:lvl w:ilvl="2">
        <w:start w:val="1"/>
        <w:numFmt w:val="lowerRoman"/>
        <w:lvlText w:val="%3."/>
        <w:lvlJc w:val="right"/>
        <w:pPr>
          <w:ind w:left="1260" w:hanging="420"/>
        </w:pPr>
        <w:rPr>
          <w:rFonts w:hint="eastAsia"/>
        </w:rPr>
      </w:lvl>
    </w:lvlOverride>
    <w:lvlOverride w:ilvl="3">
      <w:lvl w:ilvl="3">
        <w:start w:val="1"/>
        <w:numFmt w:val="decimal"/>
        <w:lvlText w:val="%4."/>
        <w:lvlJc w:val="left"/>
        <w:pPr>
          <w:ind w:left="1680" w:hanging="420"/>
        </w:pPr>
        <w:rPr>
          <w:rFonts w:hint="eastAsia"/>
        </w:rPr>
      </w:lvl>
    </w:lvlOverride>
    <w:lvlOverride w:ilvl="4">
      <w:lvl w:ilvl="4">
        <w:start w:val="1"/>
        <w:numFmt w:val="lowerLetter"/>
        <w:lvlText w:val="%5)"/>
        <w:lvlJc w:val="left"/>
        <w:pPr>
          <w:ind w:left="2100" w:hanging="420"/>
        </w:pPr>
        <w:rPr>
          <w:rFonts w:hint="eastAsia"/>
        </w:rPr>
      </w:lvl>
    </w:lvlOverride>
    <w:lvlOverride w:ilvl="5">
      <w:lvl w:ilvl="5">
        <w:start w:val="1"/>
        <w:numFmt w:val="lowerRoman"/>
        <w:lvlText w:val="%6."/>
        <w:lvlJc w:val="right"/>
        <w:pPr>
          <w:ind w:left="2520" w:hanging="420"/>
        </w:pPr>
        <w:rPr>
          <w:rFonts w:hint="eastAsia"/>
        </w:rPr>
      </w:lvl>
    </w:lvlOverride>
    <w:lvlOverride w:ilvl="6">
      <w:lvl w:ilvl="6">
        <w:start w:val="1"/>
        <w:numFmt w:val="decimal"/>
        <w:lvlText w:val="%7."/>
        <w:lvlJc w:val="left"/>
        <w:pPr>
          <w:ind w:left="2940" w:hanging="420"/>
        </w:pPr>
        <w:rPr>
          <w:rFonts w:hint="eastAsia"/>
        </w:rPr>
      </w:lvl>
    </w:lvlOverride>
    <w:lvlOverride w:ilvl="7">
      <w:lvl w:ilvl="7">
        <w:start w:val="1"/>
        <w:numFmt w:val="lowerLetter"/>
        <w:lvlText w:val="%8)"/>
        <w:lvlJc w:val="left"/>
        <w:pPr>
          <w:ind w:left="3360" w:hanging="420"/>
        </w:pPr>
        <w:rPr>
          <w:rFonts w:hint="eastAsia"/>
        </w:rPr>
      </w:lvl>
    </w:lvlOverride>
    <w:lvlOverride w:ilvl="8">
      <w:lvl w:ilvl="8">
        <w:start w:val="1"/>
        <w:numFmt w:val="lowerRoman"/>
        <w:lvlText w:val="%9."/>
        <w:lvlJc w:val="right"/>
        <w:pPr>
          <w:ind w:left="3780" w:hanging="420"/>
        </w:pPr>
        <w:rPr>
          <w:rFonts w:hint="eastAsia"/>
        </w:rPr>
      </w:lvl>
    </w:lvlOverride>
  </w:num>
  <w:num w:numId="26">
    <w:abstractNumId w:val="16"/>
  </w:num>
  <w:num w:numId="27">
    <w:abstractNumId w:val="13"/>
  </w:num>
  <w:num w:numId="28">
    <w:abstractNumId w:val="22"/>
  </w:num>
  <w:num w:numId="29">
    <w:abstractNumId w:val="32"/>
  </w:num>
  <w:num w:numId="30">
    <w:abstractNumId w:val="29"/>
  </w:num>
  <w:num w:numId="31">
    <w:abstractNumId w:val="2"/>
  </w:num>
  <w:num w:numId="32">
    <w:abstractNumId w:val="24"/>
  </w:num>
  <w:num w:numId="33">
    <w:abstractNumId w:val="21"/>
  </w:num>
  <w:num w:numId="34">
    <w:abstractNumId w:val="4"/>
  </w:num>
  <w:num w:numId="35">
    <w:abstractNumId w:val="11"/>
  </w:num>
  <w:num w:numId="36">
    <w:abstractNumId w:val="20"/>
  </w:num>
  <w:num w:numId="37">
    <w:abstractNumId w:val="31"/>
  </w:num>
  <w:num w:numId="38">
    <w:abstractNumId w:val="35"/>
  </w:num>
  <w:num w:numId="39">
    <w:abstractNumId w:val="3"/>
  </w:num>
  <w:num w:numId="40">
    <w:abstractNumId w:val="28"/>
  </w:num>
  <w:num w:numId="41">
    <w:abstractNumId w:val="23"/>
  </w:num>
  <w:num w:numId="42">
    <w:abstractNumId w:val="25"/>
  </w:num>
  <w:num w:numId="43">
    <w:abstractNumId w:val="5"/>
  </w:num>
  <w:num w:numId="44">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2089"/>
    <w:rsid w:val="00000389"/>
    <w:rsid w:val="0000126C"/>
    <w:rsid w:val="000012D6"/>
    <w:rsid w:val="000013A6"/>
    <w:rsid w:val="00001833"/>
    <w:rsid w:val="0000200A"/>
    <w:rsid w:val="00002546"/>
    <w:rsid w:val="00003E9E"/>
    <w:rsid w:val="00004190"/>
    <w:rsid w:val="000054A8"/>
    <w:rsid w:val="00005EC8"/>
    <w:rsid w:val="00006819"/>
    <w:rsid w:val="00006D06"/>
    <w:rsid w:val="00006DB2"/>
    <w:rsid w:val="00007150"/>
    <w:rsid w:val="000074E9"/>
    <w:rsid w:val="00007648"/>
    <w:rsid w:val="00007932"/>
    <w:rsid w:val="00007F1D"/>
    <w:rsid w:val="000100E5"/>
    <w:rsid w:val="000109B9"/>
    <w:rsid w:val="00010E8C"/>
    <w:rsid w:val="000113CE"/>
    <w:rsid w:val="000119A4"/>
    <w:rsid w:val="00012442"/>
    <w:rsid w:val="00013310"/>
    <w:rsid w:val="0001373A"/>
    <w:rsid w:val="000137FD"/>
    <w:rsid w:val="00013C5F"/>
    <w:rsid w:val="0001409E"/>
    <w:rsid w:val="00014294"/>
    <w:rsid w:val="00014566"/>
    <w:rsid w:val="000145F9"/>
    <w:rsid w:val="00014DA0"/>
    <w:rsid w:val="000153B0"/>
    <w:rsid w:val="0001599B"/>
    <w:rsid w:val="00015ACA"/>
    <w:rsid w:val="0001632B"/>
    <w:rsid w:val="000172E0"/>
    <w:rsid w:val="00017486"/>
    <w:rsid w:val="000203C6"/>
    <w:rsid w:val="00020CF0"/>
    <w:rsid w:val="0002140A"/>
    <w:rsid w:val="000214C3"/>
    <w:rsid w:val="0002150E"/>
    <w:rsid w:val="0002172E"/>
    <w:rsid w:val="00021A13"/>
    <w:rsid w:val="00021F6C"/>
    <w:rsid w:val="000230E7"/>
    <w:rsid w:val="000236D0"/>
    <w:rsid w:val="00023EF4"/>
    <w:rsid w:val="000243FB"/>
    <w:rsid w:val="00024CA9"/>
    <w:rsid w:val="00025F7E"/>
    <w:rsid w:val="0002668A"/>
    <w:rsid w:val="00026C8A"/>
    <w:rsid w:val="000279CD"/>
    <w:rsid w:val="00027F6F"/>
    <w:rsid w:val="000302E6"/>
    <w:rsid w:val="0003072C"/>
    <w:rsid w:val="00030DC5"/>
    <w:rsid w:val="00031461"/>
    <w:rsid w:val="0003161B"/>
    <w:rsid w:val="00031AF0"/>
    <w:rsid w:val="000323F3"/>
    <w:rsid w:val="00032610"/>
    <w:rsid w:val="00032940"/>
    <w:rsid w:val="00032B05"/>
    <w:rsid w:val="00032F89"/>
    <w:rsid w:val="0003395F"/>
    <w:rsid w:val="00033D06"/>
    <w:rsid w:val="00033E4B"/>
    <w:rsid w:val="00034135"/>
    <w:rsid w:val="000359C8"/>
    <w:rsid w:val="00035AC7"/>
    <w:rsid w:val="00035C9B"/>
    <w:rsid w:val="00035D11"/>
    <w:rsid w:val="00036383"/>
    <w:rsid w:val="000364D1"/>
    <w:rsid w:val="00036849"/>
    <w:rsid w:val="00037076"/>
    <w:rsid w:val="00037687"/>
    <w:rsid w:val="00037D37"/>
    <w:rsid w:val="00037F3D"/>
    <w:rsid w:val="00037FDE"/>
    <w:rsid w:val="000403AC"/>
    <w:rsid w:val="0004044D"/>
    <w:rsid w:val="000405AF"/>
    <w:rsid w:val="000406F4"/>
    <w:rsid w:val="00040DC5"/>
    <w:rsid w:val="00040E40"/>
    <w:rsid w:val="0004116E"/>
    <w:rsid w:val="00041243"/>
    <w:rsid w:val="000414A7"/>
    <w:rsid w:val="00041E4B"/>
    <w:rsid w:val="000428C2"/>
    <w:rsid w:val="0004296F"/>
    <w:rsid w:val="00042A12"/>
    <w:rsid w:val="0004315F"/>
    <w:rsid w:val="00043A41"/>
    <w:rsid w:val="00043D56"/>
    <w:rsid w:val="00044718"/>
    <w:rsid w:val="00044A51"/>
    <w:rsid w:val="00044F07"/>
    <w:rsid w:val="00044F11"/>
    <w:rsid w:val="00044FDB"/>
    <w:rsid w:val="000452F5"/>
    <w:rsid w:val="0004535D"/>
    <w:rsid w:val="00045389"/>
    <w:rsid w:val="00045CAF"/>
    <w:rsid w:val="000460B9"/>
    <w:rsid w:val="00046468"/>
    <w:rsid w:val="000466C8"/>
    <w:rsid w:val="00046B1C"/>
    <w:rsid w:val="00046F2C"/>
    <w:rsid w:val="000471FB"/>
    <w:rsid w:val="00047651"/>
    <w:rsid w:val="000500DA"/>
    <w:rsid w:val="000503A6"/>
    <w:rsid w:val="0005143A"/>
    <w:rsid w:val="00051910"/>
    <w:rsid w:val="000521BC"/>
    <w:rsid w:val="0005237E"/>
    <w:rsid w:val="000524C9"/>
    <w:rsid w:val="00052896"/>
    <w:rsid w:val="000546C8"/>
    <w:rsid w:val="00054C7C"/>
    <w:rsid w:val="00054E13"/>
    <w:rsid w:val="000550ED"/>
    <w:rsid w:val="00055250"/>
    <w:rsid w:val="00055353"/>
    <w:rsid w:val="00055B42"/>
    <w:rsid w:val="000578C7"/>
    <w:rsid w:val="00060543"/>
    <w:rsid w:val="00060694"/>
    <w:rsid w:val="00060C46"/>
    <w:rsid w:val="000613D4"/>
    <w:rsid w:val="00062158"/>
    <w:rsid w:val="00062D0A"/>
    <w:rsid w:val="0006301F"/>
    <w:rsid w:val="000634C5"/>
    <w:rsid w:val="0006387B"/>
    <w:rsid w:val="00063B8A"/>
    <w:rsid w:val="0006427F"/>
    <w:rsid w:val="0006455D"/>
    <w:rsid w:val="000648E2"/>
    <w:rsid w:val="00065D47"/>
    <w:rsid w:val="00066050"/>
    <w:rsid w:val="000661C0"/>
    <w:rsid w:val="000668B8"/>
    <w:rsid w:val="00066F9E"/>
    <w:rsid w:val="000671ED"/>
    <w:rsid w:val="00067474"/>
    <w:rsid w:val="000674DA"/>
    <w:rsid w:val="000677AD"/>
    <w:rsid w:val="0007004B"/>
    <w:rsid w:val="00070309"/>
    <w:rsid w:val="00070350"/>
    <w:rsid w:val="00070497"/>
    <w:rsid w:val="000706BD"/>
    <w:rsid w:val="00070862"/>
    <w:rsid w:val="00070CF7"/>
    <w:rsid w:val="0007104D"/>
    <w:rsid w:val="0007113A"/>
    <w:rsid w:val="00071534"/>
    <w:rsid w:val="0007165E"/>
    <w:rsid w:val="00071769"/>
    <w:rsid w:val="00071E0A"/>
    <w:rsid w:val="000720F8"/>
    <w:rsid w:val="000723EC"/>
    <w:rsid w:val="00072478"/>
    <w:rsid w:val="00072C90"/>
    <w:rsid w:val="00072D9B"/>
    <w:rsid w:val="00073303"/>
    <w:rsid w:val="000734FD"/>
    <w:rsid w:val="00073587"/>
    <w:rsid w:val="00073901"/>
    <w:rsid w:val="00073D0E"/>
    <w:rsid w:val="00074202"/>
    <w:rsid w:val="00075793"/>
    <w:rsid w:val="00075FA9"/>
    <w:rsid w:val="000760E6"/>
    <w:rsid w:val="00076771"/>
    <w:rsid w:val="00076992"/>
    <w:rsid w:val="00076A18"/>
    <w:rsid w:val="00076A43"/>
    <w:rsid w:val="00076DB0"/>
    <w:rsid w:val="00076FA1"/>
    <w:rsid w:val="00077A1E"/>
    <w:rsid w:val="00077E92"/>
    <w:rsid w:val="000808D2"/>
    <w:rsid w:val="00080A16"/>
    <w:rsid w:val="00080E8A"/>
    <w:rsid w:val="0008113B"/>
    <w:rsid w:val="00081550"/>
    <w:rsid w:val="00081621"/>
    <w:rsid w:val="00081857"/>
    <w:rsid w:val="000823CB"/>
    <w:rsid w:val="000823E1"/>
    <w:rsid w:val="00082738"/>
    <w:rsid w:val="000827F8"/>
    <w:rsid w:val="00082965"/>
    <w:rsid w:val="00082F57"/>
    <w:rsid w:val="00083C11"/>
    <w:rsid w:val="00083F9D"/>
    <w:rsid w:val="0008467A"/>
    <w:rsid w:val="00084DAE"/>
    <w:rsid w:val="00084FB1"/>
    <w:rsid w:val="000854EC"/>
    <w:rsid w:val="000856F9"/>
    <w:rsid w:val="000858C8"/>
    <w:rsid w:val="00085DE6"/>
    <w:rsid w:val="00085EFF"/>
    <w:rsid w:val="000871AF"/>
    <w:rsid w:val="00087D44"/>
    <w:rsid w:val="00087FA2"/>
    <w:rsid w:val="00090658"/>
    <w:rsid w:val="00090C6A"/>
    <w:rsid w:val="00090D63"/>
    <w:rsid w:val="00090F4E"/>
    <w:rsid w:val="00091370"/>
    <w:rsid w:val="0009229F"/>
    <w:rsid w:val="0009242A"/>
    <w:rsid w:val="00092F3F"/>
    <w:rsid w:val="00093091"/>
    <w:rsid w:val="00093599"/>
    <w:rsid w:val="0009372E"/>
    <w:rsid w:val="00093790"/>
    <w:rsid w:val="000941FE"/>
    <w:rsid w:val="00094CC7"/>
    <w:rsid w:val="00095B01"/>
    <w:rsid w:val="00095D47"/>
    <w:rsid w:val="000960A2"/>
    <w:rsid w:val="000961D6"/>
    <w:rsid w:val="0009651D"/>
    <w:rsid w:val="00096B2A"/>
    <w:rsid w:val="000971EA"/>
    <w:rsid w:val="000973A2"/>
    <w:rsid w:val="00097CE1"/>
    <w:rsid w:val="00097E27"/>
    <w:rsid w:val="000A11CC"/>
    <w:rsid w:val="000A12D5"/>
    <w:rsid w:val="000A16CD"/>
    <w:rsid w:val="000A188F"/>
    <w:rsid w:val="000A1FFE"/>
    <w:rsid w:val="000A252A"/>
    <w:rsid w:val="000A29D1"/>
    <w:rsid w:val="000A2E42"/>
    <w:rsid w:val="000A3DE4"/>
    <w:rsid w:val="000A3F69"/>
    <w:rsid w:val="000A4445"/>
    <w:rsid w:val="000A469F"/>
    <w:rsid w:val="000A51E8"/>
    <w:rsid w:val="000A5206"/>
    <w:rsid w:val="000A5F2B"/>
    <w:rsid w:val="000A6240"/>
    <w:rsid w:val="000A6928"/>
    <w:rsid w:val="000A7146"/>
    <w:rsid w:val="000A7472"/>
    <w:rsid w:val="000A798E"/>
    <w:rsid w:val="000A7FED"/>
    <w:rsid w:val="000B08C0"/>
    <w:rsid w:val="000B0D2F"/>
    <w:rsid w:val="000B147E"/>
    <w:rsid w:val="000B1F1C"/>
    <w:rsid w:val="000B2411"/>
    <w:rsid w:val="000B2972"/>
    <w:rsid w:val="000B29CD"/>
    <w:rsid w:val="000B2D10"/>
    <w:rsid w:val="000B38B8"/>
    <w:rsid w:val="000B38BE"/>
    <w:rsid w:val="000B39E9"/>
    <w:rsid w:val="000B3A9E"/>
    <w:rsid w:val="000B3CA1"/>
    <w:rsid w:val="000B40C9"/>
    <w:rsid w:val="000B42EA"/>
    <w:rsid w:val="000B4970"/>
    <w:rsid w:val="000B5178"/>
    <w:rsid w:val="000B54B3"/>
    <w:rsid w:val="000B5666"/>
    <w:rsid w:val="000B5C4D"/>
    <w:rsid w:val="000B5FAD"/>
    <w:rsid w:val="000B62AB"/>
    <w:rsid w:val="000B6CC8"/>
    <w:rsid w:val="000B6D53"/>
    <w:rsid w:val="000B7311"/>
    <w:rsid w:val="000B74EE"/>
    <w:rsid w:val="000B76F0"/>
    <w:rsid w:val="000B7A05"/>
    <w:rsid w:val="000B7E5B"/>
    <w:rsid w:val="000C01F2"/>
    <w:rsid w:val="000C0304"/>
    <w:rsid w:val="000C03EA"/>
    <w:rsid w:val="000C0AB8"/>
    <w:rsid w:val="000C0E33"/>
    <w:rsid w:val="000C1A7F"/>
    <w:rsid w:val="000C1D00"/>
    <w:rsid w:val="000C22AF"/>
    <w:rsid w:val="000C2E5C"/>
    <w:rsid w:val="000C31FF"/>
    <w:rsid w:val="000C3524"/>
    <w:rsid w:val="000C361A"/>
    <w:rsid w:val="000C3A49"/>
    <w:rsid w:val="000C3C80"/>
    <w:rsid w:val="000C3EDA"/>
    <w:rsid w:val="000C4255"/>
    <w:rsid w:val="000C435E"/>
    <w:rsid w:val="000C4F1D"/>
    <w:rsid w:val="000C5156"/>
    <w:rsid w:val="000C588D"/>
    <w:rsid w:val="000C5F8B"/>
    <w:rsid w:val="000C6A89"/>
    <w:rsid w:val="000C76F7"/>
    <w:rsid w:val="000C79D3"/>
    <w:rsid w:val="000C7D21"/>
    <w:rsid w:val="000C7F1C"/>
    <w:rsid w:val="000D0142"/>
    <w:rsid w:val="000D0206"/>
    <w:rsid w:val="000D0B14"/>
    <w:rsid w:val="000D0EB9"/>
    <w:rsid w:val="000D183F"/>
    <w:rsid w:val="000D1E85"/>
    <w:rsid w:val="000D2254"/>
    <w:rsid w:val="000D26BA"/>
    <w:rsid w:val="000D28DA"/>
    <w:rsid w:val="000D3307"/>
    <w:rsid w:val="000D3A30"/>
    <w:rsid w:val="000D3C69"/>
    <w:rsid w:val="000D3DED"/>
    <w:rsid w:val="000D3DEF"/>
    <w:rsid w:val="000D4018"/>
    <w:rsid w:val="000D43F5"/>
    <w:rsid w:val="000D44C4"/>
    <w:rsid w:val="000D57E5"/>
    <w:rsid w:val="000D5932"/>
    <w:rsid w:val="000D5C3D"/>
    <w:rsid w:val="000D6076"/>
    <w:rsid w:val="000D67E2"/>
    <w:rsid w:val="000D77FB"/>
    <w:rsid w:val="000D782A"/>
    <w:rsid w:val="000D7A80"/>
    <w:rsid w:val="000E06DD"/>
    <w:rsid w:val="000E091C"/>
    <w:rsid w:val="000E11DA"/>
    <w:rsid w:val="000E151E"/>
    <w:rsid w:val="000E15B0"/>
    <w:rsid w:val="000E15E3"/>
    <w:rsid w:val="000E1917"/>
    <w:rsid w:val="000E264D"/>
    <w:rsid w:val="000E305F"/>
    <w:rsid w:val="000E32B3"/>
    <w:rsid w:val="000E36AA"/>
    <w:rsid w:val="000E43C1"/>
    <w:rsid w:val="000E4EE8"/>
    <w:rsid w:val="000E542B"/>
    <w:rsid w:val="000E57D2"/>
    <w:rsid w:val="000E59B8"/>
    <w:rsid w:val="000E5EC4"/>
    <w:rsid w:val="000E5F84"/>
    <w:rsid w:val="000E6233"/>
    <w:rsid w:val="000E6349"/>
    <w:rsid w:val="000E6948"/>
    <w:rsid w:val="000E6CB3"/>
    <w:rsid w:val="000E6E3F"/>
    <w:rsid w:val="000E7176"/>
    <w:rsid w:val="000F0C80"/>
    <w:rsid w:val="000F0CD5"/>
    <w:rsid w:val="000F2D0C"/>
    <w:rsid w:val="000F4137"/>
    <w:rsid w:val="000F44BB"/>
    <w:rsid w:val="000F47BA"/>
    <w:rsid w:val="000F4974"/>
    <w:rsid w:val="000F4DBB"/>
    <w:rsid w:val="000F5023"/>
    <w:rsid w:val="000F57F1"/>
    <w:rsid w:val="000F5857"/>
    <w:rsid w:val="000F5CE7"/>
    <w:rsid w:val="000F60D9"/>
    <w:rsid w:val="000F64C6"/>
    <w:rsid w:val="000F68B7"/>
    <w:rsid w:val="000F74BC"/>
    <w:rsid w:val="000F7925"/>
    <w:rsid w:val="000F79D4"/>
    <w:rsid w:val="000F7B9D"/>
    <w:rsid w:val="0010005D"/>
    <w:rsid w:val="0010026A"/>
    <w:rsid w:val="00100292"/>
    <w:rsid w:val="00100678"/>
    <w:rsid w:val="001008B1"/>
    <w:rsid w:val="00100918"/>
    <w:rsid w:val="001010A1"/>
    <w:rsid w:val="00101142"/>
    <w:rsid w:val="00101489"/>
    <w:rsid w:val="001014B4"/>
    <w:rsid w:val="00101AB7"/>
    <w:rsid w:val="00101B02"/>
    <w:rsid w:val="0010220E"/>
    <w:rsid w:val="0010295B"/>
    <w:rsid w:val="0010353F"/>
    <w:rsid w:val="00103562"/>
    <w:rsid w:val="001039EE"/>
    <w:rsid w:val="00103D49"/>
    <w:rsid w:val="0010435B"/>
    <w:rsid w:val="00104529"/>
    <w:rsid w:val="0010456C"/>
    <w:rsid w:val="00104AE7"/>
    <w:rsid w:val="0010505D"/>
    <w:rsid w:val="00105513"/>
    <w:rsid w:val="00105693"/>
    <w:rsid w:val="0010572B"/>
    <w:rsid w:val="00105A50"/>
    <w:rsid w:val="001064A1"/>
    <w:rsid w:val="001070B4"/>
    <w:rsid w:val="00107517"/>
    <w:rsid w:val="001101DB"/>
    <w:rsid w:val="001106CF"/>
    <w:rsid w:val="00110940"/>
    <w:rsid w:val="0011098F"/>
    <w:rsid w:val="00110B91"/>
    <w:rsid w:val="00111658"/>
    <w:rsid w:val="00111862"/>
    <w:rsid w:val="00112199"/>
    <w:rsid w:val="001130A5"/>
    <w:rsid w:val="00113497"/>
    <w:rsid w:val="00114117"/>
    <w:rsid w:val="0011422D"/>
    <w:rsid w:val="00114D06"/>
    <w:rsid w:val="00114D20"/>
    <w:rsid w:val="00114DE6"/>
    <w:rsid w:val="00114FE4"/>
    <w:rsid w:val="0011569E"/>
    <w:rsid w:val="00115921"/>
    <w:rsid w:val="00115CB5"/>
    <w:rsid w:val="001161C1"/>
    <w:rsid w:val="00116276"/>
    <w:rsid w:val="00117257"/>
    <w:rsid w:val="001172C3"/>
    <w:rsid w:val="001172F8"/>
    <w:rsid w:val="0011773E"/>
    <w:rsid w:val="00117E6E"/>
    <w:rsid w:val="00117EA6"/>
    <w:rsid w:val="00117F05"/>
    <w:rsid w:val="00120726"/>
    <w:rsid w:val="001208C2"/>
    <w:rsid w:val="00120BDF"/>
    <w:rsid w:val="0012175A"/>
    <w:rsid w:val="001219E5"/>
    <w:rsid w:val="00121C33"/>
    <w:rsid w:val="00121CCB"/>
    <w:rsid w:val="00121EC5"/>
    <w:rsid w:val="00122716"/>
    <w:rsid w:val="00122A90"/>
    <w:rsid w:val="001232BA"/>
    <w:rsid w:val="0012388A"/>
    <w:rsid w:val="0012416F"/>
    <w:rsid w:val="00124284"/>
    <w:rsid w:val="001247C2"/>
    <w:rsid w:val="00124D9E"/>
    <w:rsid w:val="00125545"/>
    <w:rsid w:val="001255D8"/>
    <w:rsid w:val="00125779"/>
    <w:rsid w:val="00125C3D"/>
    <w:rsid w:val="001273EA"/>
    <w:rsid w:val="00127493"/>
    <w:rsid w:val="00127737"/>
    <w:rsid w:val="00127DB3"/>
    <w:rsid w:val="001303BB"/>
    <w:rsid w:val="001307A1"/>
    <w:rsid w:val="00130CCF"/>
    <w:rsid w:val="00131103"/>
    <w:rsid w:val="001317BE"/>
    <w:rsid w:val="001328E1"/>
    <w:rsid w:val="00133133"/>
    <w:rsid w:val="00133193"/>
    <w:rsid w:val="00133698"/>
    <w:rsid w:val="00133CF1"/>
    <w:rsid w:val="001344DD"/>
    <w:rsid w:val="001346D5"/>
    <w:rsid w:val="00134C71"/>
    <w:rsid w:val="00134DC5"/>
    <w:rsid w:val="00134F69"/>
    <w:rsid w:val="00134FAB"/>
    <w:rsid w:val="001352FD"/>
    <w:rsid w:val="001354E9"/>
    <w:rsid w:val="00135D51"/>
    <w:rsid w:val="00136347"/>
    <w:rsid w:val="001367EE"/>
    <w:rsid w:val="0013690D"/>
    <w:rsid w:val="0013738F"/>
    <w:rsid w:val="001373EE"/>
    <w:rsid w:val="0013748C"/>
    <w:rsid w:val="00137CAC"/>
    <w:rsid w:val="00140162"/>
    <w:rsid w:val="001405BF"/>
    <w:rsid w:val="00140910"/>
    <w:rsid w:val="00141DA0"/>
    <w:rsid w:val="00141FDE"/>
    <w:rsid w:val="00142204"/>
    <w:rsid w:val="001426C0"/>
    <w:rsid w:val="00142959"/>
    <w:rsid w:val="00142E3D"/>
    <w:rsid w:val="001430DE"/>
    <w:rsid w:val="00144023"/>
    <w:rsid w:val="00144947"/>
    <w:rsid w:val="00144F40"/>
    <w:rsid w:val="00145058"/>
    <w:rsid w:val="0014516D"/>
    <w:rsid w:val="00145547"/>
    <w:rsid w:val="001457F3"/>
    <w:rsid w:val="0014617D"/>
    <w:rsid w:val="001463D6"/>
    <w:rsid w:val="001463FF"/>
    <w:rsid w:val="001465C5"/>
    <w:rsid w:val="00146701"/>
    <w:rsid w:val="00146777"/>
    <w:rsid w:val="00146A48"/>
    <w:rsid w:val="00147186"/>
    <w:rsid w:val="00147B88"/>
    <w:rsid w:val="0015059A"/>
    <w:rsid w:val="00150F71"/>
    <w:rsid w:val="00150FE5"/>
    <w:rsid w:val="001516E9"/>
    <w:rsid w:val="00151745"/>
    <w:rsid w:val="00151757"/>
    <w:rsid w:val="00151C9B"/>
    <w:rsid w:val="00151DA6"/>
    <w:rsid w:val="001521EF"/>
    <w:rsid w:val="001525AE"/>
    <w:rsid w:val="001525D3"/>
    <w:rsid w:val="00152ED6"/>
    <w:rsid w:val="0015393A"/>
    <w:rsid w:val="00153B59"/>
    <w:rsid w:val="00154D8A"/>
    <w:rsid w:val="00154DD2"/>
    <w:rsid w:val="00154EDD"/>
    <w:rsid w:val="00155004"/>
    <w:rsid w:val="001554B1"/>
    <w:rsid w:val="00155DCF"/>
    <w:rsid w:val="0015634D"/>
    <w:rsid w:val="001563FD"/>
    <w:rsid w:val="001565DF"/>
    <w:rsid w:val="0015733E"/>
    <w:rsid w:val="00157404"/>
    <w:rsid w:val="001575D8"/>
    <w:rsid w:val="001575E2"/>
    <w:rsid w:val="001601A6"/>
    <w:rsid w:val="00160986"/>
    <w:rsid w:val="0016098B"/>
    <w:rsid w:val="00160D57"/>
    <w:rsid w:val="00160E56"/>
    <w:rsid w:val="00161B1D"/>
    <w:rsid w:val="00162114"/>
    <w:rsid w:val="00162A07"/>
    <w:rsid w:val="00162C39"/>
    <w:rsid w:val="001631E4"/>
    <w:rsid w:val="00163367"/>
    <w:rsid w:val="001646FF"/>
    <w:rsid w:val="00164BBF"/>
    <w:rsid w:val="00164E5C"/>
    <w:rsid w:val="00165500"/>
    <w:rsid w:val="00165898"/>
    <w:rsid w:val="00165B3F"/>
    <w:rsid w:val="00166BA2"/>
    <w:rsid w:val="00167384"/>
    <w:rsid w:val="001675C8"/>
    <w:rsid w:val="00167B44"/>
    <w:rsid w:val="0017073C"/>
    <w:rsid w:val="00170847"/>
    <w:rsid w:val="00171124"/>
    <w:rsid w:val="00171364"/>
    <w:rsid w:val="00171826"/>
    <w:rsid w:val="00171CEC"/>
    <w:rsid w:val="001724FE"/>
    <w:rsid w:val="001725EA"/>
    <w:rsid w:val="0017276D"/>
    <w:rsid w:val="00172CED"/>
    <w:rsid w:val="00172EDB"/>
    <w:rsid w:val="00173BE0"/>
    <w:rsid w:val="00174742"/>
    <w:rsid w:val="00174C46"/>
    <w:rsid w:val="00174E0B"/>
    <w:rsid w:val="001758C3"/>
    <w:rsid w:val="00175B05"/>
    <w:rsid w:val="00177558"/>
    <w:rsid w:val="00177B85"/>
    <w:rsid w:val="00177C71"/>
    <w:rsid w:val="00180362"/>
    <w:rsid w:val="001803DF"/>
    <w:rsid w:val="001811E5"/>
    <w:rsid w:val="00181C41"/>
    <w:rsid w:val="00182247"/>
    <w:rsid w:val="001825FA"/>
    <w:rsid w:val="0018274F"/>
    <w:rsid w:val="001829D6"/>
    <w:rsid w:val="00182B0F"/>
    <w:rsid w:val="0018352B"/>
    <w:rsid w:val="001839CB"/>
    <w:rsid w:val="00183AA7"/>
    <w:rsid w:val="00183D98"/>
    <w:rsid w:val="00184163"/>
    <w:rsid w:val="001841CF"/>
    <w:rsid w:val="001841F9"/>
    <w:rsid w:val="00184423"/>
    <w:rsid w:val="0018468B"/>
    <w:rsid w:val="00185BAC"/>
    <w:rsid w:val="00186933"/>
    <w:rsid w:val="00186CC9"/>
    <w:rsid w:val="00186E05"/>
    <w:rsid w:val="00186E36"/>
    <w:rsid w:val="001870A1"/>
    <w:rsid w:val="001876BB"/>
    <w:rsid w:val="00187FFC"/>
    <w:rsid w:val="001902B1"/>
    <w:rsid w:val="001907A7"/>
    <w:rsid w:val="00190C36"/>
    <w:rsid w:val="00190E1C"/>
    <w:rsid w:val="00191017"/>
    <w:rsid w:val="00191571"/>
    <w:rsid w:val="00191BB7"/>
    <w:rsid w:val="00191F37"/>
    <w:rsid w:val="001921EA"/>
    <w:rsid w:val="001924F6"/>
    <w:rsid w:val="001925EC"/>
    <w:rsid w:val="00192D84"/>
    <w:rsid w:val="0019362B"/>
    <w:rsid w:val="001936D1"/>
    <w:rsid w:val="0019476F"/>
    <w:rsid w:val="00194BBA"/>
    <w:rsid w:val="001958D3"/>
    <w:rsid w:val="00195F43"/>
    <w:rsid w:val="00195F92"/>
    <w:rsid w:val="001963C9"/>
    <w:rsid w:val="00196507"/>
    <w:rsid w:val="0019702B"/>
    <w:rsid w:val="0019715E"/>
    <w:rsid w:val="00197949"/>
    <w:rsid w:val="001979F9"/>
    <w:rsid w:val="001A015D"/>
    <w:rsid w:val="001A0343"/>
    <w:rsid w:val="001A09AE"/>
    <w:rsid w:val="001A0B12"/>
    <w:rsid w:val="001A1614"/>
    <w:rsid w:val="001A1B3F"/>
    <w:rsid w:val="001A1BE4"/>
    <w:rsid w:val="001A1DD4"/>
    <w:rsid w:val="001A1F96"/>
    <w:rsid w:val="001A2021"/>
    <w:rsid w:val="001A32F4"/>
    <w:rsid w:val="001A34FC"/>
    <w:rsid w:val="001A3830"/>
    <w:rsid w:val="001A3C1B"/>
    <w:rsid w:val="001A3ECB"/>
    <w:rsid w:val="001A417B"/>
    <w:rsid w:val="001A43A3"/>
    <w:rsid w:val="001A47B0"/>
    <w:rsid w:val="001A4D56"/>
    <w:rsid w:val="001A4F4A"/>
    <w:rsid w:val="001A539E"/>
    <w:rsid w:val="001A5459"/>
    <w:rsid w:val="001A5499"/>
    <w:rsid w:val="001A55A9"/>
    <w:rsid w:val="001A55B7"/>
    <w:rsid w:val="001A59FF"/>
    <w:rsid w:val="001A6181"/>
    <w:rsid w:val="001A61A9"/>
    <w:rsid w:val="001A61AC"/>
    <w:rsid w:val="001A6DA1"/>
    <w:rsid w:val="001A7668"/>
    <w:rsid w:val="001A76D2"/>
    <w:rsid w:val="001A7A28"/>
    <w:rsid w:val="001A7B06"/>
    <w:rsid w:val="001A7C95"/>
    <w:rsid w:val="001B00F7"/>
    <w:rsid w:val="001B04DA"/>
    <w:rsid w:val="001B05FB"/>
    <w:rsid w:val="001B0994"/>
    <w:rsid w:val="001B0AC7"/>
    <w:rsid w:val="001B0B36"/>
    <w:rsid w:val="001B0F0A"/>
    <w:rsid w:val="001B108F"/>
    <w:rsid w:val="001B13C7"/>
    <w:rsid w:val="001B1A14"/>
    <w:rsid w:val="001B2732"/>
    <w:rsid w:val="001B2C4A"/>
    <w:rsid w:val="001B394E"/>
    <w:rsid w:val="001B3ACE"/>
    <w:rsid w:val="001B3E4B"/>
    <w:rsid w:val="001B3FDD"/>
    <w:rsid w:val="001B470B"/>
    <w:rsid w:val="001B4E58"/>
    <w:rsid w:val="001B4F88"/>
    <w:rsid w:val="001B4F9E"/>
    <w:rsid w:val="001B5231"/>
    <w:rsid w:val="001B740F"/>
    <w:rsid w:val="001B78E0"/>
    <w:rsid w:val="001B7BBE"/>
    <w:rsid w:val="001C00D1"/>
    <w:rsid w:val="001C0681"/>
    <w:rsid w:val="001C077F"/>
    <w:rsid w:val="001C0B51"/>
    <w:rsid w:val="001C0F99"/>
    <w:rsid w:val="001C1143"/>
    <w:rsid w:val="001C1527"/>
    <w:rsid w:val="001C20DF"/>
    <w:rsid w:val="001C239F"/>
    <w:rsid w:val="001C2F9D"/>
    <w:rsid w:val="001C310E"/>
    <w:rsid w:val="001C3333"/>
    <w:rsid w:val="001C3626"/>
    <w:rsid w:val="001C4603"/>
    <w:rsid w:val="001C4A20"/>
    <w:rsid w:val="001C4B18"/>
    <w:rsid w:val="001C4D50"/>
    <w:rsid w:val="001C4D51"/>
    <w:rsid w:val="001C5AB0"/>
    <w:rsid w:val="001C5B27"/>
    <w:rsid w:val="001C6183"/>
    <w:rsid w:val="001C6234"/>
    <w:rsid w:val="001C6B42"/>
    <w:rsid w:val="001C701C"/>
    <w:rsid w:val="001C7468"/>
    <w:rsid w:val="001C7A02"/>
    <w:rsid w:val="001D07E6"/>
    <w:rsid w:val="001D0839"/>
    <w:rsid w:val="001D0895"/>
    <w:rsid w:val="001D0A9B"/>
    <w:rsid w:val="001D0B4F"/>
    <w:rsid w:val="001D1394"/>
    <w:rsid w:val="001D17BF"/>
    <w:rsid w:val="001D18DD"/>
    <w:rsid w:val="001D1BA5"/>
    <w:rsid w:val="001D2003"/>
    <w:rsid w:val="001D2586"/>
    <w:rsid w:val="001D2777"/>
    <w:rsid w:val="001D2877"/>
    <w:rsid w:val="001D30B7"/>
    <w:rsid w:val="001D36FD"/>
    <w:rsid w:val="001D384B"/>
    <w:rsid w:val="001D3B4B"/>
    <w:rsid w:val="001D44DD"/>
    <w:rsid w:val="001D4733"/>
    <w:rsid w:val="001D5070"/>
    <w:rsid w:val="001D518F"/>
    <w:rsid w:val="001D5253"/>
    <w:rsid w:val="001D559D"/>
    <w:rsid w:val="001D5B7A"/>
    <w:rsid w:val="001D64D9"/>
    <w:rsid w:val="001D660B"/>
    <w:rsid w:val="001D734E"/>
    <w:rsid w:val="001D7F93"/>
    <w:rsid w:val="001E0052"/>
    <w:rsid w:val="001E057A"/>
    <w:rsid w:val="001E0695"/>
    <w:rsid w:val="001E08D5"/>
    <w:rsid w:val="001E107B"/>
    <w:rsid w:val="001E1774"/>
    <w:rsid w:val="001E1852"/>
    <w:rsid w:val="001E1AAF"/>
    <w:rsid w:val="001E1EAC"/>
    <w:rsid w:val="001E253C"/>
    <w:rsid w:val="001E2958"/>
    <w:rsid w:val="001E29FE"/>
    <w:rsid w:val="001E2AAA"/>
    <w:rsid w:val="001E2ED5"/>
    <w:rsid w:val="001E31F7"/>
    <w:rsid w:val="001E320C"/>
    <w:rsid w:val="001E3CC1"/>
    <w:rsid w:val="001E4509"/>
    <w:rsid w:val="001E4A1E"/>
    <w:rsid w:val="001E4A91"/>
    <w:rsid w:val="001E4EAA"/>
    <w:rsid w:val="001E57B5"/>
    <w:rsid w:val="001E5AD1"/>
    <w:rsid w:val="001E61BA"/>
    <w:rsid w:val="001E634F"/>
    <w:rsid w:val="001E65C1"/>
    <w:rsid w:val="001E7087"/>
    <w:rsid w:val="001E7B2E"/>
    <w:rsid w:val="001E7EE9"/>
    <w:rsid w:val="001F043A"/>
    <w:rsid w:val="001F0711"/>
    <w:rsid w:val="001F0A51"/>
    <w:rsid w:val="001F0D80"/>
    <w:rsid w:val="001F0F6B"/>
    <w:rsid w:val="001F17B6"/>
    <w:rsid w:val="001F1F1E"/>
    <w:rsid w:val="001F2C71"/>
    <w:rsid w:val="001F2F98"/>
    <w:rsid w:val="001F319D"/>
    <w:rsid w:val="001F3BA0"/>
    <w:rsid w:val="001F42E3"/>
    <w:rsid w:val="001F43F9"/>
    <w:rsid w:val="001F4431"/>
    <w:rsid w:val="001F4772"/>
    <w:rsid w:val="001F48F6"/>
    <w:rsid w:val="001F4959"/>
    <w:rsid w:val="001F53AF"/>
    <w:rsid w:val="001F54AF"/>
    <w:rsid w:val="001F574D"/>
    <w:rsid w:val="001F5895"/>
    <w:rsid w:val="001F5AF5"/>
    <w:rsid w:val="001F60DE"/>
    <w:rsid w:val="001F62ED"/>
    <w:rsid w:val="001F69B7"/>
    <w:rsid w:val="00200431"/>
    <w:rsid w:val="00200D56"/>
    <w:rsid w:val="0020107C"/>
    <w:rsid w:val="00201226"/>
    <w:rsid w:val="002015B5"/>
    <w:rsid w:val="00201CA0"/>
    <w:rsid w:val="002021C6"/>
    <w:rsid w:val="002024AE"/>
    <w:rsid w:val="00202D00"/>
    <w:rsid w:val="00202E81"/>
    <w:rsid w:val="002031AD"/>
    <w:rsid w:val="0020345D"/>
    <w:rsid w:val="00203495"/>
    <w:rsid w:val="0020358E"/>
    <w:rsid w:val="002035D9"/>
    <w:rsid w:val="00203B08"/>
    <w:rsid w:val="00203B22"/>
    <w:rsid w:val="00203B9E"/>
    <w:rsid w:val="00203F4D"/>
    <w:rsid w:val="002041AF"/>
    <w:rsid w:val="0020450C"/>
    <w:rsid w:val="00204D94"/>
    <w:rsid w:val="0020508C"/>
    <w:rsid w:val="00205289"/>
    <w:rsid w:val="002052B8"/>
    <w:rsid w:val="002055D3"/>
    <w:rsid w:val="00205602"/>
    <w:rsid w:val="002056CA"/>
    <w:rsid w:val="00205955"/>
    <w:rsid w:val="00205E3C"/>
    <w:rsid w:val="0020625A"/>
    <w:rsid w:val="0020676E"/>
    <w:rsid w:val="00207030"/>
    <w:rsid w:val="0020707E"/>
    <w:rsid w:val="00207210"/>
    <w:rsid w:val="0020737C"/>
    <w:rsid w:val="002075ED"/>
    <w:rsid w:val="002075EE"/>
    <w:rsid w:val="00210406"/>
    <w:rsid w:val="00210A62"/>
    <w:rsid w:val="00210F85"/>
    <w:rsid w:val="00211271"/>
    <w:rsid w:val="00211EE0"/>
    <w:rsid w:val="002125EA"/>
    <w:rsid w:val="00212AFB"/>
    <w:rsid w:val="00212BE8"/>
    <w:rsid w:val="00212E48"/>
    <w:rsid w:val="002137E7"/>
    <w:rsid w:val="002140D2"/>
    <w:rsid w:val="002143FC"/>
    <w:rsid w:val="00214494"/>
    <w:rsid w:val="00214852"/>
    <w:rsid w:val="00214A86"/>
    <w:rsid w:val="00214F77"/>
    <w:rsid w:val="00215424"/>
    <w:rsid w:val="0021631A"/>
    <w:rsid w:val="0021636A"/>
    <w:rsid w:val="0021694E"/>
    <w:rsid w:val="00216B96"/>
    <w:rsid w:val="00216CFB"/>
    <w:rsid w:val="002178C8"/>
    <w:rsid w:val="002179A6"/>
    <w:rsid w:val="0022017E"/>
    <w:rsid w:val="00220893"/>
    <w:rsid w:val="002208C4"/>
    <w:rsid w:val="00220C06"/>
    <w:rsid w:val="00220C25"/>
    <w:rsid w:val="00220CE9"/>
    <w:rsid w:val="0022115C"/>
    <w:rsid w:val="002212D4"/>
    <w:rsid w:val="00221340"/>
    <w:rsid w:val="00221615"/>
    <w:rsid w:val="00221A3D"/>
    <w:rsid w:val="00221CE7"/>
    <w:rsid w:val="00222097"/>
    <w:rsid w:val="00222D25"/>
    <w:rsid w:val="00223B13"/>
    <w:rsid w:val="00223B33"/>
    <w:rsid w:val="00223B53"/>
    <w:rsid w:val="00223F2C"/>
    <w:rsid w:val="0022420B"/>
    <w:rsid w:val="0022476E"/>
    <w:rsid w:val="00224D22"/>
    <w:rsid w:val="00224FDC"/>
    <w:rsid w:val="0022512A"/>
    <w:rsid w:val="00225DE3"/>
    <w:rsid w:val="00226B82"/>
    <w:rsid w:val="00226FDA"/>
    <w:rsid w:val="0022705A"/>
    <w:rsid w:val="00227204"/>
    <w:rsid w:val="00227B23"/>
    <w:rsid w:val="00230C6C"/>
    <w:rsid w:val="00231202"/>
    <w:rsid w:val="0023150F"/>
    <w:rsid w:val="002322E0"/>
    <w:rsid w:val="00232742"/>
    <w:rsid w:val="002339F2"/>
    <w:rsid w:val="00233A70"/>
    <w:rsid w:val="00233DDD"/>
    <w:rsid w:val="00233EA9"/>
    <w:rsid w:val="0023415C"/>
    <w:rsid w:val="002341EE"/>
    <w:rsid w:val="00234690"/>
    <w:rsid w:val="00235C54"/>
    <w:rsid w:val="00235C85"/>
    <w:rsid w:val="00235E7E"/>
    <w:rsid w:val="00235F0A"/>
    <w:rsid w:val="002366C8"/>
    <w:rsid w:val="00236D00"/>
    <w:rsid w:val="00236FED"/>
    <w:rsid w:val="002372CE"/>
    <w:rsid w:val="00237BAF"/>
    <w:rsid w:val="00240AAF"/>
    <w:rsid w:val="00241185"/>
    <w:rsid w:val="002412D2"/>
    <w:rsid w:val="00242429"/>
    <w:rsid w:val="00242D5D"/>
    <w:rsid w:val="00242E49"/>
    <w:rsid w:val="0024392F"/>
    <w:rsid w:val="00243C95"/>
    <w:rsid w:val="0024407C"/>
    <w:rsid w:val="002443C7"/>
    <w:rsid w:val="00244934"/>
    <w:rsid w:val="00244A19"/>
    <w:rsid w:val="00244B6B"/>
    <w:rsid w:val="00244B72"/>
    <w:rsid w:val="00244C91"/>
    <w:rsid w:val="00245375"/>
    <w:rsid w:val="00245463"/>
    <w:rsid w:val="002455D8"/>
    <w:rsid w:val="00246DF2"/>
    <w:rsid w:val="00247475"/>
    <w:rsid w:val="0024778C"/>
    <w:rsid w:val="0024787B"/>
    <w:rsid w:val="0024798B"/>
    <w:rsid w:val="00247B80"/>
    <w:rsid w:val="0025018D"/>
    <w:rsid w:val="002501F3"/>
    <w:rsid w:val="002503F3"/>
    <w:rsid w:val="00250796"/>
    <w:rsid w:val="00250CD5"/>
    <w:rsid w:val="002519C7"/>
    <w:rsid w:val="00252306"/>
    <w:rsid w:val="002528EF"/>
    <w:rsid w:val="00252B1F"/>
    <w:rsid w:val="00252FED"/>
    <w:rsid w:val="002530FC"/>
    <w:rsid w:val="00253184"/>
    <w:rsid w:val="002538A4"/>
    <w:rsid w:val="00254D65"/>
    <w:rsid w:val="00254E1E"/>
    <w:rsid w:val="002550CC"/>
    <w:rsid w:val="00255220"/>
    <w:rsid w:val="0025596B"/>
    <w:rsid w:val="00255D49"/>
    <w:rsid w:val="00256C68"/>
    <w:rsid w:val="00257E98"/>
    <w:rsid w:val="00257F1E"/>
    <w:rsid w:val="002607E3"/>
    <w:rsid w:val="002609AF"/>
    <w:rsid w:val="00260D5C"/>
    <w:rsid w:val="00261585"/>
    <w:rsid w:val="00261760"/>
    <w:rsid w:val="00261FCE"/>
    <w:rsid w:val="00262BA0"/>
    <w:rsid w:val="00262D24"/>
    <w:rsid w:val="002631B2"/>
    <w:rsid w:val="00263CC1"/>
    <w:rsid w:val="00263DFC"/>
    <w:rsid w:val="002647EA"/>
    <w:rsid w:val="00264AA4"/>
    <w:rsid w:val="0026504E"/>
    <w:rsid w:val="002658F2"/>
    <w:rsid w:val="00265AE5"/>
    <w:rsid w:val="00265F3D"/>
    <w:rsid w:val="00267440"/>
    <w:rsid w:val="002675CF"/>
    <w:rsid w:val="00267D2E"/>
    <w:rsid w:val="00270013"/>
    <w:rsid w:val="002706B8"/>
    <w:rsid w:val="00271804"/>
    <w:rsid w:val="00271A3E"/>
    <w:rsid w:val="00273167"/>
    <w:rsid w:val="002731CA"/>
    <w:rsid w:val="00273606"/>
    <w:rsid w:val="00273623"/>
    <w:rsid w:val="002741C2"/>
    <w:rsid w:val="00274753"/>
    <w:rsid w:val="00274B13"/>
    <w:rsid w:val="00274F18"/>
    <w:rsid w:val="00275103"/>
    <w:rsid w:val="00275263"/>
    <w:rsid w:val="0027527A"/>
    <w:rsid w:val="00275CF5"/>
    <w:rsid w:val="00276037"/>
    <w:rsid w:val="002762A6"/>
    <w:rsid w:val="00276366"/>
    <w:rsid w:val="002763D7"/>
    <w:rsid w:val="00276FD1"/>
    <w:rsid w:val="00276FD7"/>
    <w:rsid w:val="002773EB"/>
    <w:rsid w:val="00277937"/>
    <w:rsid w:val="00280582"/>
    <w:rsid w:val="00280627"/>
    <w:rsid w:val="00282304"/>
    <w:rsid w:val="002823BF"/>
    <w:rsid w:val="00282826"/>
    <w:rsid w:val="00282B58"/>
    <w:rsid w:val="00283148"/>
    <w:rsid w:val="002833FD"/>
    <w:rsid w:val="00283A93"/>
    <w:rsid w:val="00283E6B"/>
    <w:rsid w:val="00284327"/>
    <w:rsid w:val="00284718"/>
    <w:rsid w:val="00284859"/>
    <w:rsid w:val="00284C1F"/>
    <w:rsid w:val="00284ECF"/>
    <w:rsid w:val="00286089"/>
    <w:rsid w:val="00286252"/>
    <w:rsid w:val="0028650F"/>
    <w:rsid w:val="002868C1"/>
    <w:rsid w:val="00286AF4"/>
    <w:rsid w:val="00287E63"/>
    <w:rsid w:val="0029014C"/>
    <w:rsid w:val="002901D7"/>
    <w:rsid w:val="00290386"/>
    <w:rsid w:val="00290DB8"/>
    <w:rsid w:val="002911E3"/>
    <w:rsid w:val="00291311"/>
    <w:rsid w:val="00291900"/>
    <w:rsid w:val="0029196D"/>
    <w:rsid w:val="00292C50"/>
    <w:rsid w:val="0029328D"/>
    <w:rsid w:val="0029336E"/>
    <w:rsid w:val="0029360F"/>
    <w:rsid w:val="00293D1B"/>
    <w:rsid w:val="002945AE"/>
    <w:rsid w:val="0029474F"/>
    <w:rsid w:val="002949A4"/>
    <w:rsid w:val="0029552F"/>
    <w:rsid w:val="0029553F"/>
    <w:rsid w:val="00295621"/>
    <w:rsid w:val="0029592C"/>
    <w:rsid w:val="00295EA8"/>
    <w:rsid w:val="002961CC"/>
    <w:rsid w:val="00296217"/>
    <w:rsid w:val="002962BE"/>
    <w:rsid w:val="00296584"/>
    <w:rsid w:val="002965B7"/>
    <w:rsid w:val="002965F5"/>
    <w:rsid w:val="002968F6"/>
    <w:rsid w:val="00296B89"/>
    <w:rsid w:val="0029715F"/>
    <w:rsid w:val="0029723D"/>
    <w:rsid w:val="00297FDB"/>
    <w:rsid w:val="002A0643"/>
    <w:rsid w:val="002A0866"/>
    <w:rsid w:val="002A0F0E"/>
    <w:rsid w:val="002A13B0"/>
    <w:rsid w:val="002A13DD"/>
    <w:rsid w:val="002A148C"/>
    <w:rsid w:val="002A1693"/>
    <w:rsid w:val="002A190B"/>
    <w:rsid w:val="002A1DF2"/>
    <w:rsid w:val="002A2087"/>
    <w:rsid w:val="002A2C1A"/>
    <w:rsid w:val="002A3487"/>
    <w:rsid w:val="002A3F10"/>
    <w:rsid w:val="002A3FBB"/>
    <w:rsid w:val="002A4B18"/>
    <w:rsid w:val="002A4EDE"/>
    <w:rsid w:val="002A5539"/>
    <w:rsid w:val="002A58F4"/>
    <w:rsid w:val="002A5A76"/>
    <w:rsid w:val="002A5F42"/>
    <w:rsid w:val="002A6227"/>
    <w:rsid w:val="002A67E4"/>
    <w:rsid w:val="002A697E"/>
    <w:rsid w:val="002A69A9"/>
    <w:rsid w:val="002A7803"/>
    <w:rsid w:val="002A789C"/>
    <w:rsid w:val="002A7EFD"/>
    <w:rsid w:val="002A7FAF"/>
    <w:rsid w:val="002B00D4"/>
    <w:rsid w:val="002B13A4"/>
    <w:rsid w:val="002B1551"/>
    <w:rsid w:val="002B1717"/>
    <w:rsid w:val="002B1776"/>
    <w:rsid w:val="002B2284"/>
    <w:rsid w:val="002B2319"/>
    <w:rsid w:val="002B2395"/>
    <w:rsid w:val="002B2660"/>
    <w:rsid w:val="002B2844"/>
    <w:rsid w:val="002B30C7"/>
    <w:rsid w:val="002B35D5"/>
    <w:rsid w:val="002B3E57"/>
    <w:rsid w:val="002B4141"/>
    <w:rsid w:val="002B4312"/>
    <w:rsid w:val="002B4425"/>
    <w:rsid w:val="002B4521"/>
    <w:rsid w:val="002B463C"/>
    <w:rsid w:val="002B46EC"/>
    <w:rsid w:val="002B4B1C"/>
    <w:rsid w:val="002B506B"/>
    <w:rsid w:val="002B50EC"/>
    <w:rsid w:val="002B55DD"/>
    <w:rsid w:val="002B55FC"/>
    <w:rsid w:val="002B5681"/>
    <w:rsid w:val="002B5945"/>
    <w:rsid w:val="002B691C"/>
    <w:rsid w:val="002B6B09"/>
    <w:rsid w:val="002B7053"/>
    <w:rsid w:val="002B75A7"/>
    <w:rsid w:val="002B765F"/>
    <w:rsid w:val="002B7D43"/>
    <w:rsid w:val="002C0572"/>
    <w:rsid w:val="002C06D6"/>
    <w:rsid w:val="002C098D"/>
    <w:rsid w:val="002C0CD5"/>
    <w:rsid w:val="002C125A"/>
    <w:rsid w:val="002C1479"/>
    <w:rsid w:val="002C14FF"/>
    <w:rsid w:val="002C18A6"/>
    <w:rsid w:val="002C1BCB"/>
    <w:rsid w:val="002C1D27"/>
    <w:rsid w:val="002C237A"/>
    <w:rsid w:val="002C2E8F"/>
    <w:rsid w:val="002C37D5"/>
    <w:rsid w:val="002C3A1C"/>
    <w:rsid w:val="002C3AEC"/>
    <w:rsid w:val="002C4018"/>
    <w:rsid w:val="002C437D"/>
    <w:rsid w:val="002C54BB"/>
    <w:rsid w:val="002C54FC"/>
    <w:rsid w:val="002C5671"/>
    <w:rsid w:val="002C57E1"/>
    <w:rsid w:val="002C5981"/>
    <w:rsid w:val="002C60EA"/>
    <w:rsid w:val="002C6F67"/>
    <w:rsid w:val="002C7168"/>
    <w:rsid w:val="002C717B"/>
    <w:rsid w:val="002D03FC"/>
    <w:rsid w:val="002D0536"/>
    <w:rsid w:val="002D0BA5"/>
    <w:rsid w:val="002D148E"/>
    <w:rsid w:val="002D15D0"/>
    <w:rsid w:val="002D1EA0"/>
    <w:rsid w:val="002D2AD1"/>
    <w:rsid w:val="002D2DF7"/>
    <w:rsid w:val="002D2F3B"/>
    <w:rsid w:val="002D3378"/>
    <w:rsid w:val="002D36F5"/>
    <w:rsid w:val="002D3E02"/>
    <w:rsid w:val="002D489D"/>
    <w:rsid w:val="002D52D2"/>
    <w:rsid w:val="002D57FE"/>
    <w:rsid w:val="002D5874"/>
    <w:rsid w:val="002D59AD"/>
    <w:rsid w:val="002D5D7C"/>
    <w:rsid w:val="002D6064"/>
    <w:rsid w:val="002D659F"/>
    <w:rsid w:val="002D6736"/>
    <w:rsid w:val="002D6C37"/>
    <w:rsid w:val="002D729F"/>
    <w:rsid w:val="002D7382"/>
    <w:rsid w:val="002D73C0"/>
    <w:rsid w:val="002D783C"/>
    <w:rsid w:val="002E0181"/>
    <w:rsid w:val="002E07A2"/>
    <w:rsid w:val="002E0D99"/>
    <w:rsid w:val="002E0EC9"/>
    <w:rsid w:val="002E11A8"/>
    <w:rsid w:val="002E1CC0"/>
    <w:rsid w:val="002E1CC2"/>
    <w:rsid w:val="002E2205"/>
    <w:rsid w:val="002E2228"/>
    <w:rsid w:val="002E258D"/>
    <w:rsid w:val="002E25BE"/>
    <w:rsid w:val="002E2960"/>
    <w:rsid w:val="002E2E2B"/>
    <w:rsid w:val="002E33C3"/>
    <w:rsid w:val="002E354B"/>
    <w:rsid w:val="002E3A64"/>
    <w:rsid w:val="002E3EED"/>
    <w:rsid w:val="002E422A"/>
    <w:rsid w:val="002E4250"/>
    <w:rsid w:val="002E45A1"/>
    <w:rsid w:val="002E4B76"/>
    <w:rsid w:val="002E4F08"/>
    <w:rsid w:val="002E5734"/>
    <w:rsid w:val="002E5ACF"/>
    <w:rsid w:val="002E5BAB"/>
    <w:rsid w:val="002E6176"/>
    <w:rsid w:val="002E6965"/>
    <w:rsid w:val="002E6E23"/>
    <w:rsid w:val="002E772C"/>
    <w:rsid w:val="002F00DB"/>
    <w:rsid w:val="002F0368"/>
    <w:rsid w:val="002F05B6"/>
    <w:rsid w:val="002F15C2"/>
    <w:rsid w:val="002F19CA"/>
    <w:rsid w:val="002F1BD6"/>
    <w:rsid w:val="002F1C7C"/>
    <w:rsid w:val="002F2485"/>
    <w:rsid w:val="002F2A88"/>
    <w:rsid w:val="002F2EED"/>
    <w:rsid w:val="002F331F"/>
    <w:rsid w:val="002F380E"/>
    <w:rsid w:val="002F3D67"/>
    <w:rsid w:val="002F455A"/>
    <w:rsid w:val="002F4954"/>
    <w:rsid w:val="002F4AF5"/>
    <w:rsid w:val="002F4C59"/>
    <w:rsid w:val="002F4E10"/>
    <w:rsid w:val="002F5278"/>
    <w:rsid w:val="002F5815"/>
    <w:rsid w:val="002F5893"/>
    <w:rsid w:val="002F5A92"/>
    <w:rsid w:val="002F7032"/>
    <w:rsid w:val="002F7054"/>
    <w:rsid w:val="002F723E"/>
    <w:rsid w:val="002F7959"/>
    <w:rsid w:val="002F7AEC"/>
    <w:rsid w:val="00300422"/>
    <w:rsid w:val="00300AAA"/>
    <w:rsid w:val="00300F22"/>
    <w:rsid w:val="003012A5"/>
    <w:rsid w:val="003015FC"/>
    <w:rsid w:val="00301996"/>
    <w:rsid w:val="00303D36"/>
    <w:rsid w:val="00303EB1"/>
    <w:rsid w:val="00304387"/>
    <w:rsid w:val="0030508A"/>
    <w:rsid w:val="0030537D"/>
    <w:rsid w:val="00305A50"/>
    <w:rsid w:val="003063DC"/>
    <w:rsid w:val="003064C1"/>
    <w:rsid w:val="0030701B"/>
    <w:rsid w:val="0030702B"/>
    <w:rsid w:val="00307868"/>
    <w:rsid w:val="00310051"/>
    <w:rsid w:val="003102BE"/>
    <w:rsid w:val="00310453"/>
    <w:rsid w:val="00310748"/>
    <w:rsid w:val="00310E27"/>
    <w:rsid w:val="00310F18"/>
    <w:rsid w:val="003114A5"/>
    <w:rsid w:val="00311813"/>
    <w:rsid w:val="003118C1"/>
    <w:rsid w:val="0031257B"/>
    <w:rsid w:val="00312A7C"/>
    <w:rsid w:val="00312F92"/>
    <w:rsid w:val="003136AD"/>
    <w:rsid w:val="00313DB8"/>
    <w:rsid w:val="00314011"/>
    <w:rsid w:val="00314899"/>
    <w:rsid w:val="00314B58"/>
    <w:rsid w:val="00314BE5"/>
    <w:rsid w:val="00314C85"/>
    <w:rsid w:val="003152FB"/>
    <w:rsid w:val="00315511"/>
    <w:rsid w:val="00315731"/>
    <w:rsid w:val="00315883"/>
    <w:rsid w:val="00315B09"/>
    <w:rsid w:val="00315E0D"/>
    <w:rsid w:val="00316131"/>
    <w:rsid w:val="00316819"/>
    <w:rsid w:val="00316E9D"/>
    <w:rsid w:val="0031773E"/>
    <w:rsid w:val="00317A7E"/>
    <w:rsid w:val="0032077E"/>
    <w:rsid w:val="00320974"/>
    <w:rsid w:val="0032155B"/>
    <w:rsid w:val="0032184B"/>
    <w:rsid w:val="00321C6E"/>
    <w:rsid w:val="00322DAD"/>
    <w:rsid w:val="00322E25"/>
    <w:rsid w:val="003231FC"/>
    <w:rsid w:val="003236CE"/>
    <w:rsid w:val="00323D60"/>
    <w:rsid w:val="003250C0"/>
    <w:rsid w:val="00325582"/>
    <w:rsid w:val="00325B10"/>
    <w:rsid w:val="00325CB4"/>
    <w:rsid w:val="00325E3B"/>
    <w:rsid w:val="0032609B"/>
    <w:rsid w:val="00326E75"/>
    <w:rsid w:val="00326E97"/>
    <w:rsid w:val="00327399"/>
    <w:rsid w:val="0032788D"/>
    <w:rsid w:val="003279A4"/>
    <w:rsid w:val="00327E2E"/>
    <w:rsid w:val="00327F46"/>
    <w:rsid w:val="0033004A"/>
    <w:rsid w:val="003304A9"/>
    <w:rsid w:val="00330ABA"/>
    <w:rsid w:val="00330E27"/>
    <w:rsid w:val="00331604"/>
    <w:rsid w:val="00331678"/>
    <w:rsid w:val="00331D79"/>
    <w:rsid w:val="00332369"/>
    <w:rsid w:val="00332D56"/>
    <w:rsid w:val="00332E0C"/>
    <w:rsid w:val="00332FC9"/>
    <w:rsid w:val="003334E1"/>
    <w:rsid w:val="00333888"/>
    <w:rsid w:val="00333B86"/>
    <w:rsid w:val="00333BD4"/>
    <w:rsid w:val="003342BC"/>
    <w:rsid w:val="003342EC"/>
    <w:rsid w:val="00334845"/>
    <w:rsid w:val="00334C74"/>
    <w:rsid w:val="00335378"/>
    <w:rsid w:val="00335C2D"/>
    <w:rsid w:val="00336574"/>
    <w:rsid w:val="003368AA"/>
    <w:rsid w:val="0033724E"/>
    <w:rsid w:val="0033736D"/>
    <w:rsid w:val="00337610"/>
    <w:rsid w:val="003378C7"/>
    <w:rsid w:val="00337F56"/>
    <w:rsid w:val="00340539"/>
    <w:rsid w:val="00340BCE"/>
    <w:rsid w:val="00340D6C"/>
    <w:rsid w:val="00340DAE"/>
    <w:rsid w:val="00341279"/>
    <w:rsid w:val="00341B3A"/>
    <w:rsid w:val="003433ED"/>
    <w:rsid w:val="003435CD"/>
    <w:rsid w:val="003438A8"/>
    <w:rsid w:val="00343CF6"/>
    <w:rsid w:val="00343EE5"/>
    <w:rsid w:val="0034440D"/>
    <w:rsid w:val="003448FA"/>
    <w:rsid w:val="00344CAB"/>
    <w:rsid w:val="00344FAF"/>
    <w:rsid w:val="00345FFA"/>
    <w:rsid w:val="0034646D"/>
    <w:rsid w:val="0034669D"/>
    <w:rsid w:val="00346877"/>
    <w:rsid w:val="003472D3"/>
    <w:rsid w:val="00347512"/>
    <w:rsid w:val="00347B2E"/>
    <w:rsid w:val="00347C05"/>
    <w:rsid w:val="00347C2A"/>
    <w:rsid w:val="00347E70"/>
    <w:rsid w:val="003500EB"/>
    <w:rsid w:val="0035042E"/>
    <w:rsid w:val="00350AAD"/>
    <w:rsid w:val="00350C65"/>
    <w:rsid w:val="00350D2B"/>
    <w:rsid w:val="00351C2A"/>
    <w:rsid w:val="00351FFF"/>
    <w:rsid w:val="00352443"/>
    <w:rsid w:val="00352DFD"/>
    <w:rsid w:val="0035342F"/>
    <w:rsid w:val="00353A0F"/>
    <w:rsid w:val="00353B1B"/>
    <w:rsid w:val="00354061"/>
    <w:rsid w:val="00354555"/>
    <w:rsid w:val="003546E6"/>
    <w:rsid w:val="00355920"/>
    <w:rsid w:val="00355CB0"/>
    <w:rsid w:val="00355E98"/>
    <w:rsid w:val="0035615B"/>
    <w:rsid w:val="00356177"/>
    <w:rsid w:val="00356233"/>
    <w:rsid w:val="003571E4"/>
    <w:rsid w:val="00357635"/>
    <w:rsid w:val="00357656"/>
    <w:rsid w:val="003608A6"/>
    <w:rsid w:val="003609D6"/>
    <w:rsid w:val="00361D5D"/>
    <w:rsid w:val="003620AE"/>
    <w:rsid w:val="00362445"/>
    <w:rsid w:val="0036265C"/>
    <w:rsid w:val="00362C26"/>
    <w:rsid w:val="00362C28"/>
    <w:rsid w:val="00362C52"/>
    <w:rsid w:val="00362F55"/>
    <w:rsid w:val="003633FE"/>
    <w:rsid w:val="003639E2"/>
    <w:rsid w:val="00363EBC"/>
    <w:rsid w:val="0036420B"/>
    <w:rsid w:val="0036453E"/>
    <w:rsid w:val="0036458B"/>
    <w:rsid w:val="00365CC1"/>
    <w:rsid w:val="0036749A"/>
    <w:rsid w:val="00367D7F"/>
    <w:rsid w:val="00367E16"/>
    <w:rsid w:val="0037035D"/>
    <w:rsid w:val="00370D21"/>
    <w:rsid w:val="00370FAD"/>
    <w:rsid w:val="0037130F"/>
    <w:rsid w:val="003714E6"/>
    <w:rsid w:val="00371E77"/>
    <w:rsid w:val="0037200E"/>
    <w:rsid w:val="00372454"/>
    <w:rsid w:val="00372AE9"/>
    <w:rsid w:val="00372BB1"/>
    <w:rsid w:val="00372D8D"/>
    <w:rsid w:val="00373109"/>
    <w:rsid w:val="003736E4"/>
    <w:rsid w:val="00373B5E"/>
    <w:rsid w:val="00373CAC"/>
    <w:rsid w:val="00373E04"/>
    <w:rsid w:val="00374124"/>
    <w:rsid w:val="003743EA"/>
    <w:rsid w:val="00374948"/>
    <w:rsid w:val="003752FD"/>
    <w:rsid w:val="00375602"/>
    <w:rsid w:val="003765E9"/>
    <w:rsid w:val="0037665A"/>
    <w:rsid w:val="00377003"/>
    <w:rsid w:val="003773E7"/>
    <w:rsid w:val="003776C5"/>
    <w:rsid w:val="00377B7F"/>
    <w:rsid w:val="00380533"/>
    <w:rsid w:val="0038069A"/>
    <w:rsid w:val="003807B4"/>
    <w:rsid w:val="00380A9E"/>
    <w:rsid w:val="003810FC"/>
    <w:rsid w:val="00382EDB"/>
    <w:rsid w:val="003846A9"/>
    <w:rsid w:val="003847C7"/>
    <w:rsid w:val="00384E3E"/>
    <w:rsid w:val="003851ED"/>
    <w:rsid w:val="0038570A"/>
    <w:rsid w:val="00385B06"/>
    <w:rsid w:val="00385D96"/>
    <w:rsid w:val="003860A2"/>
    <w:rsid w:val="003861A6"/>
    <w:rsid w:val="003861DF"/>
    <w:rsid w:val="003865E8"/>
    <w:rsid w:val="003868D3"/>
    <w:rsid w:val="00386B47"/>
    <w:rsid w:val="00387258"/>
    <w:rsid w:val="00387885"/>
    <w:rsid w:val="003879EC"/>
    <w:rsid w:val="00387C74"/>
    <w:rsid w:val="00387E9E"/>
    <w:rsid w:val="0039009F"/>
    <w:rsid w:val="0039032F"/>
    <w:rsid w:val="003906E0"/>
    <w:rsid w:val="00390901"/>
    <w:rsid w:val="003909D1"/>
    <w:rsid w:val="00390D12"/>
    <w:rsid w:val="00390D4A"/>
    <w:rsid w:val="003918F9"/>
    <w:rsid w:val="00391DFA"/>
    <w:rsid w:val="00391E19"/>
    <w:rsid w:val="00391FD8"/>
    <w:rsid w:val="003920D6"/>
    <w:rsid w:val="003941BD"/>
    <w:rsid w:val="00394D87"/>
    <w:rsid w:val="00395281"/>
    <w:rsid w:val="003953B6"/>
    <w:rsid w:val="003954C5"/>
    <w:rsid w:val="00396116"/>
    <w:rsid w:val="00396445"/>
    <w:rsid w:val="00396DC6"/>
    <w:rsid w:val="00397015"/>
    <w:rsid w:val="003971B2"/>
    <w:rsid w:val="003A10CC"/>
    <w:rsid w:val="003A13FB"/>
    <w:rsid w:val="003A1AE5"/>
    <w:rsid w:val="003A1C32"/>
    <w:rsid w:val="003A1DFC"/>
    <w:rsid w:val="003A25B6"/>
    <w:rsid w:val="003A2888"/>
    <w:rsid w:val="003A2976"/>
    <w:rsid w:val="003A32F2"/>
    <w:rsid w:val="003A3AD3"/>
    <w:rsid w:val="003A3C69"/>
    <w:rsid w:val="003A44FE"/>
    <w:rsid w:val="003A479B"/>
    <w:rsid w:val="003A47D2"/>
    <w:rsid w:val="003A497C"/>
    <w:rsid w:val="003A4AFD"/>
    <w:rsid w:val="003A4BBD"/>
    <w:rsid w:val="003A52A3"/>
    <w:rsid w:val="003A600D"/>
    <w:rsid w:val="003A66BF"/>
    <w:rsid w:val="003A670C"/>
    <w:rsid w:val="003A683F"/>
    <w:rsid w:val="003A7182"/>
    <w:rsid w:val="003A7E68"/>
    <w:rsid w:val="003B044B"/>
    <w:rsid w:val="003B117F"/>
    <w:rsid w:val="003B1385"/>
    <w:rsid w:val="003B1820"/>
    <w:rsid w:val="003B1CE6"/>
    <w:rsid w:val="003B20D0"/>
    <w:rsid w:val="003B2368"/>
    <w:rsid w:val="003B3495"/>
    <w:rsid w:val="003B3656"/>
    <w:rsid w:val="003B4E04"/>
    <w:rsid w:val="003B5331"/>
    <w:rsid w:val="003B5785"/>
    <w:rsid w:val="003B5C22"/>
    <w:rsid w:val="003B7125"/>
    <w:rsid w:val="003B7649"/>
    <w:rsid w:val="003B7CB3"/>
    <w:rsid w:val="003B7D6F"/>
    <w:rsid w:val="003B7F82"/>
    <w:rsid w:val="003C02EF"/>
    <w:rsid w:val="003C0357"/>
    <w:rsid w:val="003C0B0F"/>
    <w:rsid w:val="003C0B77"/>
    <w:rsid w:val="003C101D"/>
    <w:rsid w:val="003C1063"/>
    <w:rsid w:val="003C122E"/>
    <w:rsid w:val="003C14BF"/>
    <w:rsid w:val="003C20B9"/>
    <w:rsid w:val="003C24AD"/>
    <w:rsid w:val="003C26D3"/>
    <w:rsid w:val="003C26F2"/>
    <w:rsid w:val="003C2741"/>
    <w:rsid w:val="003C27E4"/>
    <w:rsid w:val="003C2864"/>
    <w:rsid w:val="003C29D7"/>
    <w:rsid w:val="003C3482"/>
    <w:rsid w:val="003C4CBF"/>
    <w:rsid w:val="003C4E51"/>
    <w:rsid w:val="003C524C"/>
    <w:rsid w:val="003C534B"/>
    <w:rsid w:val="003C5910"/>
    <w:rsid w:val="003C5B1E"/>
    <w:rsid w:val="003C5F04"/>
    <w:rsid w:val="003C5FA5"/>
    <w:rsid w:val="003C60D6"/>
    <w:rsid w:val="003C63BA"/>
    <w:rsid w:val="003C66DC"/>
    <w:rsid w:val="003C6703"/>
    <w:rsid w:val="003C7306"/>
    <w:rsid w:val="003C740F"/>
    <w:rsid w:val="003C7667"/>
    <w:rsid w:val="003C7851"/>
    <w:rsid w:val="003C7C4F"/>
    <w:rsid w:val="003D0253"/>
    <w:rsid w:val="003D04C0"/>
    <w:rsid w:val="003D05A5"/>
    <w:rsid w:val="003D10E5"/>
    <w:rsid w:val="003D1B39"/>
    <w:rsid w:val="003D280B"/>
    <w:rsid w:val="003D31D6"/>
    <w:rsid w:val="003D3A94"/>
    <w:rsid w:val="003D3AB3"/>
    <w:rsid w:val="003D445C"/>
    <w:rsid w:val="003D466F"/>
    <w:rsid w:val="003D4C01"/>
    <w:rsid w:val="003D4F27"/>
    <w:rsid w:val="003D53ED"/>
    <w:rsid w:val="003D6269"/>
    <w:rsid w:val="003D63D8"/>
    <w:rsid w:val="003D69B4"/>
    <w:rsid w:val="003D6D82"/>
    <w:rsid w:val="003D7BEC"/>
    <w:rsid w:val="003E0590"/>
    <w:rsid w:val="003E0C2E"/>
    <w:rsid w:val="003E0DEF"/>
    <w:rsid w:val="003E1BB2"/>
    <w:rsid w:val="003E240A"/>
    <w:rsid w:val="003E26F3"/>
    <w:rsid w:val="003E2704"/>
    <w:rsid w:val="003E28CC"/>
    <w:rsid w:val="003E2AE4"/>
    <w:rsid w:val="003E2D73"/>
    <w:rsid w:val="003E33BD"/>
    <w:rsid w:val="003E3DC0"/>
    <w:rsid w:val="003E4280"/>
    <w:rsid w:val="003E45DC"/>
    <w:rsid w:val="003E47B9"/>
    <w:rsid w:val="003E4B6D"/>
    <w:rsid w:val="003E5040"/>
    <w:rsid w:val="003E53E2"/>
    <w:rsid w:val="003E607F"/>
    <w:rsid w:val="003E6257"/>
    <w:rsid w:val="003E6450"/>
    <w:rsid w:val="003E6832"/>
    <w:rsid w:val="003E6874"/>
    <w:rsid w:val="003E6ACA"/>
    <w:rsid w:val="003E6DDB"/>
    <w:rsid w:val="003E6FC1"/>
    <w:rsid w:val="003E717E"/>
    <w:rsid w:val="003E71E5"/>
    <w:rsid w:val="003E73A2"/>
    <w:rsid w:val="003E741B"/>
    <w:rsid w:val="003E7590"/>
    <w:rsid w:val="003E77E0"/>
    <w:rsid w:val="003E7EC5"/>
    <w:rsid w:val="003F00AD"/>
    <w:rsid w:val="003F0322"/>
    <w:rsid w:val="003F0D82"/>
    <w:rsid w:val="003F0DF5"/>
    <w:rsid w:val="003F1253"/>
    <w:rsid w:val="003F17EC"/>
    <w:rsid w:val="003F18E2"/>
    <w:rsid w:val="003F1C97"/>
    <w:rsid w:val="003F2271"/>
    <w:rsid w:val="003F2357"/>
    <w:rsid w:val="003F2552"/>
    <w:rsid w:val="003F2A24"/>
    <w:rsid w:val="003F2F4D"/>
    <w:rsid w:val="003F3BCD"/>
    <w:rsid w:val="003F3D32"/>
    <w:rsid w:val="003F4CB4"/>
    <w:rsid w:val="003F4D4E"/>
    <w:rsid w:val="003F4EE6"/>
    <w:rsid w:val="003F4FB5"/>
    <w:rsid w:val="003F58ED"/>
    <w:rsid w:val="003F5B23"/>
    <w:rsid w:val="003F5D39"/>
    <w:rsid w:val="003F61DC"/>
    <w:rsid w:val="003F627C"/>
    <w:rsid w:val="003F62B9"/>
    <w:rsid w:val="003F70C9"/>
    <w:rsid w:val="003F788B"/>
    <w:rsid w:val="003F7941"/>
    <w:rsid w:val="003F79C8"/>
    <w:rsid w:val="003F7AAC"/>
    <w:rsid w:val="003F7AC0"/>
    <w:rsid w:val="0040027E"/>
    <w:rsid w:val="00400359"/>
    <w:rsid w:val="00400563"/>
    <w:rsid w:val="00401029"/>
    <w:rsid w:val="0040180C"/>
    <w:rsid w:val="00401A31"/>
    <w:rsid w:val="004022BB"/>
    <w:rsid w:val="004022F8"/>
    <w:rsid w:val="00402D44"/>
    <w:rsid w:val="00402FC8"/>
    <w:rsid w:val="00403CE3"/>
    <w:rsid w:val="00403F85"/>
    <w:rsid w:val="0040402C"/>
    <w:rsid w:val="00404A1C"/>
    <w:rsid w:val="004051BD"/>
    <w:rsid w:val="0040541A"/>
    <w:rsid w:val="0040559D"/>
    <w:rsid w:val="00405BB0"/>
    <w:rsid w:val="00405E2D"/>
    <w:rsid w:val="00405FD2"/>
    <w:rsid w:val="0040606F"/>
    <w:rsid w:val="0040659E"/>
    <w:rsid w:val="0040691A"/>
    <w:rsid w:val="00406F72"/>
    <w:rsid w:val="004071E3"/>
    <w:rsid w:val="0040763B"/>
    <w:rsid w:val="00407755"/>
    <w:rsid w:val="00410ACB"/>
    <w:rsid w:val="00410E02"/>
    <w:rsid w:val="00411056"/>
    <w:rsid w:val="00411345"/>
    <w:rsid w:val="00411D30"/>
    <w:rsid w:val="00411EFD"/>
    <w:rsid w:val="0041225D"/>
    <w:rsid w:val="0041245D"/>
    <w:rsid w:val="004129C8"/>
    <w:rsid w:val="00412B3C"/>
    <w:rsid w:val="00413610"/>
    <w:rsid w:val="0041365F"/>
    <w:rsid w:val="00413739"/>
    <w:rsid w:val="0041397F"/>
    <w:rsid w:val="00413D5A"/>
    <w:rsid w:val="0041401B"/>
    <w:rsid w:val="004147C8"/>
    <w:rsid w:val="00414FEE"/>
    <w:rsid w:val="004153BF"/>
    <w:rsid w:val="004154AD"/>
    <w:rsid w:val="00415D0D"/>
    <w:rsid w:val="00416599"/>
    <w:rsid w:val="004165BD"/>
    <w:rsid w:val="00416E05"/>
    <w:rsid w:val="004176DC"/>
    <w:rsid w:val="00417710"/>
    <w:rsid w:val="004177B6"/>
    <w:rsid w:val="00417A13"/>
    <w:rsid w:val="00420989"/>
    <w:rsid w:val="00420FE2"/>
    <w:rsid w:val="0042124A"/>
    <w:rsid w:val="004214A6"/>
    <w:rsid w:val="00421572"/>
    <w:rsid w:val="00421E85"/>
    <w:rsid w:val="00422503"/>
    <w:rsid w:val="00422743"/>
    <w:rsid w:val="00422DB2"/>
    <w:rsid w:val="00422F40"/>
    <w:rsid w:val="004234EC"/>
    <w:rsid w:val="00423590"/>
    <w:rsid w:val="00423C40"/>
    <w:rsid w:val="00423DF7"/>
    <w:rsid w:val="00423EAA"/>
    <w:rsid w:val="0042457B"/>
    <w:rsid w:val="00425425"/>
    <w:rsid w:val="00425789"/>
    <w:rsid w:val="00425B43"/>
    <w:rsid w:val="00426461"/>
    <w:rsid w:val="00426F13"/>
    <w:rsid w:val="00427A65"/>
    <w:rsid w:val="00427A8A"/>
    <w:rsid w:val="00427C61"/>
    <w:rsid w:val="0043024D"/>
    <w:rsid w:val="004303F8"/>
    <w:rsid w:val="00430913"/>
    <w:rsid w:val="00430B9F"/>
    <w:rsid w:val="004320D4"/>
    <w:rsid w:val="00432338"/>
    <w:rsid w:val="00432351"/>
    <w:rsid w:val="004327ED"/>
    <w:rsid w:val="00432A6E"/>
    <w:rsid w:val="00432C05"/>
    <w:rsid w:val="00432C57"/>
    <w:rsid w:val="00432D4B"/>
    <w:rsid w:val="00432F02"/>
    <w:rsid w:val="00433045"/>
    <w:rsid w:val="00433116"/>
    <w:rsid w:val="004333A6"/>
    <w:rsid w:val="00433479"/>
    <w:rsid w:val="0043369C"/>
    <w:rsid w:val="00433725"/>
    <w:rsid w:val="00433C0C"/>
    <w:rsid w:val="00433E9D"/>
    <w:rsid w:val="00434980"/>
    <w:rsid w:val="00434DA4"/>
    <w:rsid w:val="00435095"/>
    <w:rsid w:val="00435470"/>
    <w:rsid w:val="00435517"/>
    <w:rsid w:val="00435607"/>
    <w:rsid w:val="00435E51"/>
    <w:rsid w:val="004361E0"/>
    <w:rsid w:val="004361EE"/>
    <w:rsid w:val="00436642"/>
    <w:rsid w:val="00436836"/>
    <w:rsid w:val="004369E2"/>
    <w:rsid w:val="0043713B"/>
    <w:rsid w:val="004374E9"/>
    <w:rsid w:val="004375F8"/>
    <w:rsid w:val="004379F9"/>
    <w:rsid w:val="004402CE"/>
    <w:rsid w:val="004404FE"/>
    <w:rsid w:val="00440A56"/>
    <w:rsid w:val="00441476"/>
    <w:rsid w:val="004415AD"/>
    <w:rsid w:val="00441C5E"/>
    <w:rsid w:val="00441F5F"/>
    <w:rsid w:val="0044260D"/>
    <w:rsid w:val="0044388C"/>
    <w:rsid w:val="00443EFF"/>
    <w:rsid w:val="00443FC7"/>
    <w:rsid w:val="0044446C"/>
    <w:rsid w:val="0044456A"/>
    <w:rsid w:val="004445D0"/>
    <w:rsid w:val="004446BF"/>
    <w:rsid w:val="0044479E"/>
    <w:rsid w:val="00445C63"/>
    <w:rsid w:val="00446C1C"/>
    <w:rsid w:val="00447541"/>
    <w:rsid w:val="00447690"/>
    <w:rsid w:val="00447C03"/>
    <w:rsid w:val="0045031E"/>
    <w:rsid w:val="0045069B"/>
    <w:rsid w:val="0045342A"/>
    <w:rsid w:val="004538FA"/>
    <w:rsid w:val="004539C2"/>
    <w:rsid w:val="00453D68"/>
    <w:rsid w:val="00453D8F"/>
    <w:rsid w:val="004542B4"/>
    <w:rsid w:val="00454D91"/>
    <w:rsid w:val="004551B4"/>
    <w:rsid w:val="00455530"/>
    <w:rsid w:val="00455EDD"/>
    <w:rsid w:val="00455F57"/>
    <w:rsid w:val="00456E86"/>
    <w:rsid w:val="00456EF9"/>
    <w:rsid w:val="00457131"/>
    <w:rsid w:val="00457659"/>
    <w:rsid w:val="00457CC0"/>
    <w:rsid w:val="00457E92"/>
    <w:rsid w:val="004611A7"/>
    <w:rsid w:val="00461DC9"/>
    <w:rsid w:val="004624E2"/>
    <w:rsid w:val="004627DF"/>
    <w:rsid w:val="004627FA"/>
    <w:rsid w:val="004629CF"/>
    <w:rsid w:val="00462F06"/>
    <w:rsid w:val="00463A5C"/>
    <w:rsid w:val="004647B2"/>
    <w:rsid w:val="00464A41"/>
    <w:rsid w:val="00464F10"/>
    <w:rsid w:val="004657C3"/>
    <w:rsid w:val="0046596C"/>
    <w:rsid w:val="0046611A"/>
    <w:rsid w:val="00466717"/>
    <w:rsid w:val="00467918"/>
    <w:rsid w:val="00467DB7"/>
    <w:rsid w:val="00467E3D"/>
    <w:rsid w:val="00467EE7"/>
    <w:rsid w:val="00470C8F"/>
    <w:rsid w:val="00470CB5"/>
    <w:rsid w:val="00471185"/>
    <w:rsid w:val="004715DD"/>
    <w:rsid w:val="00471ADC"/>
    <w:rsid w:val="00471F30"/>
    <w:rsid w:val="00472A20"/>
    <w:rsid w:val="00472DC1"/>
    <w:rsid w:val="0047323E"/>
    <w:rsid w:val="00473568"/>
    <w:rsid w:val="00474707"/>
    <w:rsid w:val="004751BC"/>
    <w:rsid w:val="004759DB"/>
    <w:rsid w:val="00475B0D"/>
    <w:rsid w:val="00475BAC"/>
    <w:rsid w:val="0047601D"/>
    <w:rsid w:val="00476145"/>
    <w:rsid w:val="00477C20"/>
    <w:rsid w:val="00477D84"/>
    <w:rsid w:val="00477FD4"/>
    <w:rsid w:val="004801BE"/>
    <w:rsid w:val="00480658"/>
    <w:rsid w:val="00480815"/>
    <w:rsid w:val="00480A52"/>
    <w:rsid w:val="00480C29"/>
    <w:rsid w:val="00480C78"/>
    <w:rsid w:val="0048112C"/>
    <w:rsid w:val="004811FA"/>
    <w:rsid w:val="004812A0"/>
    <w:rsid w:val="00481314"/>
    <w:rsid w:val="0048138D"/>
    <w:rsid w:val="004814B7"/>
    <w:rsid w:val="004817EA"/>
    <w:rsid w:val="00481874"/>
    <w:rsid w:val="00481BBC"/>
    <w:rsid w:val="004822BB"/>
    <w:rsid w:val="00482337"/>
    <w:rsid w:val="004826BD"/>
    <w:rsid w:val="00482C88"/>
    <w:rsid w:val="00483D07"/>
    <w:rsid w:val="00483D65"/>
    <w:rsid w:val="004856B8"/>
    <w:rsid w:val="00485B7D"/>
    <w:rsid w:val="00485D62"/>
    <w:rsid w:val="0048619C"/>
    <w:rsid w:val="00486488"/>
    <w:rsid w:val="004867E6"/>
    <w:rsid w:val="00486DEF"/>
    <w:rsid w:val="0048703D"/>
    <w:rsid w:val="00487CFC"/>
    <w:rsid w:val="00487FBC"/>
    <w:rsid w:val="004900EF"/>
    <w:rsid w:val="0049085B"/>
    <w:rsid w:val="004913EE"/>
    <w:rsid w:val="0049181E"/>
    <w:rsid w:val="0049190C"/>
    <w:rsid w:val="00491E27"/>
    <w:rsid w:val="00491EB5"/>
    <w:rsid w:val="004924CE"/>
    <w:rsid w:val="00492641"/>
    <w:rsid w:val="0049273C"/>
    <w:rsid w:val="00493398"/>
    <w:rsid w:val="0049350F"/>
    <w:rsid w:val="00494330"/>
    <w:rsid w:val="004953D7"/>
    <w:rsid w:val="00495BA5"/>
    <w:rsid w:val="00496BE8"/>
    <w:rsid w:val="00497847"/>
    <w:rsid w:val="00497ED9"/>
    <w:rsid w:val="004A0276"/>
    <w:rsid w:val="004A0570"/>
    <w:rsid w:val="004A0DD1"/>
    <w:rsid w:val="004A1130"/>
    <w:rsid w:val="004A1826"/>
    <w:rsid w:val="004A19CD"/>
    <w:rsid w:val="004A1C79"/>
    <w:rsid w:val="004A1DAB"/>
    <w:rsid w:val="004A1DAC"/>
    <w:rsid w:val="004A1DFF"/>
    <w:rsid w:val="004A1F24"/>
    <w:rsid w:val="004A2206"/>
    <w:rsid w:val="004A28BE"/>
    <w:rsid w:val="004A2DA2"/>
    <w:rsid w:val="004A31BD"/>
    <w:rsid w:val="004A37DD"/>
    <w:rsid w:val="004A398B"/>
    <w:rsid w:val="004A400D"/>
    <w:rsid w:val="004A4012"/>
    <w:rsid w:val="004A43D6"/>
    <w:rsid w:val="004A43EC"/>
    <w:rsid w:val="004A44B1"/>
    <w:rsid w:val="004A46CF"/>
    <w:rsid w:val="004A4B7D"/>
    <w:rsid w:val="004A4DA6"/>
    <w:rsid w:val="004A512E"/>
    <w:rsid w:val="004A5460"/>
    <w:rsid w:val="004A5536"/>
    <w:rsid w:val="004A5CAD"/>
    <w:rsid w:val="004A5F20"/>
    <w:rsid w:val="004A625C"/>
    <w:rsid w:val="004A6B12"/>
    <w:rsid w:val="004A7936"/>
    <w:rsid w:val="004A79B5"/>
    <w:rsid w:val="004B0067"/>
    <w:rsid w:val="004B02CD"/>
    <w:rsid w:val="004B09E1"/>
    <w:rsid w:val="004B0EB9"/>
    <w:rsid w:val="004B11F3"/>
    <w:rsid w:val="004B1829"/>
    <w:rsid w:val="004B20EF"/>
    <w:rsid w:val="004B2145"/>
    <w:rsid w:val="004B22E0"/>
    <w:rsid w:val="004B2F04"/>
    <w:rsid w:val="004B375B"/>
    <w:rsid w:val="004B3847"/>
    <w:rsid w:val="004B40FF"/>
    <w:rsid w:val="004B41E6"/>
    <w:rsid w:val="004B4344"/>
    <w:rsid w:val="004B4902"/>
    <w:rsid w:val="004B4F46"/>
    <w:rsid w:val="004B589D"/>
    <w:rsid w:val="004B5EBE"/>
    <w:rsid w:val="004B67AE"/>
    <w:rsid w:val="004B6843"/>
    <w:rsid w:val="004B7128"/>
    <w:rsid w:val="004B7B31"/>
    <w:rsid w:val="004B7C79"/>
    <w:rsid w:val="004B7E36"/>
    <w:rsid w:val="004B7FA6"/>
    <w:rsid w:val="004C011D"/>
    <w:rsid w:val="004C0280"/>
    <w:rsid w:val="004C0DD9"/>
    <w:rsid w:val="004C1045"/>
    <w:rsid w:val="004C1DAF"/>
    <w:rsid w:val="004C2353"/>
    <w:rsid w:val="004C2C00"/>
    <w:rsid w:val="004C3790"/>
    <w:rsid w:val="004C38B1"/>
    <w:rsid w:val="004C3966"/>
    <w:rsid w:val="004C4276"/>
    <w:rsid w:val="004C49B7"/>
    <w:rsid w:val="004C4CB9"/>
    <w:rsid w:val="004C57BE"/>
    <w:rsid w:val="004C57DE"/>
    <w:rsid w:val="004C5A73"/>
    <w:rsid w:val="004C5C74"/>
    <w:rsid w:val="004C65A8"/>
    <w:rsid w:val="004C67F2"/>
    <w:rsid w:val="004C6A14"/>
    <w:rsid w:val="004C6A81"/>
    <w:rsid w:val="004D08FF"/>
    <w:rsid w:val="004D0F4F"/>
    <w:rsid w:val="004D118A"/>
    <w:rsid w:val="004D1620"/>
    <w:rsid w:val="004D1814"/>
    <w:rsid w:val="004D188F"/>
    <w:rsid w:val="004D22DF"/>
    <w:rsid w:val="004D269A"/>
    <w:rsid w:val="004D27AB"/>
    <w:rsid w:val="004D2A76"/>
    <w:rsid w:val="004D31C5"/>
    <w:rsid w:val="004D3782"/>
    <w:rsid w:val="004D3866"/>
    <w:rsid w:val="004D3954"/>
    <w:rsid w:val="004D3A29"/>
    <w:rsid w:val="004D3BBB"/>
    <w:rsid w:val="004D43BD"/>
    <w:rsid w:val="004D57B4"/>
    <w:rsid w:val="004D5957"/>
    <w:rsid w:val="004D5CDF"/>
    <w:rsid w:val="004D5EB6"/>
    <w:rsid w:val="004D66CA"/>
    <w:rsid w:val="004D6B33"/>
    <w:rsid w:val="004D6DA2"/>
    <w:rsid w:val="004D79D7"/>
    <w:rsid w:val="004D7D5B"/>
    <w:rsid w:val="004E09CB"/>
    <w:rsid w:val="004E2C6E"/>
    <w:rsid w:val="004E2DB0"/>
    <w:rsid w:val="004E344E"/>
    <w:rsid w:val="004E356C"/>
    <w:rsid w:val="004E4E64"/>
    <w:rsid w:val="004E52FB"/>
    <w:rsid w:val="004E5C01"/>
    <w:rsid w:val="004E647F"/>
    <w:rsid w:val="004E73F3"/>
    <w:rsid w:val="004E7446"/>
    <w:rsid w:val="004E7519"/>
    <w:rsid w:val="004F0D8C"/>
    <w:rsid w:val="004F13F8"/>
    <w:rsid w:val="004F1776"/>
    <w:rsid w:val="004F1EFF"/>
    <w:rsid w:val="004F20B4"/>
    <w:rsid w:val="004F216F"/>
    <w:rsid w:val="004F22EA"/>
    <w:rsid w:val="004F299F"/>
    <w:rsid w:val="004F2B4A"/>
    <w:rsid w:val="004F3041"/>
    <w:rsid w:val="004F3060"/>
    <w:rsid w:val="004F33C8"/>
    <w:rsid w:val="004F35C3"/>
    <w:rsid w:val="004F383E"/>
    <w:rsid w:val="004F3B12"/>
    <w:rsid w:val="004F3E1E"/>
    <w:rsid w:val="004F4356"/>
    <w:rsid w:val="004F49DF"/>
    <w:rsid w:val="004F4AD0"/>
    <w:rsid w:val="004F4BCE"/>
    <w:rsid w:val="004F5013"/>
    <w:rsid w:val="004F51C3"/>
    <w:rsid w:val="004F663A"/>
    <w:rsid w:val="004F77AE"/>
    <w:rsid w:val="0050048F"/>
    <w:rsid w:val="00500B03"/>
    <w:rsid w:val="00500F7F"/>
    <w:rsid w:val="00500FCD"/>
    <w:rsid w:val="005011B5"/>
    <w:rsid w:val="00501AED"/>
    <w:rsid w:val="0050218D"/>
    <w:rsid w:val="005026EB"/>
    <w:rsid w:val="0050286F"/>
    <w:rsid w:val="00502A58"/>
    <w:rsid w:val="00502BD2"/>
    <w:rsid w:val="00502D1E"/>
    <w:rsid w:val="00502ED7"/>
    <w:rsid w:val="005031D1"/>
    <w:rsid w:val="00503F8C"/>
    <w:rsid w:val="00504075"/>
    <w:rsid w:val="00505086"/>
    <w:rsid w:val="0050600F"/>
    <w:rsid w:val="00506DB0"/>
    <w:rsid w:val="0050714A"/>
    <w:rsid w:val="005078B5"/>
    <w:rsid w:val="00507CE2"/>
    <w:rsid w:val="00507E28"/>
    <w:rsid w:val="005103A9"/>
    <w:rsid w:val="005104BF"/>
    <w:rsid w:val="00510B7F"/>
    <w:rsid w:val="00511E02"/>
    <w:rsid w:val="005124BF"/>
    <w:rsid w:val="005124DD"/>
    <w:rsid w:val="00512E0B"/>
    <w:rsid w:val="005130E7"/>
    <w:rsid w:val="0051332A"/>
    <w:rsid w:val="005139D1"/>
    <w:rsid w:val="00514501"/>
    <w:rsid w:val="00514636"/>
    <w:rsid w:val="00514AFC"/>
    <w:rsid w:val="00514B11"/>
    <w:rsid w:val="005152DB"/>
    <w:rsid w:val="005155EE"/>
    <w:rsid w:val="00515BD3"/>
    <w:rsid w:val="00515C8A"/>
    <w:rsid w:val="00516858"/>
    <w:rsid w:val="00516CC2"/>
    <w:rsid w:val="00517AFE"/>
    <w:rsid w:val="00520C31"/>
    <w:rsid w:val="00520F8B"/>
    <w:rsid w:val="005210E4"/>
    <w:rsid w:val="00521BA9"/>
    <w:rsid w:val="00521D10"/>
    <w:rsid w:val="00522242"/>
    <w:rsid w:val="005222C6"/>
    <w:rsid w:val="005224DF"/>
    <w:rsid w:val="00522585"/>
    <w:rsid w:val="00522B7A"/>
    <w:rsid w:val="005235FE"/>
    <w:rsid w:val="0052379E"/>
    <w:rsid w:val="00523989"/>
    <w:rsid w:val="00523DBA"/>
    <w:rsid w:val="00524740"/>
    <w:rsid w:val="00524837"/>
    <w:rsid w:val="00524BA5"/>
    <w:rsid w:val="00524D6E"/>
    <w:rsid w:val="00525139"/>
    <w:rsid w:val="0052529E"/>
    <w:rsid w:val="005252C7"/>
    <w:rsid w:val="00525519"/>
    <w:rsid w:val="005255D6"/>
    <w:rsid w:val="0052592D"/>
    <w:rsid w:val="00525B71"/>
    <w:rsid w:val="0052645B"/>
    <w:rsid w:val="00526863"/>
    <w:rsid w:val="00526E18"/>
    <w:rsid w:val="00527337"/>
    <w:rsid w:val="00527CC7"/>
    <w:rsid w:val="0053058D"/>
    <w:rsid w:val="00530866"/>
    <w:rsid w:val="00530988"/>
    <w:rsid w:val="00532188"/>
    <w:rsid w:val="00532744"/>
    <w:rsid w:val="00532BFB"/>
    <w:rsid w:val="00533435"/>
    <w:rsid w:val="0053374D"/>
    <w:rsid w:val="00533F03"/>
    <w:rsid w:val="00534516"/>
    <w:rsid w:val="0053500B"/>
    <w:rsid w:val="005356AA"/>
    <w:rsid w:val="0053583E"/>
    <w:rsid w:val="00535B98"/>
    <w:rsid w:val="00536A59"/>
    <w:rsid w:val="005371F7"/>
    <w:rsid w:val="0053737A"/>
    <w:rsid w:val="00537A3F"/>
    <w:rsid w:val="00537F17"/>
    <w:rsid w:val="00540385"/>
    <w:rsid w:val="005403D8"/>
    <w:rsid w:val="00540460"/>
    <w:rsid w:val="00540B58"/>
    <w:rsid w:val="00540C40"/>
    <w:rsid w:val="00540F25"/>
    <w:rsid w:val="00540FE4"/>
    <w:rsid w:val="00541196"/>
    <w:rsid w:val="0054194F"/>
    <w:rsid w:val="00541C26"/>
    <w:rsid w:val="00541DAF"/>
    <w:rsid w:val="00541E8F"/>
    <w:rsid w:val="005420D2"/>
    <w:rsid w:val="005423C1"/>
    <w:rsid w:val="0054245C"/>
    <w:rsid w:val="005427D7"/>
    <w:rsid w:val="00542F19"/>
    <w:rsid w:val="00544466"/>
    <w:rsid w:val="005449D6"/>
    <w:rsid w:val="00544AD6"/>
    <w:rsid w:val="00545544"/>
    <w:rsid w:val="005455AB"/>
    <w:rsid w:val="00545A19"/>
    <w:rsid w:val="00545CBC"/>
    <w:rsid w:val="00545DD3"/>
    <w:rsid w:val="00545F08"/>
    <w:rsid w:val="00545F38"/>
    <w:rsid w:val="005460DE"/>
    <w:rsid w:val="005462C6"/>
    <w:rsid w:val="0054658B"/>
    <w:rsid w:val="0054710E"/>
    <w:rsid w:val="005477CD"/>
    <w:rsid w:val="005477FB"/>
    <w:rsid w:val="00547867"/>
    <w:rsid w:val="00547EB0"/>
    <w:rsid w:val="00550B4C"/>
    <w:rsid w:val="00550BEE"/>
    <w:rsid w:val="00551127"/>
    <w:rsid w:val="0055113A"/>
    <w:rsid w:val="00551331"/>
    <w:rsid w:val="005516B9"/>
    <w:rsid w:val="00551BC0"/>
    <w:rsid w:val="00551CC6"/>
    <w:rsid w:val="00551E2E"/>
    <w:rsid w:val="005522F7"/>
    <w:rsid w:val="0055243A"/>
    <w:rsid w:val="00552B37"/>
    <w:rsid w:val="0055351A"/>
    <w:rsid w:val="005538C8"/>
    <w:rsid w:val="0055396B"/>
    <w:rsid w:val="00553D27"/>
    <w:rsid w:val="00553DB7"/>
    <w:rsid w:val="00553EFC"/>
    <w:rsid w:val="00554329"/>
    <w:rsid w:val="005544C4"/>
    <w:rsid w:val="00554DA3"/>
    <w:rsid w:val="005555D1"/>
    <w:rsid w:val="005559B7"/>
    <w:rsid w:val="00555AD7"/>
    <w:rsid w:val="00555E68"/>
    <w:rsid w:val="00556015"/>
    <w:rsid w:val="0055626B"/>
    <w:rsid w:val="0055685F"/>
    <w:rsid w:val="00557369"/>
    <w:rsid w:val="005577C8"/>
    <w:rsid w:val="00560C40"/>
    <w:rsid w:val="0056140C"/>
    <w:rsid w:val="00561790"/>
    <w:rsid w:val="00561829"/>
    <w:rsid w:val="00561AC2"/>
    <w:rsid w:val="00562458"/>
    <w:rsid w:val="00562ADB"/>
    <w:rsid w:val="00563157"/>
    <w:rsid w:val="005634EC"/>
    <w:rsid w:val="005636AC"/>
    <w:rsid w:val="00563F05"/>
    <w:rsid w:val="005642F5"/>
    <w:rsid w:val="00564584"/>
    <w:rsid w:val="00564602"/>
    <w:rsid w:val="005646BA"/>
    <w:rsid w:val="00564A38"/>
    <w:rsid w:val="00565154"/>
    <w:rsid w:val="005651C7"/>
    <w:rsid w:val="0056551A"/>
    <w:rsid w:val="0056564F"/>
    <w:rsid w:val="005656A0"/>
    <w:rsid w:val="0056625E"/>
    <w:rsid w:val="00566713"/>
    <w:rsid w:val="0056719E"/>
    <w:rsid w:val="00567379"/>
    <w:rsid w:val="005674FB"/>
    <w:rsid w:val="0056759B"/>
    <w:rsid w:val="00567917"/>
    <w:rsid w:val="00567EC2"/>
    <w:rsid w:val="005703A0"/>
    <w:rsid w:val="005707A7"/>
    <w:rsid w:val="0057088E"/>
    <w:rsid w:val="0057164B"/>
    <w:rsid w:val="00571C97"/>
    <w:rsid w:val="00572D44"/>
    <w:rsid w:val="005733CD"/>
    <w:rsid w:val="005738A0"/>
    <w:rsid w:val="00573C78"/>
    <w:rsid w:val="00573CB3"/>
    <w:rsid w:val="0057418C"/>
    <w:rsid w:val="00574C5F"/>
    <w:rsid w:val="005754E2"/>
    <w:rsid w:val="005756D2"/>
    <w:rsid w:val="00575908"/>
    <w:rsid w:val="00576008"/>
    <w:rsid w:val="00576358"/>
    <w:rsid w:val="005763C5"/>
    <w:rsid w:val="0057646A"/>
    <w:rsid w:val="00576B04"/>
    <w:rsid w:val="00576B42"/>
    <w:rsid w:val="00576F94"/>
    <w:rsid w:val="0057722E"/>
    <w:rsid w:val="0057751F"/>
    <w:rsid w:val="00577889"/>
    <w:rsid w:val="005778D7"/>
    <w:rsid w:val="00577A97"/>
    <w:rsid w:val="00577CCE"/>
    <w:rsid w:val="00580322"/>
    <w:rsid w:val="005808C1"/>
    <w:rsid w:val="00580A5B"/>
    <w:rsid w:val="005815AA"/>
    <w:rsid w:val="005815F0"/>
    <w:rsid w:val="00581E74"/>
    <w:rsid w:val="00581E99"/>
    <w:rsid w:val="00581FA8"/>
    <w:rsid w:val="00582003"/>
    <w:rsid w:val="00582B55"/>
    <w:rsid w:val="00582EC7"/>
    <w:rsid w:val="005831B5"/>
    <w:rsid w:val="00583492"/>
    <w:rsid w:val="00583581"/>
    <w:rsid w:val="0058393E"/>
    <w:rsid w:val="00583EDD"/>
    <w:rsid w:val="00584391"/>
    <w:rsid w:val="005847E1"/>
    <w:rsid w:val="00584BC0"/>
    <w:rsid w:val="00584E67"/>
    <w:rsid w:val="005857FF"/>
    <w:rsid w:val="0058583B"/>
    <w:rsid w:val="005860A9"/>
    <w:rsid w:val="005860F7"/>
    <w:rsid w:val="005869C4"/>
    <w:rsid w:val="005870E0"/>
    <w:rsid w:val="005872FC"/>
    <w:rsid w:val="00587A43"/>
    <w:rsid w:val="00587DF9"/>
    <w:rsid w:val="0059010E"/>
    <w:rsid w:val="005905CE"/>
    <w:rsid w:val="00590602"/>
    <w:rsid w:val="005907F1"/>
    <w:rsid w:val="00590DF4"/>
    <w:rsid w:val="0059100B"/>
    <w:rsid w:val="00591366"/>
    <w:rsid w:val="005916CA"/>
    <w:rsid w:val="005916F7"/>
    <w:rsid w:val="00591B81"/>
    <w:rsid w:val="00591E5A"/>
    <w:rsid w:val="00592A52"/>
    <w:rsid w:val="0059366B"/>
    <w:rsid w:val="00593751"/>
    <w:rsid w:val="00593860"/>
    <w:rsid w:val="00593E18"/>
    <w:rsid w:val="005949EA"/>
    <w:rsid w:val="005953F8"/>
    <w:rsid w:val="00595EF4"/>
    <w:rsid w:val="005963F4"/>
    <w:rsid w:val="00597AC0"/>
    <w:rsid w:val="00597EE2"/>
    <w:rsid w:val="005A0165"/>
    <w:rsid w:val="005A0AC7"/>
    <w:rsid w:val="005A0ADF"/>
    <w:rsid w:val="005A0C04"/>
    <w:rsid w:val="005A0EC1"/>
    <w:rsid w:val="005A16F5"/>
    <w:rsid w:val="005A1758"/>
    <w:rsid w:val="005A180C"/>
    <w:rsid w:val="005A1A7C"/>
    <w:rsid w:val="005A1B08"/>
    <w:rsid w:val="005A1F27"/>
    <w:rsid w:val="005A2A36"/>
    <w:rsid w:val="005A3356"/>
    <w:rsid w:val="005A33A3"/>
    <w:rsid w:val="005A36CF"/>
    <w:rsid w:val="005A3C50"/>
    <w:rsid w:val="005A42D7"/>
    <w:rsid w:val="005A49BC"/>
    <w:rsid w:val="005A4BA6"/>
    <w:rsid w:val="005A4E56"/>
    <w:rsid w:val="005A6186"/>
    <w:rsid w:val="005A66A0"/>
    <w:rsid w:val="005A7043"/>
    <w:rsid w:val="005A7121"/>
    <w:rsid w:val="005A720E"/>
    <w:rsid w:val="005A7633"/>
    <w:rsid w:val="005A7656"/>
    <w:rsid w:val="005A79C8"/>
    <w:rsid w:val="005B05B5"/>
    <w:rsid w:val="005B05C8"/>
    <w:rsid w:val="005B0754"/>
    <w:rsid w:val="005B0BE0"/>
    <w:rsid w:val="005B1146"/>
    <w:rsid w:val="005B16F5"/>
    <w:rsid w:val="005B2086"/>
    <w:rsid w:val="005B2EA1"/>
    <w:rsid w:val="005B33D0"/>
    <w:rsid w:val="005B35B7"/>
    <w:rsid w:val="005B396B"/>
    <w:rsid w:val="005B3A59"/>
    <w:rsid w:val="005B3A9F"/>
    <w:rsid w:val="005B3AB5"/>
    <w:rsid w:val="005B3B7E"/>
    <w:rsid w:val="005B40B7"/>
    <w:rsid w:val="005B42B9"/>
    <w:rsid w:val="005B4734"/>
    <w:rsid w:val="005B48EA"/>
    <w:rsid w:val="005B4988"/>
    <w:rsid w:val="005B56FE"/>
    <w:rsid w:val="005B5A16"/>
    <w:rsid w:val="005B5ED9"/>
    <w:rsid w:val="005B6A43"/>
    <w:rsid w:val="005B6AF1"/>
    <w:rsid w:val="005B7F0E"/>
    <w:rsid w:val="005C0095"/>
    <w:rsid w:val="005C0370"/>
    <w:rsid w:val="005C03DF"/>
    <w:rsid w:val="005C06F8"/>
    <w:rsid w:val="005C07BD"/>
    <w:rsid w:val="005C13E2"/>
    <w:rsid w:val="005C1F16"/>
    <w:rsid w:val="005C24C9"/>
    <w:rsid w:val="005C25C5"/>
    <w:rsid w:val="005C2935"/>
    <w:rsid w:val="005C297E"/>
    <w:rsid w:val="005C2CBB"/>
    <w:rsid w:val="005C2EE6"/>
    <w:rsid w:val="005C34BA"/>
    <w:rsid w:val="005C383F"/>
    <w:rsid w:val="005C39F2"/>
    <w:rsid w:val="005C3C0A"/>
    <w:rsid w:val="005C3EB8"/>
    <w:rsid w:val="005C3F57"/>
    <w:rsid w:val="005C4F0F"/>
    <w:rsid w:val="005C5060"/>
    <w:rsid w:val="005C5520"/>
    <w:rsid w:val="005C58EF"/>
    <w:rsid w:val="005C5D3F"/>
    <w:rsid w:val="005C6146"/>
    <w:rsid w:val="005C63F8"/>
    <w:rsid w:val="005C6CE7"/>
    <w:rsid w:val="005C6DAE"/>
    <w:rsid w:val="005C7675"/>
    <w:rsid w:val="005C77C3"/>
    <w:rsid w:val="005D0669"/>
    <w:rsid w:val="005D06EB"/>
    <w:rsid w:val="005D0BEB"/>
    <w:rsid w:val="005D0D77"/>
    <w:rsid w:val="005D0D78"/>
    <w:rsid w:val="005D19B9"/>
    <w:rsid w:val="005D1A77"/>
    <w:rsid w:val="005D1DD6"/>
    <w:rsid w:val="005D29E0"/>
    <w:rsid w:val="005D3107"/>
    <w:rsid w:val="005D3597"/>
    <w:rsid w:val="005D3A0A"/>
    <w:rsid w:val="005D3CF5"/>
    <w:rsid w:val="005D44F6"/>
    <w:rsid w:val="005D4A74"/>
    <w:rsid w:val="005D4DD5"/>
    <w:rsid w:val="005D5752"/>
    <w:rsid w:val="005D5966"/>
    <w:rsid w:val="005D5C42"/>
    <w:rsid w:val="005D6059"/>
    <w:rsid w:val="005D68D3"/>
    <w:rsid w:val="005D6A0F"/>
    <w:rsid w:val="005D6A88"/>
    <w:rsid w:val="005D6BCE"/>
    <w:rsid w:val="005E02E8"/>
    <w:rsid w:val="005E0327"/>
    <w:rsid w:val="005E06BC"/>
    <w:rsid w:val="005E06BE"/>
    <w:rsid w:val="005E0729"/>
    <w:rsid w:val="005E13FA"/>
    <w:rsid w:val="005E1BB9"/>
    <w:rsid w:val="005E1CA1"/>
    <w:rsid w:val="005E1FE8"/>
    <w:rsid w:val="005E2E37"/>
    <w:rsid w:val="005E365E"/>
    <w:rsid w:val="005E419D"/>
    <w:rsid w:val="005E438C"/>
    <w:rsid w:val="005E5628"/>
    <w:rsid w:val="005E5B14"/>
    <w:rsid w:val="005E5BA7"/>
    <w:rsid w:val="005E5E92"/>
    <w:rsid w:val="005E6549"/>
    <w:rsid w:val="005E6BCE"/>
    <w:rsid w:val="005E72E0"/>
    <w:rsid w:val="005E7A25"/>
    <w:rsid w:val="005F0295"/>
    <w:rsid w:val="005F03FF"/>
    <w:rsid w:val="005F0712"/>
    <w:rsid w:val="005F0A89"/>
    <w:rsid w:val="005F0B6F"/>
    <w:rsid w:val="005F0ED8"/>
    <w:rsid w:val="005F11BC"/>
    <w:rsid w:val="005F302B"/>
    <w:rsid w:val="005F3D54"/>
    <w:rsid w:val="005F4115"/>
    <w:rsid w:val="005F431B"/>
    <w:rsid w:val="005F458A"/>
    <w:rsid w:val="005F49BB"/>
    <w:rsid w:val="005F4AF8"/>
    <w:rsid w:val="005F4D42"/>
    <w:rsid w:val="005F4E8E"/>
    <w:rsid w:val="005F5CF1"/>
    <w:rsid w:val="005F694D"/>
    <w:rsid w:val="005F6A63"/>
    <w:rsid w:val="005F7598"/>
    <w:rsid w:val="005F7D54"/>
    <w:rsid w:val="0060004C"/>
    <w:rsid w:val="00600D53"/>
    <w:rsid w:val="00601873"/>
    <w:rsid w:val="006019CA"/>
    <w:rsid w:val="0060206B"/>
    <w:rsid w:val="006022EA"/>
    <w:rsid w:val="0060262B"/>
    <w:rsid w:val="00602A00"/>
    <w:rsid w:val="00603635"/>
    <w:rsid w:val="0060459D"/>
    <w:rsid w:val="00604626"/>
    <w:rsid w:val="00604CB2"/>
    <w:rsid w:val="006051CB"/>
    <w:rsid w:val="00605B7A"/>
    <w:rsid w:val="006062F7"/>
    <w:rsid w:val="0060631A"/>
    <w:rsid w:val="00606354"/>
    <w:rsid w:val="00606505"/>
    <w:rsid w:val="00607008"/>
    <w:rsid w:val="006073AC"/>
    <w:rsid w:val="00607423"/>
    <w:rsid w:val="0060797B"/>
    <w:rsid w:val="00607A4A"/>
    <w:rsid w:val="00607C88"/>
    <w:rsid w:val="006102AA"/>
    <w:rsid w:val="006116DF"/>
    <w:rsid w:val="006119B4"/>
    <w:rsid w:val="00611AA9"/>
    <w:rsid w:val="00611ADF"/>
    <w:rsid w:val="00611D65"/>
    <w:rsid w:val="00611E2E"/>
    <w:rsid w:val="006134D2"/>
    <w:rsid w:val="00613CF7"/>
    <w:rsid w:val="006148B5"/>
    <w:rsid w:val="00614A3C"/>
    <w:rsid w:val="00615276"/>
    <w:rsid w:val="006154DD"/>
    <w:rsid w:val="00615877"/>
    <w:rsid w:val="006159C7"/>
    <w:rsid w:val="006163A5"/>
    <w:rsid w:val="00616E59"/>
    <w:rsid w:val="00620024"/>
    <w:rsid w:val="00620497"/>
    <w:rsid w:val="00620F73"/>
    <w:rsid w:val="00621566"/>
    <w:rsid w:val="006218E5"/>
    <w:rsid w:val="00621A1D"/>
    <w:rsid w:val="00621BC7"/>
    <w:rsid w:val="00621FCD"/>
    <w:rsid w:val="006220B1"/>
    <w:rsid w:val="0062257E"/>
    <w:rsid w:val="00622B49"/>
    <w:rsid w:val="006231C4"/>
    <w:rsid w:val="006234B1"/>
    <w:rsid w:val="006239A2"/>
    <w:rsid w:val="00623FC2"/>
    <w:rsid w:val="0062429C"/>
    <w:rsid w:val="0062467A"/>
    <w:rsid w:val="00624B46"/>
    <w:rsid w:val="00624E7C"/>
    <w:rsid w:val="006254DD"/>
    <w:rsid w:val="00625A91"/>
    <w:rsid w:val="00625C19"/>
    <w:rsid w:val="00626554"/>
    <w:rsid w:val="00626BBF"/>
    <w:rsid w:val="006274E2"/>
    <w:rsid w:val="00627648"/>
    <w:rsid w:val="006279F0"/>
    <w:rsid w:val="00627B52"/>
    <w:rsid w:val="00627C00"/>
    <w:rsid w:val="00627CD9"/>
    <w:rsid w:val="00627E90"/>
    <w:rsid w:val="006304C0"/>
    <w:rsid w:val="00630BF9"/>
    <w:rsid w:val="00630D4C"/>
    <w:rsid w:val="00630EF1"/>
    <w:rsid w:val="00631A71"/>
    <w:rsid w:val="006322A3"/>
    <w:rsid w:val="006327B7"/>
    <w:rsid w:val="006341E5"/>
    <w:rsid w:val="006341FE"/>
    <w:rsid w:val="006351E1"/>
    <w:rsid w:val="006352EC"/>
    <w:rsid w:val="006357A4"/>
    <w:rsid w:val="0063599C"/>
    <w:rsid w:val="00635C77"/>
    <w:rsid w:val="00635DE8"/>
    <w:rsid w:val="00636970"/>
    <w:rsid w:val="0063714C"/>
    <w:rsid w:val="0063743B"/>
    <w:rsid w:val="00637682"/>
    <w:rsid w:val="00637691"/>
    <w:rsid w:val="00637C27"/>
    <w:rsid w:val="00637E8C"/>
    <w:rsid w:val="00637FFD"/>
    <w:rsid w:val="00640343"/>
    <w:rsid w:val="0064098E"/>
    <w:rsid w:val="00640EB9"/>
    <w:rsid w:val="0064120A"/>
    <w:rsid w:val="00641498"/>
    <w:rsid w:val="006414B1"/>
    <w:rsid w:val="00641555"/>
    <w:rsid w:val="006418D3"/>
    <w:rsid w:val="00641D96"/>
    <w:rsid w:val="00642695"/>
    <w:rsid w:val="00642BAA"/>
    <w:rsid w:val="006430DC"/>
    <w:rsid w:val="0064319A"/>
    <w:rsid w:val="00644775"/>
    <w:rsid w:val="006448C5"/>
    <w:rsid w:val="00645593"/>
    <w:rsid w:val="006461F7"/>
    <w:rsid w:val="0064640F"/>
    <w:rsid w:val="0064687B"/>
    <w:rsid w:val="00646D02"/>
    <w:rsid w:val="00646E5D"/>
    <w:rsid w:val="006471CA"/>
    <w:rsid w:val="006476D4"/>
    <w:rsid w:val="00647E61"/>
    <w:rsid w:val="00647F45"/>
    <w:rsid w:val="0065005E"/>
    <w:rsid w:val="006500C1"/>
    <w:rsid w:val="00650C1A"/>
    <w:rsid w:val="00650E26"/>
    <w:rsid w:val="00652221"/>
    <w:rsid w:val="00652B14"/>
    <w:rsid w:val="0065305E"/>
    <w:rsid w:val="00653791"/>
    <w:rsid w:val="00653C22"/>
    <w:rsid w:val="00653DE8"/>
    <w:rsid w:val="0065418B"/>
    <w:rsid w:val="0065446E"/>
    <w:rsid w:val="00654AEB"/>
    <w:rsid w:val="00655CCB"/>
    <w:rsid w:val="00655D86"/>
    <w:rsid w:val="00656C52"/>
    <w:rsid w:val="00656D77"/>
    <w:rsid w:val="00656EED"/>
    <w:rsid w:val="00657010"/>
    <w:rsid w:val="006571F6"/>
    <w:rsid w:val="00657983"/>
    <w:rsid w:val="00657FF4"/>
    <w:rsid w:val="00660A99"/>
    <w:rsid w:val="00660FB1"/>
    <w:rsid w:val="006612D1"/>
    <w:rsid w:val="00661594"/>
    <w:rsid w:val="006616D8"/>
    <w:rsid w:val="00661993"/>
    <w:rsid w:val="00661AAC"/>
    <w:rsid w:val="00661C1B"/>
    <w:rsid w:val="00661DBA"/>
    <w:rsid w:val="006624E5"/>
    <w:rsid w:val="0066258A"/>
    <w:rsid w:val="00663502"/>
    <w:rsid w:val="006639F5"/>
    <w:rsid w:val="006643FD"/>
    <w:rsid w:val="006650FC"/>
    <w:rsid w:val="00665C01"/>
    <w:rsid w:val="00665C1E"/>
    <w:rsid w:val="00665C97"/>
    <w:rsid w:val="0066628D"/>
    <w:rsid w:val="006662AD"/>
    <w:rsid w:val="00666507"/>
    <w:rsid w:val="00666F60"/>
    <w:rsid w:val="00667038"/>
    <w:rsid w:val="0066727A"/>
    <w:rsid w:val="00667BB7"/>
    <w:rsid w:val="00667D3D"/>
    <w:rsid w:val="00667D90"/>
    <w:rsid w:val="00667F43"/>
    <w:rsid w:val="0067068C"/>
    <w:rsid w:val="0067074B"/>
    <w:rsid w:val="00670B41"/>
    <w:rsid w:val="00670BF1"/>
    <w:rsid w:val="0067119A"/>
    <w:rsid w:val="0067140F"/>
    <w:rsid w:val="0067196C"/>
    <w:rsid w:val="00671D9C"/>
    <w:rsid w:val="00672CA1"/>
    <w:rsid w:val="00672F23"/>
    <w:rsid w:val="006730FF"/>
    <w:rsid w:val="006731DC"/>
    <w:rsid w:val="0067336E"/>
    <w:rsid w:val="0067384C"/>
    <w:rsid w:val="006739D0"/>
    <w:rsid w:val="00674296"/>
    <w:rsid w:val="00674406"/>
    <w:rsid w:val="00674643"/>
    <w:rsid w:val="00674758"/>
    <w:rsid w:val="006748C4"/>
    <w:rsid w:val="0067494B"/>
    <w:rsid w:val="00675FAA"/>
    <w:rsid w:val="006761BB"/>
    <w:rsid w:val="00676CC8"/>
    <w:rsid w:val="006772A5"/>
    <w:rsid w:val="00677905"/>
    <w:rsid w:val="00677D86"/>
    <w:rsid w:val="006800F4"/>
    <w:rsid w:val="00681DC6"/>
    <w:rsid w:val="00681E2E"/>
    <w:rsid w:val="00681FD9"/>
    <w:rsid w:val="006820E0"/>
    <w:rsid w:val="006821D3"/>
    <w:rsid w:val="00682279"/>
    <w:rsid w:val="00682521"/>
    <w:rsid w:val="006826A2"/>
    <w:rsid w:val="006827AB"/>
    <w:rsid w:val="00682B72"/>
    <w:rsid w:val="00682D0A"/>
    <w:rsid w:val="00682FAC"/>
    <w:rsid w:val="006830C8"/>
    <w:rsid w:val="0068365F"/>
    <w:rsid w:val="00683713"/>
    <w:rsid w:val="00683DDD"/>
    <w:rsid w:val="00684892"/>
    <w:rsid w:val="00684C69"/>
    <w:rsid w:val="0068596C"/>
    <w:rsid w:val="00685A37"/>
    <w:rsid w:val="00685F25"/>
    <w:rsid w:val="00686A13"/>
    <w:rsid w:val="00686BF0"/>
    <w:rsid w:val="00686C60"/>
    <w:rsid w:val="00687A1B"/>
    <w:rsid w:val="006908EA"/>
    <w:rsid w:val="006909DF"/>
    <w:rsid w:val="006911D5"/>
    <w:rsid w:val="0069124F"/>
    <w:rsid w:val="006914F8"/>
    <w:rsid w:val="00691B56"/>
    <w:rsid w:val="00691FCC"/>
    <w:rsid w:val="00692920"/>
    <w:rsid w:val="006938DF"/>
    <w:rsid w:val="0069414E"/>
    <w:rsid w:val="00695070"/>
    <w:rsid w:val="0069511E"/>
    <w:rsid w:val="0069523D"/>
    <w:rsid w:val="006957E3"/>
    <w:rsid w:val="006959E1"/>
    <w:rsid w:val="00695FE9"/>
    <w:rsid w:val="00696308"/>
    <w:rsid w:val="00697782"/>
    <w:rsid w:val="006A038B"/>
    <w:rsid w:val="006A04C0"/>
    <w:rsid w:val="006A0D49"/>
    <w:rsid w:val="006A0FE4"/>
    <w:rsid w:val="006A1BAC"/>
    <w:rsid w:val="006A1D5D"/>
    <w:rsid w:val="006A25BE"/>
    <w:rsid w:val="006A267E"/>
    <w:rsid w:val="006A2829"/>
    <w:rsid w:val="006A2952"/>
    <w:rsid w:val="006A2F66"/>
    <w:rsid w:val="006A3072"/>
    <w:rsid w:val="006A378F"/>
    <w:rsid w:val="006A3997"/>
    <w:rsid w:val="006A3998"/>
    <w:rsid w:val="006A4274"/>
    <w:rsid w:val="006A433E"/>
    <w:rsid w:val="006A43A1"/>
    <w:rsid w:val="006A4443"/>
    <w:rsid w:val="006A4AE0"/>
    <w:rsid w:val="006A4CE3"/>
    <w:rsid w:val="006A54A8"/>
    <w:rsid w:val="006A5833"/>
    <w:rsid w:val="006A5F10"/>
    <w:rsid w:val="006A635B"/>
    <w:rsid w:val="006A66DA"/>
    <w:rsid w:val="006A6D92"/>
    <w:rsid w:val="006A7037"/>
    <w:rsid w:val="006A7347"/>
    <w:rsid w:val="006A7FAA"/>
    <w:rsid w:val="006B0014"/>
    <w:rsid w:val="006B030B"/>
    <w:rsid w:val="006B04B3"/>
    <w:rsid w:val="006B0A12"/>
    <w:rsid w:val="006B111E"/>
    <w:rsid w:val="006B1F25"/>
    <w:rsid w:val="006B2669"/>
    <w:rsid w:val="006B363A"/>
    <w:rsid w:val="006B5615"/>
    <w:rsid w:val="006B5929"/>
    <w:rsid w:val="006B5C3D"/>
    <w:rsid w:val="006B6434"/>
    <w:rsid w:val="006B6560"/>
    <w:rsid w:val="006B6E26"/>
    <w:rsid w:val="006B75D3"/>
    <w:rsid w:val="006B76B4"/>
    <w:rsid w:val="006B7B28"/>
    <w:rsid w:val="006B7DC8"/>
    <w:rsid w:val="006C0ED9"/>
    <w:rsid w:val="006C130E"/>
    <w:rsid w:val="006C148A"/>
    <w:rsid w:val="006C18FC"/>
    <w:rsid w:val="006C19F3"/>
    <w:rsid w:val="006C1A83"/>
    <w:rsid w:val="006C1AFF"/>
    <w:rsid w:val="006C1F0A"/>
    <w:rsid w:val="006C2280"/>
    <w:rsid w:val="006C24B3"/>
    <w:rsid w:val="006C2708"/>
    <w:rsid w:val="006C290B"/>
    <w:rsid w:val="006C2FCA"/>
    <w:rsid w:val="006C320A"/>
    <w:rsid w:val="006C3637"/>
    <w:rsid w:val="006C3C54"/>
    <w:rsid w:val="006C3ED3"/>
    <w:rsid w:val="006C4A49"/>
    <w:rsid w:val="006C54C7"/>
    <w:rsid w:val="006C5671"/>
    <w:rsid w:val="006C5818"/>
    <w:rsid w:val="006C5A4E"/>
    <w:rsid w:val="006C5DCD"/>
    <w:rsid w:val="006C6021"/>
    <w:rsid w:val="006C627E"/>
    <w:rsid w:val="006C6616"/>
    <w:rsid w:val="006C6C84"/>
    <w:rsid w:val="006C7064"/>
    <w:rsid w:val="006C70AC"/>
    <w:rsid w:val="006C7A6C"/>
    <w:rsid w:val="006C7F60"/>
    <w:rsid w:val="006D0D3E"/>
    <w:rsid w:val="006D0EB5"/>
    <w:rsid w:val="006D131E"/>
    <w:rsid w:val="006D1EA6"/>
    <w:rsid w:val="006D1F11"/>
    <w:rsid w:val="006D235E"/>
    <w:rsid w:val="006D251F"/>
    <w:rsid w:val="006D2948"/>
    <w:rsid w:val="006D2FB9"/>
    <w:rsid w:val="006D338D"/>
    <w:rsid w:val="006D3576"/>
    <w:rsid w:val="006D3A97"/>
    <w:rsid w:val="006D40ED"/>
    <w:rsid w:val="006D480A"/>
    <w:rsid w:val="006D53DE"/>
    <w:rsid w:val="006D5A98"/>
    <w:rsid w:val="006D5EE5"/>
    <w:rsid w:val="006D5F6B"/>
    <w:rsid w:val="006D6106"/>
    <w:rsid w:val="006D67B0"/>
    <w:rsid w:val="006D6B7A"/>
    <w:rsid w:val="006D6D9F"/>
    <w:rsid w:val="006D7143"/>
    <w:rsid w:val="006D727F"/>
    <w:rsid w:val="006D76A0"/>
    <w:rsid w:val="006D7F15"/>
    <w:rsid w:val="006E19E0"/>
    <w:rsid w:val="006E2492"/>
    <w:rsid w:val="006E25D8"/>
    <w:rsid w:val="006E2615"/>
    <w:rsid w:val="006E27BE"/>
    <w:rsid w:val="006E28D2"/>
    <w:rsid w:val="006E305D"/>
    <w:rsid w:val="006E3142"/>
    <w:rsid w:val="006E3206"/>
    <w:rsid w:val="006E3255"/>
    <w:rsid w:val="006E32CA"/>
    <w:rsid w:val="006E3971"/>
    <w:rsid w:val="006E3F80"/>
    <w:rsid w:val="006E46D3"/>
    <w:rsid w:val="006E4911"/>
    <w:rsid w:val="006E4A04"/>
    <w:rsid w:val="006E4AF5"/>
    <w:rsid w:val="006E5AD2"/>
    <w:rsid w:val="006E681B"/>
    <w:rsid w:val="006E6892"/>
    <w:rsid w:val="006E7024"/>
    <w:rsid w:val="006E731C"/>
    <w:rsid w:val="006E7E3E"/>
    <w:rsid w:val="006F0140"/>
    <w:rsid w:val="006F07C7"/>
    <w:rsid w:val="006F0899"/>
    <w:rsid w:val="006F13FE"/>
    <w:rsid w:val="006F19A8"/>
    <w:rsid w:val="006F1C30"/>
    <w:rsid w:val="006F2282"/>
    <w:rsid w:val="006F2790"/>
    <w:rsid w:val="006F359A"/>
    <w:rsid w:val="006F39C2"/>
    <w:rsid w:val="006F4442"/>
    <w:rsid w:val="006F48F0"/>
    <w:rsid w:val="006F539B"/>
    <w:rsid w:val="006F6039"/>
    <w:rsid w:val="006F68F7"/>
    <w:rsid w:val="006F6BEB"/>
    <w:rsid w:val="006F7086"/>
    <w:rsid w:val="007000D0"/>
    <w:rsid w:val="00701D9A"/>
    <w:rsid w:val="007027D6"/>
    <w:rsid w:val="00703334"/>
    <w:rsid w:val="0070390A"/>
    <w:rsid w:val="00703950"/>
    <w:rsid w:val="00703F59"/>
    <w:rsid w:val="0070413B"/>
    <w:rsid w:val="007053E0"/>
    <w:rsid w:val="00705FFA"/>
    <w:rsid w:val="007071C3"/>
    <w:rsid w:val="007102CD"/>
    <w:rsid w:val="007105EB"/>
    <w:rsid w:val="00710878"/>
    <w:rsid w:val="00710DEE"/>
    <w:rsid w:val="0071171D"/>
    <w:rsid w:val="00711857"/>
    <w:rsid w:val="007118FD"/>
    <w:rsid w:val="00711A01"/>
    <w:rsid w:val="007121B2"/>
    <w:rsid w:val="007122A2"/>
    <w:rsid w:val="00712656"/>
    <w:rsid w:val="0071298E"/>
    <w:rsid w:val="00712D9F"/>
    <w:rsid w:val="00712DEE"/>
    <w:rsid w:val="00713782"/>
    <w:rsid w:val="00713C36"/>
    <w:rsid w:val="0071419E"/>
    <w:rsid w:val="007142D5"/>
    <w:rsid w:val="00714DCA"/>
    <w:rsid w:val="0071521C"/>
    <w:rsid w:val="00715354"/>
    <w:rsid w:val="007158E1"/>
    <w:rsid w:val="00715BB6"/>
    <w:rsid w:val="00715D39"/>
    <w:rsid w:val="007163D5"/>
    <w:rsid w:val="007168BC"/>
    <w:rsid w:val="00716FFB"/>
    <w:rsid w:val="00717126"/>
    <w:rsid w:val="0071724F"/>
    <w:rsid w:val="007172D1"/>
    <w:rsid w:val="00717749"/>
    <w:rsid w:val="00717EC6"/>
    <w:rsid w:val="00717FC8"/>
    <w:rsid w:val="00720209"/>
    <w:rsid w:val="007208A0"/>
    <w:rsid w:val="00720BA2"/>
    <w:rsid w:val="007212C2"/>
    <w:rsid w:val="007216EB"/>
    <w:rsid w:val="00721B8F"/>
    <w:rsid w:val="00721C0A"/>
    <w:rsid w:val="00722431"/>
    <w:rsid w:val="0072271C"/>
    <w:rsid w:val="0072286C"/>
    <w:rsid w:val="00722A26"/>
    <w:rsid w:val="00722A71"/>
    <w:rsid w:val="00722DF9"/>
    <w:rsid w:val="00722F70"/>
    <w:rsid w:val="00722F7D"/>
    <w:rsid w:val="007230BB"/>
    <w:rsid w:val="00724B6E"/>
    <w:rsid w:val="00724E44"/>
    <w:rsid w:val="007250A4"/>
    <w:rsid w:val="00725BBB"/>
    <w:rsid w:val="00725D0F"/>
    <w:rsid w:val="007260C1"/>
    <w:rsid w:val="00726204"/>
    <w:rsid w:val="00726219"/>
    <w:rsid w:val="00726285"/>
    <w:rsid w:val="007263EF"/>
    <w:rsid w:val="0072688F"/>
    <w:rsid w:val="00726EB5"/>
    <w:rsid w:val="00727DC5"/>
    <w:rsid w:val="007300D4"/>
    <w:rsid w:val="0073068D"/>
    <w:rsid w:val="00730E1E"/>
    <w:rsid w:val="00731394"/>
    <w:rsid w:val="0073176B"/>
    <w:rsid w:val="0073180A"/>
    <w:rsid w:val="00731E2B"/>
    <w:rsid w:val="0073252E"/>
    <w:rsid w:val="00733488"/>
    <w:rsid w:val="007342FB"/>
    <w:rsid w:val="00734672"/>
    <w:rsid w:val="007350FC"/>
    <w:rsid w:val="007351E5"/>
    <w:rsid w:val="007353BA"/>
    <w:rsid w:val="0073545C"/>
    <w:rsid w:val="0073571E"/>
    <w:rsid w:val="00735A8D"/>
    <w:rsid w:val="00735CB5"/>
    <w:rsid w:val="00735E79"/>
    <w:rsid w:val="00736016"/>
    <w:rsid w:val="007360C4"/>
    <w:rsid w:val="00736549"/>
    <w:rsid w:val="00736DB0"/>
    <w:rsid w:val="007371F6"/>
    <w:rsid w:val="0073762D"/>
    <w:rsid w:val="007377D9"/>
    <w:rsid w:val="00737B10"/>
    <w:rsid w:val="00737D0D"/>
    <w:rsid w:val="00740030"/>
    <w:rsid w:val="00740138"/>
    <w:rsid w:val="007403CF"/>
    <w:rsid w:val="007404C1"/>
    <w:rsid w:val="007405BA"/>
    <w:rsid w:val="00740BF7"/>
    <w:rsid w:val="00740E82"/>
    <w:rsid w:val="007417D9"/>
    <w:rsid w:val="00741DDB"/>
    <w:rsid w:val="0074202D"/>
    <w:rsid w:val="00743903"/>
    <w:rsid w:val="00743B80"/>
    <w:rsid w:val="00743E68"/>
    <w:rsid w:val="007448C2"/>
    <w:rsid w:val="00744986"/>
    <w:rsid w:val="00746028"/>
    <w:rsid w:val="00746188"/>
    <w:rsid w:val="00746279"/>
    <w:rsid w:val="00746F06"/>
    <w:rsid w:val="00746F7F"/>
    <w:rsid w:val="0074773C"/>
    <w:rsid w:val="00751251"/>
    <w:rsid w:val="00751E25"/>
    <w:rsid w:val="007522B7"/>
    <w:rsid w:val="007526B1"/>
    <w:rsid w:val="007529D4"/>
    <w:rsid w:val="0075346E"/>
    <w:rsid w:val="00753960"/>
    <w:rsid w:val="00754484"/>
    <w:rsid w:val="007554A1"/>
    <w:rsid w:val="00755574"/>
    <w:rsid w:val="00755837"/>
    <w:rsid w:val="00755A1D"/>
    <w:rsid w:val="00756093"/>
    <w:rsid w:val="00756B5F"/>
    <w:rsid w:val="00756F69"/>
    <w:rsid w:val="007578C6"/>
    <w:rsid w:val="00760AC1"/>
    <w:rsid w:val="00761056"/>
    <w:rsid w:val="00762264"/>
    <w:rsid w:val="00762342"/>
    <w:rsid w:val="00762470"/>
    <w:rsid w:val="007625A4"/>
    <w:rsid w:val="007625FA"/>
    <w:rsid w:val="0076289C"/>
    <w:rsid w:val="0076372C"/>
    <w:rsid w:val="007637B8"/>
    <w:rsid w:val="00763831"/>
    <w:rsid w:val="00763C2F"/>
    <w:rsid w:val="00764C9C"/>
    <w:rsid w:val="007650F5"/>
    <w:rsid w:val="007652FF"/>
    <w:rsid w:val="00765573"/>
    <w:rsid w:val="00765742"/>
    <w:rsid w:val="00765CC4"/>
    <w:rsid w:val="00765E35"/>
    <w:rsid w:val="0076610E"/>
    <w:rsid w:val="00766319"/>
    <w:rsid w:val="007665D5"/>
    <w:rsid w:val="007668D4"/>
    <w:rsid w:val="00766B5C"/>
    <w:rsid w:val="00766BD7"/>
    <w:rsid w:val="00766D1A"/>
    <w:rsid w:val="00766E78"/>
    <w:rsid w:val="00766FA3"/>
    <w:rsid w:val="007677CA"/>
    <w:rsid w:val="00767C36"/>
    <w:rsid w:val="00770F86"/>
    <w:rsid w:val="00771A0E"/>
    <w:rsid w:val="00771A6F"/>
    <w:rsid w:val="0077279A"/>
    <w:rsid w:val="007759CF"/>
    <w:rsid w:val="00775A22"/>
    <w:rsid w:val="00775F1F"/>
    <w:rsid w:val="007769F7"/>
    <w:rsid w:val="0077713D"/>
    <w:rsid w:val="00777479"/>
    <w:rsid w:val="00777850"/>
    <w:rsid w:val="00777867"/>
    <w:rsid w:val="007803A9"/>
    <w:rsid w:val="007803F3"/>
    <w:rsid w:val="00780CB7"/>
    <w:rsid w:val="00781053"/>
    <w:rsid w:val="007814CB"/>
    <w:rsid w:val="00781D3D"/>
    <w:rsid w:val="007823D4"/>
    <w:rsid w:val="007824FA"/>
    <w:rsid w:val="00783500"/>
    <w:rsid w:val="00783E73"/>
    <w:rsid w:val="00784256"/>
    <w:rsid w:val="0078426E"/>
    <w:rsid w:val="007845C2"/>
    <w:rsid w:val="00784EA2"/>
    <w:rsid w:val="00785A4D"/>
    <w:rsid w:val="00785F75"/>
    <w:rsid w:val="00786354"/>
    <w:rsid w:val="00786AD3"/>
    <w:rsid w:val="00786CCE"/>
    <w:rsid w:val="00787B58"/>
    <w:rsid w:val="007900BB"/>
    <w:rsid w:val="00790325"/>
    <w:rsid w:val="00790397"/>
    <w:rsid w:val="007903E5"/>
    <w:rsid w:val="00790FF7"/>
    <w:rsid w:val="00791052"/>
    <w:rsid w:val="00791774"/>
    <w:rsid w:val="00791948"/>
    <w:rsid w:val="00792260"/>
    <w:rsid w:val="0079259C"/>
    <w:rsid w:val="007929E3"/>
    <w:rsid w:val="00792A03"/>
    <w:rsid w:val="00792A1A"/>
    <w:rsid w:val="00792ACC"/>
    <w:rsid w:val="00792C3D"/>
    <w:rsid w:val="00792CCC"/>
    <w:rsid w:val="00792DC9"/>
    <w:rsid w:val="00793695"/>
    <w:rsid w:val="007939ED"/>
    <w:rsid w:val="00793AE0"/>
    <w:rsid w:val="00793BF7"/>
    <w:rsid w:val="0079471F"/>
    <w:rsid w:val="007948C7"/>
    <w:rsid w:val="00794D52"/>
    <w:rsid w:val="007950CA"/>
    <w:rsid w:val="00795E5A"/>
    <w:rsid w:val="00796E1D"/>
    <w:rsid w:val="007973DC"/>
    <w:rsid w:val="007A00EE"/>
    <w:rsid w:val="007A0201"/>
    <w:rsid w:val="007A0821"/>
    <w:rsid w:val="007A1302"/>
    <w:rsid w:val="007A159F"/>
    <w:rsid w:val="007A16FB"/>
    <w:rsid w:val="007A1F73"/>
    <w:rsid w:val="007A2089"/>
    <w:rsid w:val="007A2310"/>
    <w:rsid w:val="007A233D"/>
    <w:rsid w:val="007A276F"/>
    <w:rsid w:val="007A3B4C"/>
    <w:rsid w:val="007A40D1"/>
    <w:rsid w:val="007A4342"/>
    <w:rsid w:val="007A4441"/>
    <w:rsid w:val="007A4AEE"/>
    <w:rsid w:val="007A4DD6"/>
    <w:rsid w:val="007A5301"/>
    <w:rsid w:val="007A62CB"/>
    <w:rsid w:val="007A6D5B"/>
    <w:rsid w:val="007A6EDE"/>
    <w:rsid w:val="007A761A"/>
    <w:rsid w:val="007A78F9"/>
    <w:rsid w:val="007A7AEC"/>
    <w:rsid w:val="007B01F2"/>
    <w:rsid w:val="007B0752"/>
    <w:rsid w:val="007B0A24"/>
    <w:rsid w:val="007B0F5C"/>
    <w:rsid w:val="007B1009"/>
    <w:rsid w:val="007B1772"/>
    <w:rsid w:val="007B177C"/>
    <w:rsid w:val="007B1F28"/>
    <w:rsid w:val="007B2040"/>
    <w:rsid w:val="007B22A6"/>
    <w:rsid w:val="007B269F"/>
    <w:rsid w:val="007B2C3E"/>
    <w:rsid w:val="007B2E44"/>
    <w:rsid w:val="007B2E53"/>
    <w:rsid w:val="007B347D"/>
    <w:rsid w:val="007B45B3"/>
    <w:rsid w:val="007B467A"/>
    <w:rsid w:val="007B4E7A"/>
    <w:rsid w:val="007B5764"/>
    <w:rsid w:val="007B5D8D"/>
    <w:rsid w:val="007B6165"/>
    <w:rsid w:val="007B7736"/>
    <w:rsid w:val="007B7862"/>
    <w:rsid w:val="007C0AE5"/>
    <w:rsid w:val="007C0B65"/>
    <w:rsid w:val="007C0EA6"/>
    <w:rsid w:val="007C10F0"/>
    <w:rsid w:val="007C164A"/>
    <w:rsid w:val="007C1BB1"/>
    <w:rsid w:val="007C202A"/>
    <w:rsid w:val="007C22D2"/>
    <w:rsid w:val="007C2357"/>
    <w:rsid w:val="007C23E6"/>
    <w:rsid w:val="007C2627"/>
    <w:rsid w:val="007C2D11"/>
    <w:rsid w:val="007C3E6C"/>
    <w:rsid w:val="007C3E79"/>
    <w:rsid w:val="007C40C5"/>
    <w:rsid w:val="007C428F"/>
    <w:rsid w:val="007C4930"/>
    <w:rsid w:val="007C4B0C"/>
    <w:rsid w:val="007C4E7D"/>
    <w:rsid w:val="007C51FD"/>
    <w:rsid w:val="007C53EE"/>
    <w:rsid w:val="007C5888"/>
    <w:rsid w:val="007C5BD8"/>
    <w:rsid w:val="007C6019"/>
    <w:rsid w:val="007C6031"/>
    <w:rsid w:val="007C67D3"/>
    <w:rsid w:val="007C6C47"/>
    <w:rsid w:val="007C7112"/>
    <w:rsid w:val="007C78F1"/>
    <w:rsid w:val="007D0D13"/>
    <w:rsid w:val="007D0D35"/>
    <w:rsid w:val="007D1784"/>
    <w:rsid w:val="007D1FE4"/>
    <w:rsid w:val="007D23CF"/>
    <w:rsid w:val="007D3325"/>
    <w:rsid w:val="007D382D"/>
    <w:rsid w:val="007D4063"/>
    <w:rsid w:val="007D4A84"/>
    <w:rsid w:val="007D4B9A"/>
    <w:rsid w:val="007D54D0"/>
    <w:rsid w:val="007D586F"/>
    <w:rsid w:val="007D5B8F"/>
    <w:rsid w:val="007D5CB4"/>
    <w:rsid w:val="007D6A7E"/>
    <w:rsid w:val="007D6AFE"/>
    <w:rsid w:val="007D7880"/>
    <w:rsid w:val="007D7AB3"/>
    <w:rsid w:val="007E023E"/>
    <w:rsid w:val="007E0916"/>
    <w:rsid w:val="007E0CE7"/>
    <w:rsid w:val="007E0E08"/>
    <w:rsid w:val="007E0FE0"/>
    <w:rsid w:val="007E17A4"/>
    <w:rsid w:val="007E1849"/>
    <w:rsid w:val="007E1EDE"/>
    <w:rsid w:val="007E2766"/>
    <w:rsid w:val="007E3432"/>
    <w:rsid w:val="007E3485"/>
    <w:rsid w:val="007E3E7E"/>
    <w:rsid w:val="007E4BB8"/>
    <w:rsid w:val="007E4F58"/>
    <w:rsid w:val="007E5718"/>
    <w:rsid w:val="007E5949"/>
    <w:rsid w:val="007E59FB"/>
    <w:rsid w:val="007E5D62"/>
    <w:rsid w:val="007E5FBA"/>
    <w:rsid w:val="007E6123"/>
    <w:rsid w:val="007E6817"/>
    <w:rsid w:val="007E69C2"/>
    <w:rsid w:val="007E6C68"/>
    <w:rsid w:val="007F01CA"/>
    <w:rsid w:val="007F0BC4"/>
    <w:rsid w:val="007F16C1"/>
    <w:rsid w:val="007F1BBC"/>
    <w:rsid w:val="007F297C"/>
    <w:rsid w:val="007F30CC"/>
    <w:rsid w:val="007F35E4"/>
    <w:rsid w:val="007F3996"/>
    <w:rsid w:val="007F4108"/>
    <w:rsid w:val="007F45C3"/>
    <w:rsid w:val="007F4A13"/>
    <w:rsid w:val="007F4A65"/>
    <w:rsid w:val="007F4B30"/>
    <w:rsid w:val="007F4B42"/>
    <w:rsid w:val="007F4D69"/>
    <w:rsid w:val="007F556A"/>
    <w:rsid w:val="007F5605"/>
    <w:rsid w:val="007F5A63"/>
    <w:rsid w:val="007F6341"/>
    <w:rsid w:val="007F779A"/>
    <w:rsid w:val="007F797C"/>
    <w:rsid w:val="007F7B27"/>
    <w:rsid w:val="007F7D35"/>
    <w:rsid w:val="008006D0"/>
    <w:rsid w:val="00800940"/>
    <w:rsid w:val="008012A6"/>
    <w:rsid w:val="00801C96"/>
    <w:rsid w:val="00801E31"/>
    <w:rsid w:val="00801FC9"/>
    <w:rsid w:val="0080256E"/>
    <w:rsid w:val="0080264F"/>
    <w:rsid w:val="00802877"/>
    <w:rsid w:val="00803485"/>
    <w:rsid w:val="0080363B"/>
    <w:rsid w:val="00803B99"/>
    <w:rsid w:val="00804494"/>
    <w:rsid w:val="00804837"/>
    <w:rsid w:val="00804948"/>
    <w:rsid w:val="00805309"/>
    <w:rsid w:val="00805925"/>
    <w:rsid w:val="00805F33"/>
    <w:rsid w:val="008060BB"/>
    <w:rsid w:val="00806701"/>
    <w:rsid w:val="00807453"/>
    <w:rsid w:val="00807F60"/>
    <w:rsid w:val="008105E3"/>
    <w:rsid w:val="0081098B"/>
    <w:rsid w:val="008110E1"/>
    <w:rsid w:val="00811367"/>
    <w:rsid w:val="008115CF"/>
    <w:rsid w:val="008115EA"/>
    <w:rsid w:val="00811C01"/>
    <w:rsid w:val="00811C07"/>
    <w:rsid w:val="0081203D"/>
    <w:rsid w:val="00812E14"/>
    <w:rsid w:val="00813251"/>
    <w:rsid w:val="0081346E"/>
    <w:rsid w:val="008134CE"/>
    <w:rsid w:val="00813E96"/>
    <w:rsid w:val="00814C3D"/>
    <w:rsid w:val="00814C92"/>
    <w:rsid w:val="008151ED"/>
    <w:rsid w:val="008151FA"/>
    <w:rsid w:val="00815988"/>
    <w:rsid w:val="00816F6C"/>
    <w:rsid w:val="00817006"/>
    <w:rsid w:val="00817289"/>
    <w:rsid w:val="00817427"/>
    <w:rsid w:val="00820310"/>
    <w:rsid w:val="00820D1D"/>
    <w:rsid w:val="00820E06"/>
    <w:rsid w:val="0082156B"/>
    <w:rsid w:val="00821744"/>
    <w:rsid w:val="00821F59"/>
    <w:rsid w:val="00822292"/>
    <w:rsid w:val="00822D3E"/>
    <w:rsid w:val="0082314F"/>
    <w:rsid w:val="00823ADC"/>
    <w:rsid w:val="00825021"/>
    <w:rsid w:val="00826161"/>
    <w:rsid w:val="008266AA"/>
    <w:rsid w:val="0082719D"/>
    <w:rsid w:val="00827370"/>
    <w:rsid w:val="00827DE1"/>
    <w:rsid w:val="00827E81"/>
    <w:rsid w:val="0083059C"/>
    <w:rsid w:val="00830761"/>
    <w:rsid w:val="00830FA3"/>
    <w:rsid w:val="008325FE"/>
    <w:rsid w:val="00832ABD"/>
    <w:rsid w:val="00832C25"/>
    <w:rsid w:val="00833C36"/>
    <w:rsid w:val="008346D3"/>
    <w:rsid w:val="008358F7"/>
    <w:rsid w:val="00835D71"/>
    <w:rsid w:val="008364AB"/>
    <w:rsid w:val="00836558"/>
    <w:rsid w:val="0083737D"/>
    <w:rsid w:val="008377CB"/>
    <w:rsid w:val="00840684"/>
    <w:rsid w:val="00840A21"/>
    <w:rsid w:val="00840EA7"/>
    <w:rsid w:val="00841167"/>
    <w:rsid w:val="00841685"/>
    <w:rsid w:val="00842F78"/>
    <w:rsid w:val="008435D2"/>
    <w:rsid w:val="008436B7"/>
    <w:rsid w:val="00843C0B"/>
    <w:rsid w:val="00844320"/>
    <w:rsid w:val="008459FC"/>
    <w:rsid w:val="008465DE"/>
    <w:rsid w:val="00846F1D"/>
    <w:rsid w:val="0084744A"/>
    <w:rsid w:val="00847E19"/>
    <w:rsid w:val="0085082A"/>
    <w:rsid w:val="00850CB9"/>
    <w:rsid w:val="00850D8B"/>
    <w:rsid w:val="0085236E"/>
    <w:rsid w:val="008529DD"/>
    <w:rsid w:val="00852BD4"/>
    <w:rsid w:val="00853273"/>
    <w:rsid w:val="00853D25"/>
    <w:rsid w:val="00853E1E"/>
    <w:rsid w:val="00853FE2"/>
    <w:rsid w:val="00854905"/>
    <w:rsid w:val="00854946"/>
    <w:rsid w:val="008551AC"/>
    <w:rsid w:val="008566A5"/>
    <w:rsid w:val="00856BED"/>
    <w:rsid w:val="00856E2C"/>
    <w:rsid w:val="0085758E"/>
    <w:rsid w:val="008578E8"/>
    <w:rsid w:val="00857C5B"/>
    <w:rsid w:val="00857CA8"/>
    <w:rsid w:val="0086039E"/>
    <w:rsid w:val="00860492"/>
    <w:rsid w:val="0086052B"/>
    <w:rsid w:val="00860D8B"/>
    <w:rsid w:val="00861D97"/>
    <w:rsid w:val="0086214A"/>
    <w:rsid w:val="008623E4"/>
    <w:rsid w:val="00862911"/>
    <w:rsid w:val="00862E33"/>
    <w:rsid w:val="008632F0"/>
    <w:rsid w:val="008634C2"/>
    <w:rsid w:val="008635CE"/>
    <w:rsid w:val="00863B97"/>
    <w:rsid w:val="0086483E"/>
    <w:rsid w:val="00864AAB"/>
    <w:rsid w:val="00865383"/>
    <w:rsid w:val="008655B7"/>
    <w:rsid w:val="00866C65"/>
    <w:rsid w:val="00866EE9"/>
    <w:rsid w:val="008672AE"/>
    <w:rsid w:val="0087000D"/>
    <w:rsid w:val="0087089F"/>
    <w:rsid w:val="00870CF4"/>
    <w:rsid w:val="0087237F"/>
    <w:rsid w:val="00872EB1"/>
    <w:rsid w:val="00873297"/>
    <w:rsid w:val="00873A13"/>
    <w:rsid w:val="00873F39"/>
    <w:rsid w:val="00874725"/>
    <w:rsid w:val="008748AC"/>
    <w:rsid w:val="00874D3A"/>
    <w:rsid w:val="00875083"/>
    <w:rsid w:val="0087533A"/>
    <w:rsid w:val="0087559C"/>
    <w:rsid w:val="00876A9C"/>
    <w:rsid w:val="00876D1A"/>
    <w:rsid w:val="00877274"/>
    <w:rsid w:val="00877823"/>
    <w:rsid w:val="008779B2"/>
    <w:rsid w:val="00877C12"/>
    <w:rsid w:val="00877DD4"/>
    <w:rsid w:val="00877FF0"/>
    <w:rsid w:val="00880362"/>
    <w:rsid w:val="008807A1"/>
    <w:rsid w:val="00880E49"/>
    <w:rsid w:val="0088107E"/>
    <w:rsid w:val="00881348"/>
    <w:rsid w:val="00882770"/>
    <w:rsid w:val="0088314C"/>
    <w:rsid w:val="00883B4C"/>
    <w:rsid w:val="00884434"/>
    <w:rsid w:val="00884D5D"/>
    <w:rsid w:val="008850CE"/>
    <w:rsid w:val="0088566C"/>
    <w:rsid w:val="00885D9C"/>
    <w:rsid w:val="00886182"/>
    <w:rsid w:val="008867FD"/>
    <w:rsid w:val="00886802"/>
    <w:rsid w:val="0088708B"/>
    <w:rsid w:val="0088757A"/>
    <w:rsid w:val="00887600"/>
    <w:rsid w:val="008876FE"/>
    <w:rsid w:val="00887BCB"/>
    <w:rsid w:val="0089004A"/>
    <w:rsid w:val="00891613"/>
    <w:rsid w:val="00891617"/>
    <w:rsid w:val="008917FA"/>
    <w:rsid w:val="008918C6"/>
    <w:rsid w:val="008919C6"/>
    <w:rsid w:val="00891D35"/>
    <w:rsid w:val="00891E06"/>
    <w:rsid w:val="0089251E"/>
    <w:rsid w:val="008926A5"/>
    <w:rsid w:val="008932F1"/>
    <w:rsid w:val="008935D6"/>
    <w:rsid w:val="00893788"/>
    <w:rsid w:val="00893EA1"/>
    <w:rsid w:val="008941D9"/>
    <w:rsid w:val="0089470C"/>
    <w:rsid w:val="00894742"/>
    <w:rsid w:val="008947B1"/>
    <w:rsid w:val="00894DDE"/>
    <w:rsid w:val="0089531C"/>
    <w:rsid w:val="0089572B"/>
    <w:rsid w:val="00895B0A"/>
    <w:rsid w:val="00895E77"/>
    <w:rsid w:val="0089682F"/>
    <w:rsid w:val="00897798"/>
    <w:rsid w:val="008979DB"/>
    <w:rsid w:val="00897A0F"/>
    <w:rsid w:val="00897BF2"/>
    <w:rsid w:val="00897CE4"/>
    <w:rsid w:val="00897DF3"/>
    <w:rsid w:val="008A00C6"/>
    <w:rsid w:val="008A0A97"/>
    <w:rsid w:val="008A0B27"/>
    <w:rsid w:val="008A0D1A"/>
    <w:rsid w:val="008A0F2F"/>
    <w:rsid w:val="008A1772"/>
    <w:rsid w:val="008A319F"/>
    <w:rsid w:val="008A322B"/>
    <w:rsid w:val="008A3310"/>
    <w:rsid w:val="008A3355"/>
    <w:rsid w:val="008A346A"/>
    <w:rsid w:val="008A3928"/>
    <w:rsid w:val="008A3AB9"/>
    <w:rsid w:val="008A3C19"/>
    <w:rsid w:val="008A3E37"/>
    <w:rsid w:val="008A41C9"/>
    <w:rsid w:val="008A4526"/>
    <w:rsid w:val="008A4646"/>
    <w:rsid w:val="008A4C6D"/>
    <w:rsid w:val="008A5245"/>
    <w:rsid w:val="008A547E"/>
    <w:rsid w:val="008A57BE"/>
    <w:rsid w:val="008A5A91"/>
    <w:rsid w:val="008A6B47"/>
    <w:rsid w:val="008A6E42"/>
    <w:rsid w:val="008A7096"/>
    <w:rsid w:val="008A729F"/>
    <w:rsid w:val="008A7936"/>
    <w:rsid w:val="008A7B32"/>
    <w:rsid w:val="008A7C85"/>
    <w:rsid w:val="008A7EC6"/>
    <w:rsid w:val="008B133A"/>
    <w:rsid w:val="008B13DF"/>
    <w:rsid w:val="008B1498"/>
    <w:rsid w:val="008B16AD"/>
    <w:rsid w:val="008B180A"/>
    <w:rsid w:val="008B290E"/>
    <w:rsid w:val="008B2A04"/>
    <w:rsid w:val="008B2B74"/>
    <w:rsid w:val="008B2E77"/>
    <w:rsid w:val="008B2E9C"/>
    <w:rsid w:val="008B310B"/>
    <w:rsid w:val="008B3934"/>
    <w:rsid w:val="008B41EC"/>
    <w:rsid w:val="008B4547"/>
    <w:rsid w:val="008B48D6"/>
    <w:rsid w:val="008B4A61"/>
    <w:rsid w:val="008B625A"/>
    <w:rsid w:val="008B64E8"/>
    <w:rsid w:val="008B6672"/>
    <w:rsid w:val="008B6847"/>
    <w:rsid w:val="008B6932"/>
    <w:rsid w:val="008B7375"/>
    <w:rsid w:val="008B744A"/>
    <w:rsid w:val="008B74D3"/>
    <w:rsid w:val="008B7796"/>
    <w:rsid w:val="008B7B8B"/>
    <w:rsid w:val="008C0314"/>
    <w:rsid w:val="008C053D"/>
    <w:rsid w:val="008C0AF7"/>
    <w:rsid w:val="008C15D5"/>
    <w:rsid w:val="008C1937"/>
    <w:rsid w:val="008C1B9C"/>
    <w:rsid w:val="008C2056"/>
    <w:rsid w:val="008C2160"/>
    <w:rsid w:val="008C2C57"/>
    <w:rsid w:val="008C2EFA"/>
    <w:rsid w:val="008C30EE"/>
    <w:rsid w:val="008C34F5"/>
    <w:rsid w:val="008C3B79"/>
    <w:rsid w:val="008C42C8"/>
    <w:rsid w:val="008C5B96"/>
    <w:rsid w:val="008C6409"/>
    <w:rsid w:val="008C7391"/>
    <w:rsid w:val="008C7402"/>
    <w:rsid w:val="008C790C"/>
    <w:rsid w:val="008C7A67"/>
    <w:rsid w:val="008C7C2D"/>
    <w:rsid w:val="008C7CF6"/>
    <w:rsid w:val="008D0D3A"/>
    <w:rsid w:val="008D15AE"/>
    <w:rsid w:val="008D16EE"/>
    <w:rsid w:val="008D1F96"/>
    <w:rsid w:val="008D1FB9"/>
    <w:rsid w:val="008D20D0"/>
    <w:rsid w:val="008D2CB2"/>
    <w:rsid w:val="008D3AED"/>
    <w:rsid w:val="008D3D5A"/>
    <w:rsid w:val="008D3FA3"/>
    <w:rsid w:val="008D49A9"/>
    <w:rsid w:val="008D49AF"/>
    <w:rsid w:val="008D4FCD"/>
    <w:rsid w:val="008D518D"/>
    <w:rsid w:val="008D5199"/>
    <w:rsid w:val="008D526F"/>
    <w:rsid w:val="008D62E2"/>
    <w:rsid w:val="008D6D56"/>
    <w:rsid w:val="008D780A"/>
    <w:rsid w:val="008E121C"/>
    <w:rsid w:val="008E1BC0"/>
    <w:rsid w:val="008E2604"/>
    <w:rsid w:val="008E2899"/>
    <w:rsid w:val="008E2B6C"/>
    <w:rsid w:val="008E3BD5"/>
    <w:rsid w:val="008E3F0D"/>
    <w:rsid w:val="008E4795"/>
    <w:rsid w:val="008E4AF8"/>
    <w:rsid w:val="008E5205"/>
    <w:rsid w:val="008E5279"/>
    <w:rsid w:val="008E5355"/>
    <w:rsid w:val="008E5484"/>
    <w:rsid w:val="008E59FC"/>
    <w:rsid w:val="008E5C40"/>
    <w:rsid w:val="008E6207"/>
    <w:rsid w:val="008E639A"/>
    <w:rsid w:val="008E63A2"/>
    <w:rsid w:val="008E6A27"/>
    <w:rsid w:val="008E6C1A"/>
    <w:rsid w:val="008E6CC6"/>
    <w:rsid w:val="008E7001"/>
    <w:rsid w:val="008E74CC"/>
    <w:rsid w:val="008E7989"/>
    <w:rsid w:val="008E7D8F"/>
    <w:rsid w:val="008E7DB0"/>
    <w:rsid w:val="008E7DCC"/>
    <w:rsid w:val="008E7E03"/>
    <w:rsid w:val="008F0587"/>
    <w:rsid w:val="008F08E5"/>
    <w:rsid w:val="008F1514"/>
    <w:rsid w:val="008F17B4"/>
    <w:rsid w:val="008F1D67"/>
    <w:rsid w:val="008F20E9"/>
    <w:rsid w:val="008F2716"/>
    <w:rsid w:val="008F37EC"/>
    <w:rsid w:val="008F38EB"/>
    <w:rsid w:val="008F3BCE"/>
    <w:rsid w:val="008F3C75"/>
    <w:rsid w:val="008F3CF0"/>
    <w:rsid w:val="008F463C"/>
    <w:rsid w:val="008F4CBE"/>
    <w:rsid w:val="008F5DAC"/>
    <w:rsid w:val="008F5FB4"/>
    <w:rsid w:val="008F6474"/>
    <w:rsid w:val="008F6E23"/>
    <w:rsid w:val="008F7AB4"/>
    <w:rsid w:val="00900015"/>
    <w:rsid w:val="009000CA"/>
    <w:rsid w:val="009005B9"/>
    <w:rsid w:val="009007AA"/>
    <w:rsid w:val="009008E0"/>
    <w:rsid w:val="00900C82"/>
    <w:rsid w:val="00900E7E"/>
    <w:rsid w:val="009010B7"/>
    <w:rsid w:val="00901D41"/>
    <w:rsid w:val="00901FFC"/>
    <w:rsid w:val="0090268D"/>
    <w:rsid w:val="00903A4D"/>
    <w:rsid w:val="00903BAE"/>
    <w:rsid w:val="00904702"/>
    <w:rsid w:val="00904732"/>
    <w:rsid w:val="009048FE"/>
    <w:rsid w:val="00904E84"/>
    <w:rsid w:val="009067EC"/>
    <w:rsid w:val="0090691A"/>
    <w:rsid w:val="0090735C"/>
    <w:rsid w:val="0090762C"/>
    <w:rsid w:val="00907A99"/>
    <w:rsid w:val="00910994"/>
    <w:rsid w:val="009118BB"/>
    <w:rsid w:val="00911D86"/>
    <w:rsid w:val="00911ED2"/>
    <w:rsid w:val="0091314D"/>
    <w:rsid w:val="00913551"/>
    <w:rsid w:val="009138BA"/>
    <w:rsid w:val="00913F58"/>
    <w:rsid w:val="0091417C"/>
    <w:rsid w:val="009144C4"/>
    <w:rsid w:val="009147A4"/>
    <w:rsid w:val="00914989"/>
    <w:rsid w:val="00914E46"/>
    <w:rsid w:val="00915A93"/>
    <w:rsid w:val="00915AAC"/>
    <w:rsid w:val="00915CD2"/>
    <w:rsid w:val="0091673C"/>
    <w:rsid w:val="00916B15"/>
    <w:rsid w:val="00916EF6"/>
    <w:rsid w:val="009174A9"/>
    <w:rsid w:val="00917A2B"/>
    <w:rsid w:val="00917DD9"/>
    <w:rsid w:val="009206BB"/>
    <w:rsid w:val="0092134C"/>
    <w:rsid w:val="00921B80"/>
    <w:rsid w:val="00922286"/>
    <w:rsid w:val="0092241F"/>
    <w:rsid w:val="00922769"/>
    <w:rsid w:val="00922900"/>
    <w:rsid w:val="00922B67"/>
    <w:rsid w:val="00922FCD"/>
    <w:rsid w:val="00923154"/>
    <w:rsid w:val="00923363"/>
    <w:rsid w:val="00923442"/>
    <w:rsid w:val="00923958"/>
    <w:rsid w:val="00923BB8"/>
    <w:rsid w:val="00923D13"/>
    <w:rsid w:val="00924820"/>
    <w:rsid w:val="009248CD"/>
    <w:rsid w:val="009248E0"/>
    <w:rsid w:val="009258BA"/>
    <w:rsid w:val="009258BB"/>
    <w:rsid w:val="00925D90"/>
    <w:rsid w:val="00925F8D"/>
    <w:rsid w:val="00926BA6"/>
    <w:rsid w:val="00926E33"/>
    <w:rsid w:val="00927429"/>
    <w:rsid w:val="0092775C"/>
    <w:rsid w:val="00927B65"/>
    <w:rsid w:val="00927D18"/>
    <w:rsid w:val="009307F6"/>
    <w:rsid w:val="00930DF1"/>
    <w:rsid w:val="00931281"/>
    <w:rsid w:val="00931C04"/>
    <w:rsid w:val="00932A02"/>
    <w:rsid w:val="00933364"/>
    <w:rsid w:val="00933667"/>
    <w:rsid w:val="0093386F"/>
    <w:rsid w:val="00933D85"/>
    <w:rsid w:val="009348CB"/>
    <w:rsid w:val="00934E30"/>
    <w:rsid w:val="00935197"/>
    <w:rsid w:val="009360EB"/>
    <w:rsid w:val="0093612A"/>
    <w:rsid w:val="009363F9"/>
    <w:rsid w:val="00936537"/>
    <w:rsid w:val="00936D9F"/>
    <w:rsid w:val="00936EAF"/>
    <w:rsid w:val="00937889"/>
    <w:rsid w:val="00937BCA"/>
    <w:rsid w:val="0094054E"/>
    <w:rsid w:val="00940D66"/>
    <w:rsid w:val="00940E88"/>
    <w:rsid w:val="00940F1C"/>
    <w:rsid w:val="00941230"/>
    <w:rsid w:val="00941549"/>
    <w:rsid w:val="00942586"/>
    <w:rsid w:val="00942A21"/>
    <w:rsid w:val="00942C30"/>
    <w:rsid w:val="009444CF"/>
    <w:rsid w:val="0094458C"/>
    <w:rsid w:val="00944713"/>
    <w:rsid w:val="009448D0"/>
    <w:rsid w:val="009449B0"/>
    <w:rsid w:val="0094540E"/>
    <w:rsid w:val="0094599B"/>
    <w:rsid w:val="00945C87"/>
    <w:rsid w:val="00945EB9"/>
    <w:rsid w:val="0094615A"/>
    <w:rsid w:val="009464C2"/>
    <w:rsid w:val="00947449"/>
    <w:rsid w:val="0094746D"/>
    <w:rsid w:val="0094789F"/>
    <w:rsid w:val="00947EE4"/>
    <w:rsid w:val="00950207"/>
    <w:rsid w:val="0095055A"/>
    <w:rsid w:val="00950601"/>
    <w:rsid w:val="00950620"/>
    <w:rsid w:val="0095101D"/>
    <w:rsid w:val="00951936"/>
    <w:rsid w:val="00951DAE"/>
    <w:rsid w:val="00951EEA"/>
    <w:rsid w:val="00952261"/>
    <w:rsid w:val="00952D1E"/>
    <w:rsid w:val="00952D84"/>
    <w:rsid w:val="00953102"/>
    <w:rsid w:val="009531DE"/>
    <w:rsid w:val="00953C0C"/>
    <w:rsid w:val="009548D9"/>
    <w:rsid w:val="00954FCE"/>
    <w:rsid w:val="00955253"/>
    <w:rsid w:val="0095531A"/>
    <w:rsid w:val="00955494"/>
    <w:rsid w:val="00955513"/>
    <w:rsid w:val="009555B3"/>
    <w:rsid w:val="00955B5A"/>
    <w:rsid w:val="00955D68"/>
    <w:rsid w:val="00955FE0"/>
    <w:rsid w:val="00957218"/>
    <w:rsid w:val="00957551"/>
    <w:rsid w:val="0095770A"/>
    <w:rsid w:val="0095783E"/>
    <w:rsid w:val="00957C57"/>
    <w:rsid w:val="0096038A"/>
    <w:rsid w:val="00960706"/>
    <w:rsid w:val="00960A2C"/>
    <w:rsid w:val="00960D69"/>
    <w:rsid w:val="0096203B"/>
    <w:rsid w:val="00962D7E"/>
    <w:rsid w:val="00962F43"/>
    <w:rsid w:val="00963A4D"/>
    <w:rsid w:val="00963DFD"/>
    <w:rsid w:val="00964427"/>
    <w:rsid w:val="009644FD"/>
    <w:rsid w:val="0096472B"/>
    <w:rsid w:val="00965241"/>
    <w:rsid w:val="009652F3"/>
    <w:rsid w:val="009661E9"/>
    <w:rsid w:val="00966231"/>
    <w:rsid w:val="009674CC"/>
    <w:rsid w:val="009677D3"/>
    <w:rsid w:val="0097060D"/>
    <w:rsid w:val="00970686"/>
    <w:rsid w:val="009709D0"/>
    <w:rsid w:val="009714AE"/>
    <w:rsid w:val="00971B91"/>
    <w:rsid w:val="00971EA8"/>
    <w:rsid w:val="00971FC2"/>
    <w:rsid w:val="00972081"/>
    <w:rsid w:val="0097242D"/>
    <w:rsid w:val="0097283D"/>
    <w:rsid w:val="00973456"/>
    <w:rsid w:val="0097364E"/>
    <w:rsid w:val="009742AD"/>
    <w:rsid w:val="00974696"/>
    <w:rsid w:val="00974E7B"/>
    <w:rsid w:val="009750C9"/>
    <w:rsid w:val="00975517"/>
    <w:rsid w:val="009758BB"/>
    <w:rsid w:val="00975CAA"/>
    <w:rsid w:val="009767A4"/>
    <w:rsid w:val="009769B1"/>
    <w:rsid w:val="00976BA3"/>
    <w:rsid w:val="00977011"/>
    <w:rsid w:val="009773AB"/>
    <w:rsid w:val="00977D79"/>
    <w:rsid w:val="0098015E"/>
    <w:rsid w:val="00980537"/>
    <w:rsid w:val="00980986"/>
    <w:rsid w:val="00981123"/>
    <w:rsid w:val="00981709"/>
    <w:rsid w:val="00981CA7"/>
    <w:rsid w:val="00982541"/>
    <w:rsid w:val="00982687"/>
    <w:rsid w:val="00982A35"/>
    <w:rsid w:val="00982A55"/>
    <w:rsid w:val="00982CDD"/>
    <w:rsid w:val="00982D17"/>
    <w:rsid w:val="00982E43"/>
    <w:rsid w:val="009834CF"/>
    <w:rsid w:val="00983BEA"/>
    <w:rsid w:val="00983D2B"/>
    <w:rsid w:val="009847DB"/>
    <w:rsid w:val="00984837"/>
    <w:rsid w:val="00984B66"/>
    <w:rsid w:val="009851B9"/>
    <w:rsid w:val="00985243"/>
    <w:rsid w:val="00985AE4"/>
    <w:rsid w:val="00985D4F"/>
    <w:rsid w:val="00985D95"/>
    <w:rsid w:val="009866E4"/>
    <w:rsid w:val="0098715D"/>
    <w:rsid w:val="00987694"/>
    <w:rsid w:val="00987815"/>
    <w:rsid w:val="00987A87"/>
    <w:rsid w:val="00987ACF"/>
    <w:rsid w:val="009910B9"/>
    <w:rsid w:val="0099212C"/>
    <w:rsid w:val="00992C23"/>
    <w:rsid w:val="00992C28"/>
    <w:rsid w:val="009932C0"/>
    <w:rsid w:val="009933AD"/>
    <w:rsid w:val="009933F3"/>
    <w:rsid w:val="00993DEA"/>
    <w:rsid w:val="00993F45"/>
    <w:rsid w:val="009950BB"/>
    <w:rsid w:val="00995208"/>
    <w:rsid w:val="00995D5E"/>
    <w:rsid w:val="009966DA"/>
    <w:rsid w:val="00996D06"/>
    <w:rsid w:val="009972DB"/>
    <w:rsid w:val="0099755F"/>
    <w:rsid w:val="009978F6"/>
    <w:rsid w:val="009979DA"/>
    <w:rsid w:val="00997B75"/>
    <w:rsid w:val="009A0309"/>
    <w:rsid w:val="009A04D0"/>
    <w:rsid w:val="009A0BCF"/>
    <w:rsid w:val="009A100A"/>
    <w:rsid w:val="009A1A08"/>
    <w:rsid w:val="009A1E26"/>
    <w:rsid w:val="009A2291"/>
    <w:rsid w:val="009A24FD"/>
    <w:rsid w:val="009A27B2"/>
    <w:rsid w:val="009A2889"/>
    <w:rsid w:val="009A2D54"/>
    <w:rsid w:val="009A3134"/>
    <w:rsid w:val="009A3318"/>
    <w:rsid w:val="009A3834"/>
    <w:rsid w:val="009A3C5F"/>
    <w:rsid w:val="009A4FCB"/>
    <w:rsid w:val="009A5484"/>
    <w:rsid w:val="009A6AB2"/>
    <w:rsid w:val="009A6C75"/>
    <w:rsid w:val="009A73E4"/>
    <w:rsid w:val="009A7990"/>
    <w:rsid w:val="009A7A6E"/>
    <w:rsid w:val="009A7C1D"/>
    <w:rsid w:val="009B06FD"/>
    <w:rsid w:val="009B138A"/>
    <w:rsid w:val="009B254A"/>
    <w:rsid w:val="009B26A4"/>
    <w:rsid w:val="009B2988"/>
    <w:rsid w:val="009B3C6F"/>
    <w:rsid w:val="009B4122"/>
    <w:rsid w:val="009B4A8C"/>
    <w:rsid w:val="009B51E5"/>
    <w:rsid w:val="009B545D"/>
    <w:rsid w:val="009B6A2B"/>
    <w:rsid w:val="009B71CB"/>
    <w:rsid w:val="009B763F"/>
    <w:rsid w:val="009B766A"/>
    <w:rsid w:val="009B77E8"/>
    <w:rsid w:val="009B794D"/>
    <w:rsid w:val="009C04E1"/>
    <w:rsid w:val="009C06EB"/>
    <w:rsid w:val="009C0C9F"/>
    <w:rsid w:val="009C1C88"/>
    <w:rsid w:val="009C22F6"/>
    <w:rsid w:val="009C23E5"/>
    <w:rsid w:val="009C2A48"/>
    <w:rsid w:val="009C2A95"/>
    <w:rsid w:val="009C2BC5"/>
    <w:rsid w:val="009C32A4"/>
    <w:rsid w:val="009C3AE6"/>
    <w:rsid w:val="009C3B42"/>
    <w:rsid w:val="009C40D4"/>
    <w:rsid w:val="009C4B52"/>
    <w:rsid w:val="009C53AC"/>
    <w:rsid w:val="009C542F"/>
    <w:rsid w:val="009C5BF5"/>
    <w:rsid w:val="009C5D6E"/>
    <w:rsid w:val="009C64DC"/>
    <w:rsid w:val="009C65D5"/>
    <w:rsid w:val="009C6862"/>
    <w:rsid w:val="009C7083"/>
    <w:rsid w:val="009C75F2"/>
    <w:rsid w:val="009D10CA"/>
    <w:rsid w:val="009D17E7"/>
    <w:rsid w:val="009D1A02"/>
    <w:rsid w:val="009D2562"/>
    <w:rsid w:val="009D275F"/>
    <w:rsid w:val="009D2B31"/>
    <w:rsid w:val="009D2EF0"/>
    <w:rsid w:val="009D30CB"/>
    <w:rsid w:val="009D3567"/>
    <w:rsid w:val="009D35C6"/>
    <w:rsid w:val="009D3DC6"/>
    <w:rsid w:val="009D3EAD"/>
    <w:rsid w:val="009D3F33"/>
    <w:rsid w:val="009D49B5"/>
    <w:rsid w:val="009D5141"/>
    <w:rsid w:val="009D59A2"/>
    <w:rsid w:val="009D6E6A"/>
    <w:rsid w:val="009D74B7"/>
    <w:rsid w:val="009D75D2"/>
    <w:rsid w:val="009D7926"/>
    <w:rsid w:val="009E06EA"/>
    <w:rsid w:val="009E0B02"/>
    <w:rsid w:val="009E0DF4"/>
    <w:rsid w:val="009E0E46"/>
    <w:rsid w:val="009E0E7A"/>
    <w:rsid w:val="009E18FE"/>
    <w:rsid w:val="009E1981"/>
    <w:rsid w:val="009E1C57"/>
    <w:rsid w:val="009E2124"/>
    <w:rsid w:val="009E258A"/>
    <w:rsid w:val="009E3DA1"/>
    <w:rsid w:val="009E4AEE"/>
    <w:rsid w:val="009E5865"/>
    <w:rsid w:val="009E5DA5"/>
    <w:rsid w:val="009E69FB"/>
    <w:rsid w:val="009E76FE"/>
    <w:rsid w:val="009E7B7B"/>
    <w:rsid w:val="009F0160"/>
    <w:rsid w:val="009F0215"/>
    <w:rsid w:val="009F02B9"/>
    <w:rsid w:val="009F0514"/>
    <w:rsid w:val="009F070A"/>
    <w:rsid w:val="009F1943"/>
    <w:rsid w:val="009F229E"/>
    <w:rsid w:val="009F2DDA"/>
    <w:rsid w:val="009F34CA"/>
    <w:rsid w:val="009F3CD8"/>
    <w:rsid w:val="009F457D"/>
    <w:rsid w:val="009F4A9D"/>
    <w:rsid w:val="009F4FEE"/>
    <w:rsid w:val="009F505C"/>
    <w:rsid w:val="009F51F6"/>
    <w:rsid w:val="009F5592"/>
    <w:rsid w:val="009F5905"/>
    <w:rsid w:val="009F5C53"/>
    <w:rsid w:val="009F6093"/>
    <w:rsid w:val="009F6116"/>
    <w:rsid w:val="009F62ED"/>
    <w:rsid w:val="009F7236"/>
    <w:rsid w:val="009F7916"/>
    <w:rsid w:val="009F7A82"/>
    <w:rsid w:val="00A00F7F"/>
    <w:rsid w:val="00A01193"/>
    <w:rsid w:val="00A016E2"/>
    <w:rsid w:val="00A019E4"/>
    <w:rsid w:val="00A01C97"/>
    <w:rsid w:val="00A01D0E"/>
    <w:rsid w:val="00A020E1"/>
    <w:rsid w:val="00A025B8"/>
    <w:rsid w:val="00A0272A"/>
    <w:rsid w:val="00A02A5B"/>
    <w:rsid w:val="00A02F9E"/>
    <w:rsid w:val="00A035F2"/>
    <w:rsid w:val="00A03993"/>
    <w:rsid w:val="00A03E4D"/>
    <w:rsid w:val="00A04120"/>
    <w:rsid w:val="00A04CCD"/>
    <w:rsid w:val="00A04DFC"/>
    <w:rsid w:val="00A05120"/>
    <w:rsid w:val="00A05631"/>
    <w:rsid w:val="00A05B58"/>
    <w:rsid w:val="00A05BF7"/>
    <w:rsid w:val="00A0604C"/>
    <w:rsid w:val="00A062B2"/>
    <w:rsid w:val="00A06643"/>
    <w:rsid w:val="00A0685A"/>
    <w:rsid w:val="00A06993"/>
    <w:rsid w:val="00A069A7"/>
    <w:rsid w:val="00A06DF8"/>
    <w:rsid w:val="00A06FB8"/>
    <w:rsid w:val="00A07035"/>
    <w:rsid w:val="00A0773F"/>
    <w:rsid w:val="00A07760"/>
    <w:rsid w:val="00A07C3C"/>
    <w:rsid w:val="00A10230"/>
    <w:rsid w:val="00A11430"/>
    <w:rsid w:val="00A11AED"/>
    <w:rsid w:val="00A1263E"/>
    <w:rsid w:val="00A127D5"/>
    <w:rsid w:val="00A13185"/>
    <w:rsid w:val="00A13A8B"/>
    <w:rsid w:val="00A13CB5"/>
    <w:rsid w:val="00A13F26"/>
    <w:rsid w:val="00A1485F"/>
    <w:rsid w:val="00A14968"/>
    <w:rsid w:val="00A14D00"/>
    <w:rsid w:val="00A1501E"/>
    <w:rsid w:val="00A152D8"/>
    <w:rsid w:val="00A155EE"/>
    <w:rsid w:val="00A166EE"/>
    <w:rsid w:val="00A16859"/>
    <w:rsid w:val="00A16C7E"/>
    <w:rsid w:val="00A17321"/>
    <w:rsid w:val="00A20BAD"/>
    <w:rsid w:val="00A20C18"/>
    <w:rsid w:val="00A20F96"/>
    <w:rsid w:val="00A211D2"/>
    <w:rsid w:val="00A2127F"/>
    <w:rsid w:val="00A217A8"/>
    <w:rsid w:val="00A21C13"/>
    <w:rsid w:val="00A22441"/>
    <w:rsid w:val="00A225A7"/>
    <w:rsid w:val="00A229F2"/>
    <w:rsid w:val="00A23A5C"/>
    <w:rsid w:val="00A23D70"/>
    <w:rsid w:val="00A23FAE"/>
    <w:rsid w:val="00A24A31"/>
    <w:rsid w:val="00A24FB2"/>
    <w:rsid w:val="00A256B6"/>
    <w:rsid w:val="00A263E0"/>
    <w:rsid w:val="00A26B48"/>
    <w:rsid w:val="00A26E2B"/>
    <w:rsid w:val="00A26F8A"/>
    <w:rsid w:val="00A26F8C"/>
    <w:rsid w:val="00A27E83"/>
    <w:rsid w:val="00A27ECD"/>
    <w:rsid w:val="00A3013B"/>
    <w:rsid w:val="00A30B1F"/>
    <w:rsid w:val="00A30CDE"/>
    <w:rsid w:val="00A30D50"/>
    <w:rsid w:val="00A30D6B"/>
    <w:rsid w:val="00A31263"/>
    <w:rsid w:val="00A31AFF"/>
    <w:rsid w:val="00A31BC5"/>
    <w:rsid w:val="00A335AE"/>
    <w:rsid w:val="00A33B3E"/>
    <w:rsid w:val="00A33E85"/>
    <w:rsid w:val="00A33E9E"/>
    <w:rsid w:val="00A340A0"/>
    <w:rsid w:val="00A34545"/>
    <w:rsid w:val="00A3464B"/>
    <w:rsid w:val="00A34699"/>
    <w:rsid w:val="00A35481"/>
    <w:rsid w:val="00A35DC8"/>
    <w:rsid w:val="00A36731"/>
    <w:rsid w:val="00A36A04"/>
    <w:rsid w:val="00A36E0E"/>
    <w:rsid w:val="00A36E7F"/>
    <w:rsid w:val="00A3735C"/>
    <w:rsid w:val="00A37A60"/>
    <w:rsid w:val="00A37D05"/>
    <w:rsid w:val="00A40616"/>
    <w:rsid w:val="00A408C6"/>
    <w:rsid w:val="00A40DC7"/>
    <w:rsid w:val="00A4114A"/>
    <w:rsid w:val="00A4135F"/>
    <w:rsid w:val="00A41386"/>
    <w:rsid w:val="00A4162F"/>
    <w:rsid w:val="00A41AB6"/>
    <w:rsid w:val="00A427CA"/>
    <w:rsid w:val="00A42C13"/>
    <w:rsid w:val="00A42DE2"/>
    <w:rsid w:val="00A42F40"/>
    <w:rsid w:val="00A4333A"/>
    <w:rsid w:val="00A4382C"/>
    <w:rsid w:val="00A43C90"/>
    <w:rsid w:val="00A44BC1"/>
    <w:rsid w:val="00A45D15"/>
    <w:rsid w:val="00A45DF0"/>
    <w:rsid w:val="00A45F30"/>
    <w:rsid w:val="00A46138"/>
    <w:rsid w:val="00A462BE"/>
    <w:rsid w:val="00A466C2"/>
    <w:rsid w:val="00A46816"/>
    <w:rsid w:val="00A46965"/>
    <w:rsid w:val="00A46CFD"/>
    <w:rsid w:val="00A46F3B"/>
    <w:rsid w:val="00A470D0"/>
    <w:rsid w:val="00A470F1"/>
    <w:rsid w:val="00A47573"/>
    <w:rsid w:val="00A47737"/>
    <w:rsid w:val="00A478A4"/>
    <w:rsid w:val="00A47CE1"/>
    <w:rsid w:val="00A500B0"/>
    <w:rsid w:val="00A50270"/>
    <w:rsid w:val="00A50B76"/>
    <w:rsid w:val="00A50D0B"/>
    <w:rsid w:val="00A50DE6"/>
    <w:rsid w:val="00A50FF9"/>
    <w:rsid w:val="00A517E2"/>
    <w:rsid w:val="00A51AE2"/>
    <w:rsid w:val="00A51B8D"/>
    <w:rsid w:val="00A51EE9"/>
    <w:rsid w:val="00A53004"/>
    <w:rsid w:val="00A532E6"/>
    <w:rsid w:val="00A53EB9"/>
    <w:rsid w:val="00A53F6A"/>
    <w:rsid w:val="00A53FC6"/>
    <w:rsid w:val="00A5413A"/>
    <w:rsid w:val="00A542CD"/>
    <w:rsid w:val="00A54773"/>
    <w:rsid w:val="00A54914"/>
    <w:rsid w:val="00A54EC9"/>
    <w:rsid w:val="00A55328"/>
    <w:rsid w:val="00A55A2E"/>
    <w:rsid w:val="00A55C03"/>
    <w:rsid w:val="00A560EE"/>
    <w:rsid w:val="00A5636C"/>
    <w:rsid w:val="00A5664F"/>
    <w:rsid w:val="00A566B8"/>
    <w:rsid w:val="00A56EB0"/>
    <w:rsid w:val="00A5700C"/>
    <w:rsid w:val="00A579C7"/>
    <w:rsid w:val="00A60145"/>
    <w:rsid w:val="00A60AE4"/>
    <w:rsid w:val="00A610BF"/>
    <w:rsid w:val="00A611F8"/>
    <w:rsid w:val="00A6187D"/>
    <w:rsid w:val="00A6197C"/>
    <w:rsid w:val="00A62155"/>
    <w:rsid w:val="00A622E5"/>
    <w:rsid w:val="00A6313E"/>
    <w:rsid w:val="00A636D2"/>
    <w:rsid w:val="00A64A7F"/>
    <w:rsid w:val="00A657FF"/>
    <w:rsid w:val="00A65AC5"/>
    <w:rsid w:val="00A65BA1"/>
    <w:rsid w:val="00A65C40"/>
    <w:rsid w:val="00A65DA2"/>
    <w:rsid w:val="00A66035"/>
    <w:rsid w:val="00A660D3"/>
    <w:rsid w:val="00A662FD"/>
    <w:rsid w:val="00A66F0C"/>
    <w:rsid w:val="00A671DF"/>
    <w:rsid w:val="00A679E5"/>
    <w:rsid w:val="00A67DD9"/>
    <w:rsid w:val="00A70079"/>
    <w:rsid w:val="00A70C2C"/>
    <w:rsid w:val="00A70CE8"/>
    <w:rsid w:val="00A70E15"/>
    <w:rsid w:val="00A7142C"/>
    <w:rsid w:val="00A72137"/>
    <w:rsid w:val="00A72966"/>
    <w:rsid w:val="00A72B0A"/>
    <w:rsid w:val="00A72DFB"/>
    <w:rsid w:val="00A72F09"/>
    <w:rsid w:val="00A734ED"/>
    <w:rsid w:val="00A73B47"/>
    <w:rsid w:val="00A75428"/>
    <w:rsid w:val="00A75CF9"/>
    <w:rsid w:val="00A76055"/>
    <w:rsid w:val="00A760EC"/>
    <w:rsid w:val="00A7673A"/>
    <w:rsid w:val="00A76951"/>
    <w:rsid w:val="00A76E47"/>
    <w:rsid w:val="00A76E80"/>
    <w:rsid w:val="00A76FCF"/>
    <w:rsid w:val="00A77BA5"/>
    <w:rsid w:val="00A80389"/>
    <w:rsid w:val="00A80988"/>
    <w:rsid w:val="00A80D83"/>
    <w:rsid w:val="00A81317"/>
    <w:rsid w:val="00A81343"/>
    <w:rsid w:val="00A81910"/>
    <w:rsid w:val="00A81A81"/>
    <w:rsid w:val="00A81F16"/>
    <w:rsid w:val="00A829AF"/>
    <w:rsid w:val="00A82C9B"/>
    <w:rsid w:val="00A83315"/>
    <w:rsid w:val="00A835DA"/>
    <w:rsid w:val="00A84608"/>
    <w:rsid w:val="00A8477F"/>
    <w:rsid w:val="00A85B7B"/>
    <w:rsid w:val="00A85E6F"/>
    <w:rsid w:val="00A85F76"/>
    <w:rsid w:val="00A86399"/>
    <w:rsid w:val="00A863F5"/>
    <w:rsid w:val="00A86424"/>
    <w:rsid w:val="00A8693B"/>
    <w:rsid w:val="00A86F00"/>
    <w:rsid w:val="00A86FAC"/>
    <w:rsid w:val="00A8722C"/>
    <w:rsid w:val="00A87453"/>
    <w:rsid w:val="00A8772A"/>
    <w:rsid w:val="00A908CD"/>
    <w:rsid w:val="00A90BA4"/>
    <w:rsid w:val="00A915D5"/>
    <w:rsid w:val="00A916D6"/>
    <w:rsid w:val="00A917D2"/>
    <w:rsid w:val="00A919F2"/>
    <w:rsid w:val="00A91B06"/>
    <w:rsid w:val="00A91E92"/>
    <w:rsid w:val="00A9268A"/>
    <w:rsid w:val="00A92BCB"/>
    <w:rsid w:val="00A937FA"/>
    <w:rsid w:val="00A93C93"/>
    <w:rsid w:val="00A946AC"/>
    <w:rsid w:val="00A948C9"/>
    <w:rsid w:val="00A94E4A"/>
    <w:rsid w:val="00A95731"/>
    <w:rsid w:val="00A95810"/>
    <w:rsid w:val="00A95FC6"/>
    <w:rsid w:val="00A969FA"/>
    <w:rsid w:val="00A96B7B"/>
    <w:rsid w:val="00A96CD9"/>
    <w:rsid w:val="00A96E69"/>
    <w:rsid w:val="00A976E7"/>
    <w:rsid w:val="00AA025C"/>
    <w:rsid w:val="00AA0808"/>
    <w:rsid w:val="00AA0A1A"/>
    <w:rsid w:val="00AA1509"/>
    <w:rsid w:val="00AA1DFC"/>
    <w:rsid w:val="00AA1F06"/>
    <w:rsid w:val="00AA1FC8"/>
    <w:rsid w:val="00AA22C1"/>
    <w:rsid w:val="00AA2657"/>
    <w:rsid w:val="00AA30FB"/>
    <w:rsid w:val="00AA3164"/>
    <w:rsid w:val="00AA36E7"/>
    <w:rsid w:val="00AA383F"/>
    <w:rsid w:val="00AA3BB6"/>
    <w:rsid w:val="00AA3F3D"/>
    <w:rsid w:val="00AA4AC3"/>
    <w:rsid w:val="00AA4BC9"/>
    <w:rsid w:val="00AA56F7"/>
    <w:rsid w:val="00AA587D"/>
    <w:rsid w:val="00AA59E4"/>
    <w:rsid w:val="00AA5BB3"/>
    <w:rsid w:val="00AA5C98"/>
    <w:rsid w:val="00AA6AA1"/>
    <w:rsid w:val="00AA6E0D"/>
    <w:rsid w:val="00AA6F48"/>
    <w:rsid w:val="00AA711D"/>
    <w:rsid w:val="00AA7CA1"/>
    <w:rsid w:val="00AA7CEC"/>
    <w:rsid w:val="00AB06C2"/>
    <w:rsid w:val="00AB0CCF"/>
    <w:rsid w:val="00AB0D38"/>
    <w:rsid w:val="00AB142E"/>
    <w:rsid w:val="00AB158F"/>
    <w:rsid w:val="00AB1FE1"/>
    <w:rsid w:val="00AB21B7"/>
    <w:rsid w:val="00AB2392"/>
    <w:rsid w:val="00AB2451"/>
    <w:rsid w:val="00AB2867"/>
    <w:rsid w:val="00AB2C8E"/>
    <w:rsid w:val="00AB2E16"/>
    <w:rsid w:val="00AB302E"/>
    <w:rsid w:val="00AB3209"/>
    <w:rsid w:val="00AB32E1"/>
    <w:rsid w:val="00AB3338"/>
    <w:rsid w:val="00AB3AF8"/>
    <w:rsid w:val="00AB3DF7"/>
    <w:rsid w:val="00AB43C7"/>
    <w:rsid w:val="00AB471E"/>
    <w:rsid w:val="00AB49B5"/>
    <w:rsid w:val="00AB4BE3"/>
    <w:rsid w:val="00AB524B"/>
    <w:rsid w:val="00AB53DB"/>
    <w:rsid w:val="00AB56FB"/>
    <w:rsid w:val="00AB5863"/>
    <w:rsid w:val="00AB6634"/>
    <w:rsid w:val="00AB7065"/>
    <w:rsid w:val="00AB71F1"/>
    <w:rsid w:val="00AB74CC"/>
    <w:rsid w:val="00AB7F61"/>
    <w:rsid w:val="00AC0276"/>
    <w:rsid w:val="00AC0474"/>
    <w:rsid w:val="00AC0796"/>
    <w:rsid w:val="00AC0E3A"/>
    <w:rsid w:val="00AC1E2D"/>
    <w:rsid w:val="00AC297D"/>
    <w:rsid w:val="00AC3279"/>
    <w:rsid w:val="00AC4217"/>
    <w:rsid w:val="00AC4280"/>
    <w:rsid w:val="00AC483B"/>
    <w:rsid w:val="00AC4DCA"/>
    <w:rsid w:val="00AC54CD"/>
    <w:rsid w:val="00AC57D2"/>
    <w:rsid w:val="00AC5D05"/>
    <w:rsid w:val="00AC63C2"/>
    <w:rsid w:val="00AC63EB"/>
    <w:rsid w:val="00AC71F0"/>
    <w:rsid w:val="00AC74FB"/>
    <w:rsid w:val="00AD010B"/>
    <w:rsid w:val="00AD03DC"/>
    <w:rsid w:val="00AD0684"/>
    <w:rsid w:val="00AD06C4"/>
    <w:rsid w:val="00AD1238"/>
    <w:rsid w:val="00AD15B5"/>
    <w:rsid w:val="00AD2693"/>
    <w:rsid w:val="00AD2738"/>
    <w:rsid w:val="00AD2764"/>
    <w:rsid w:val="00AD2D7B"/>
    <w:rsid w:val="00AD2E4E"/>
    <w:rsid w:val="00AD340F"/>
    <w:rsid w:val="00AD3432"/>
    <w:rsid w:val="00AD3572"/>
    <w:rsid w:val="00AD3E03"/>
    <w:rsid w:val="00AD40BA"/>
    <w:rsid w:val="00AD42B2"/>
    <w:rsid w:val="00AD55A4"/>
    <w:rsid w:val="00AD5919"/>
    <w:rsid w:val="00AD5C3A"/>
    <w:rsid w:val="00AD64EA"/>
    <w:rsid w:val="00AD69A3"/>
    <w:rsid w:val="00AD6C81"/>
    <w:rsid w:val="00AE0240"/>
    <w:rsid w:val="00AE1F83"/>
    <w:rsid w:val="00AE21CB"/>
    <w:rsid w:val="00AE229E"/>
    <w:rsid w:val="00AE2310"/>
    <w:rsid w:val="00AE2811"/>
    <w:rsid w:val="00AE3979"/>
    <w:rsid w:val="00AE4398"/>
    <w:rsid w:val="00AE43F4"/>
    <w:rsid w:val="00AE4454"/>
    <w:rsid w:val="00AE4599"/>
    <w:rsid w:val="00AE4BA2"/>
    <w:rsid w:val="00AE5691"/>
    <w:rsid w:val="00AE651C"/>
    <w:rsid w:val="00AE6854"/>
    <w:rsid w:val="00AE68E1"/>
    <w:rsid w:val="00AE698E"/>
    <w:rsid w:val="00AE6A0B"/>
    <w:rsid w:val="00AF0244"/>
    <w:rsid w:val="00AF121D"/>
    <w:rsid w:val="00AF154A"/>
    <w:rsid w:val="00AF1F29"/>
    <w:rsid w:val="00AF20E2"/>
    <w:rsid w:val="00AF23BF"/>
    <w:rsid w:val="00AF26D6"/>
    <w:rsid w:val="00AF2A8E"/>
    <w:rsid w:val="00AF2B37"/>
    <w:rsid w:val="00AF2FEC"/>
    <w:rsid w:val="00AF36E1"/>
    <w:rsid w:val="00AF440A"/>
    <w:rsid w:val="00AF446B"/>
    <w:rsid w:val="00AF54DD"/>
    <w:rsid w:val="00AF5B29"/>
    <w:rsid w:val="00AF5C05"/>
    <w:rsid w:val="00AF6078"/>
    <w:rsid w:val="00AF6464"/>
    <w:rsid w:val="00AF69B0"/>
    <w:rsid w:val="00AF7021"/>
    <w:rsid w:val="00AF7614"/>
    <w:rsid w:val="00AF7F03"/>
    <w:rsid w:val="00B00055"/>
    <w:rsid w:val="00B000AB"/>
    <w:rsid w:val="00B0017A"/>
    <w:rsid w:val="00B005D7"/>
    <w:rsid w:val="00B00720"/>
    <w:rsid w:val="00B00C76"/>
    <w:rsid w:val="00B010A2"/>
    <w:rsid w:val="00B01160"/>
    <w:rsid w:val="00B0131E"/>
    <w:rsid w:val="00B0132F"/>
    <w:rsid w:val="00B013C2"/>
    <w:rsid w:val="00B01BCA"/>
    <w:rsid w:val="00B01BCF"/>
    <w:rsid w:val="00B01BF0"/>
    <w:rsid w:val="00B025A0"/>
    <w:rsid w:val="00B03568"/>
    <w:rsid w:val="00B0485E"/>
    <w:rsid w:val="00B04A6D"/>
    <w:rsid w:val="00B04E8F"/>
    <w:rsid w:val="00B054C6"/>
    <w:rsid w:val="00B054D6"/>
    <w:rsid w:val="00B056FA"/>
    <w:rsid w:val="00B05B17"/>
    <w:rsid w:val="00B06367"/>
    <w:rsid w:val="00B06E57"/>
    <w:rsid w:val="00B06E66"/>
    <w:rsid w:val="00B075C5"/>
    <w:rsid w:val="00B0783C"/>
    <w:rsid w:val="00B10001"/>
    <w:rsid w:val="00B10131"/>
    <w:rsid w:val="00B101E7"/>
    <w:rsid w:val="00B10362"/>
    <w:rsid w:val="00B10570"/>
    <w:rsid w:val="00B10604"/>
    <w:rsid w:val="00B10FD0"/>
    <w:rsid w:val="00B1100A"/>
    <w:rsid w:val="00B1130B"/>
    <w:rsid w:val="00B131E6"/>
    <w:rsid w:val="00B141F7"/>
    <w:rsid w:val="00B148EF"/>
    <w:rsid w:val="00B150AC"/>
    <w:rsid w:val="00B151F9"/>
    <w:rsid w:val="00B15218"/>
    <w:rsid w:val="00B15469"/>
    <w:rsid w:val="00B15F74"/>
    <w:rsid w:val="00B15FAA"/>
    <w:rsid w:val="00B16084"/>
    <w:rsid w:val="00B16444"/>
    <w:rsid w:val="00B16C62"/>
    <w:rsid w:val="00B16D51"/>
    <w:rsid w:val="00B16DA0"/>
    <w:rsid w:val="00B17709"/>
    <w:rsid w:val="00B17C33"/>
    <w:rsid w:val="00B20045"/>
    <w:rsid w:val="00B2013D"/>
    <w:rsid w:val="00B20A77"/>
    <w:rsid w:val="00B20B49"/>
    <w:rsid w:val="00B20B88"/>
    <w:rsid w:val="00B20CC6"/>
    <w:rsid w:val="00B21085"/>
    <w:rsid w:val="00B22BB7"/>
    <w:rsid w:val="00B22EE3"/>
    <w:rsid w:val="00B235D5"/>
    <w:rsid w:val="00B23752"/>
    <w:rsid w:val="00B23AD5"/>
    <w:rsid w:val="00B23D12"/>
    <w:rsid w:val="00B23F8A"/>
    <w:rsid w:val="00B23F8E"/>
    <w:rsid w:val="00B24244"/>
    <w:rsid w:val="00B24975"/>
    <w:rsid w:val="00B24B20"/>
    <w:rsid w:val="00B24BF8"/>
    <w:rsid w:val="00B26184"/>
    <w:rsid w:val="00B26314"/>
    <w:rsid w:val="00B26C7E"/>
    <w:rsid w:val="00B26EE1"/>
    <w:rsid w:val="00B27F9A"/>
    <w:rsid w:val="00B3018F"/>
    <w:rsid w:val="00B30225"/>
    <w:rsid w:val="00B3035C"/>
    <w:rsid w:val="00B30D88"/>
    <w:rsid w:val="00B31712"/>
    <w:rsid w:val="00B31A7E"/>
    <w:rsid w:val="00B31D6E"/>
    <w:rsid w:val="00B3211B"/>
    <w:rsid w:val="00B3251A"/>
    <w:rsid w:val="00B32697"/>
    <w:rsid w:val="00B338D0"/>
    <w:rsid w:val="00B33A77"/>
    <w:rsid w:val="00B34092"/>
    <w:rsid w:val="00B348BB"/>
    <w:rsid w:val="00B34D99"/>
    <w:rsid w:val="00B35664"/>
    <w:rsid w:val="00B3573B"/>
    <w:rsid w:val="00B357BF"/>
    <w:rsid w:val="00B3591E"/>
    <w:rsid w:val="00B37C33"/>
    <w:rsid w:val="00B37D3D"/>
    <w:rsid w:val="00B400FF"/>
    <w:rsid w:val="00B401FB"/>
    <w:rsid w:val="00B403B3"/>
    <w:rsid w:val="00B4053E"/>
    <w:rsid w:val="00B40614"/>
    <w:rsid w:val="00B40A4F"/>
    <w:rsid w:val="00B40CB7"/>
    <w:rsid w:val="00B4106B"/>
    <w:rsid w:val="00B4159A"/>
    <w:rsid w:val="00B41615"/>
    <w:rsid w:val="00B41ADE"/>
    <w:rsid w:val="00B41F78"/>
    <w:rsid w:val="00B43036"/>
    <w:rsid w:val="00B43D6D"/>
    <w:rsid w:val="00B444BF"/>
    <w:rsid w:val="00B447B3"/>
    <w:rsid w:val="00B449FF"/>
    <w:rsid w:val="00B44C32"/>
    <w:rsid w:val="00B452F6"/>
    <w:rsid w:val="00B4575E"/>
    <w:rsid w:val="00B45D04"/>
    <w:rsid w:val="00B45E69"/>
    <w:rsid w:val="00B45F07"/>
    <w:rsid w:val="00B4646E"/>
    <w:rsid w:val="00B464A1"/>
    <w:rsid w:val="00B468B8"/>
    <w:rsid w:val="00B46F13"/>
    <w:rsid w:val="00B46FB5"/>
    <w:rsid w:val="00B47741"/>
    <w:rsid w:val="00B47FC5"/>
    <w:rsid w:val="00B50410"/>
    <w:rsid w:val="00B50533"/>
    <w:rsid w:val="00B508EB"/>
    <w:rsid w:val="00B50BB3"/>
    <w:rsid w:val="00B50C45"/>
    <w:rsid w:val="00B50EFD"/>
    <w:rsid w:val="00B51213"/>
    <w:rsid w:val="00B51820"/>
    <w:rsid w:val="00B51D18"/>
    <w:rsid w:val="00B51F5B"/>
    <w:rsid w:val="00B526B8"/>
    <w:rsid w:val="00B53048"/>
    <w:rsid w:val="00B54F6E"/>
    <w:rsid w:val="00B551AA"/>
    <w:rsid w:val="00B553FC"/>
    <w:rsid w:val="00B55916"/>
    <w:rsid w:val="00B55C7C"/>
    <w:rsid w:val="00B561DF"/>
    <w:rsid w:val="00B56369"/>
    <w:rsid w:val="00B56371"/>
    <w:rsid w:val="00B566DE"/>
    <w:rsid w:val="00B56D8F"/>
    <w:rsid w:val="00B570D1"/>
    <w:rsid w:val="00B57A53"/>
    <w:rsid w:val="00B61BE2"/>
    <w:rsid w:val="00B62813"/>
    <w:rsid w:val="00B63490"/>
    <w:rsid w:val="00B635A1"/>
    <w:rsid w:val="00B63642"/>
    <w:rsid w:val="00B6397E"/>
    <w:rsid w:val="00B63ECA"/>
    <w:rsid w:val="00B641E4"/>
    <w:rsid w:val="00B649B1"/>
    <w:rsid w:val="00B65366"/>
    <w:rsid w:val="00B66342"/>
    <w:rsid w:val="00B664C5"/>
    <w:rsid w:val="00B6678D"/>
    <w:rsid w:val="00B66C0F"/>
    <w:rsid w:val="00B67B4F"/>
    <w:rsid w:val="00B700CB"/>
    <w:rsid w:val="00B702A5"/>
    <w:rsid w:val="00B70AA7"/>
    <w:rsid w:val="00B70D34"/>
    <w:rsid w:val="00B71279"/>
    <w:rsid w:val="00B72719"/>
    <w:rsid w:val="00B730B1"/>
    <w:rsid w:val="00B730B8"/>
    <w:rsid w:val="00B731AE"/>
    <w:rsid w:val="00B73591"/>
    <w:rsid w:val="00B7393D"/>
    <w:rsid w:val="00B73B35"/>
    <w:rsid w:val="00B73B9C"/>
    <w:rsid w:val="00B73FFB"/>
    <w:rsid w:val="00B74622"/>
    <w:rsid w:val="00B7463C"/>
    <w:rsid w:val="00B7466C"/>
    <w:rsid w:val="00B7481F"/>
    <w:rsid w:val="00B74C96"/>
    <w:rsid w:val="00B74D97"/>
    <w:rsid w:val="00B7526A"/>
    <w:rsid w:val="00B752C1"/>
    <w:rsid w:val="00B75531"/>
    <w:rsid w:val="00B7594A"/>
    <w:rsid w:val="00B767A2"/>
    <w:rsid w:val="00B768FC"/>
    <w:rsid w:val="00B76A8A"/>
    <w:rsid w:val="00B76B64"/>
    <w:rsid w:val="00B76B73"/>
    <w:rsid w:val="00B76F39"/>
    <w:rsid w:val="00B800AF"/>
    <w:rsid w:val="00B80103"/>
    <w:rsid w:val="00B80501"/>
    <w:rsid w:val="00B810A4"/>
    <w:rsid w:val="00B810DA"/>
    <w:rsid w:val="00B81D32"/>
    <w:rsid w:val="00B81DD5"/>
    <w:rsid w:val="00B8213E"/>
    <w:rsid w:val="00B828A4"/>
    <w:rsid w:val="00B834C6"/>
    <w:rsid w:val="00B8373C"/>
    <w:rsid w:val="00B83789"/>
    <w:rsid w:val="00B83A2F"/>
    <w:rsid w:val="00B83F87"/>
    <w:rsid w:val="00B842A6"/>
    <w:rsid w:val="00B853A5"/>
    <w:rsid w:val="00B85FBB"/>
    <w:rsid w:val="00B86D62"/>
    <w:rsid w:val="00B87992"/>
    <w:rsid w:val="00B87AC9"/>
    <w:rsid w:val="00B900D6"/>
    <w:rsid w:val="00B903D7"/>
    <w:rsid w:val="00B90E64"/>
    <w:rsid w:val="00B90F63"/>
    <w:rsid w:val="00B9145C"/>
    <w:rsid w:val="00B91BEB"/>
    <w:rsid w:val="00B922A7"/>
    <w:rsid w:val="00B9253D"/>
    <w:rsid w:val="00B92DC0"/>
    <w:rsid w:val="00B930C3"/>
    <w:rsid w:val="00B9350F"/>
    <w:rsid w:val="00B93717"/>
    <w:rsid w:val="00B94320"/>
    <w:rsid w:val="00B9442A"/>
    <w:rsid w:val="00B947EE"/>
    <w:rsid w:val="00B94ABF"/>
    <w:rsid w:val="00B95011"/>
    <w:rsid w:val="00B9622D"/>
    <w:rsid w:val="00B9660F"/>
    <w:rsid w:val="00B96785"/>
    <w:rsid w:val="00B96D8D"/>
    <w:rsid w:val="00B978D2"/>
    <w:rsid w:val="00BA051F"/>
    <w:rsid w:val="00BA0ACE"/>
    <w:rsid w:val="00BA0F24"/>
    <w:rsid w:val="00BA166E"/>
    <w:rsid w:val="00BA1844"/>
    <w:rsid w:val="00BA1F25"/>
    <w:rsid w:val="00BA214B"/>
    <w:rsid w:val="00BA2559"/>
    <w:rsid w:val="00BA281B"/>
    <w:rsid w:val="00BA29E1"/>
    <w:rsid w:val="00BA2A9D"/>
    <w:rsid w:val="00BA3B88"/>
    <w:rsid w:val="00BA4116"/>
    <w:rsid w:val="00BA4423"/>
    <w:rsid w:val="00BA4477"/>
    <w:rsid w:val="00BA4EB1"/>
    <w:rsid w:val="00BA5ECF"/>
    <w:rsid w:val="00BA67AA"/>
    <w:rsid w:val="00BA68D9"/>
    <w:rsid w:val="00BA70F4"/>
    <w:rsid w:val="00BA72D4"/>
    <w:rsid w:val="00BA7AF5"/>
    <w:rsid w:val="00BB0661"/>
    <w:rsid w:val="00BB09F5"/>
    <w:rsid w:val="00BB1225"/>
    <w:rsid w:val="00BB181D"/>
    <w:rsid w:val="00BB18A0"/>
    <w:rsid w:val="00BB204D"/>
    <w:rsid w:val="00BB39A7"/>
    <w:rsid w:val="00BB3C5C"/>
    <w:rsid w:val="00BB549B"/>
    <w:rsid w:val="00BB553C"/>
    <w:rsid w:val="00BB5764"/>
    <w:rsid w:val="00BB58EF"/>
    <w:rsid w:val="00BB62E8"/>
    <w:rsid w:val="00BB6B18"/>
    <w:rsid w:val="00BB6E26"/>
    <w:rsid w:val="00BB75BE"/>
    <w:rsid w:val="00BC0043"/>
    <w:rsid w:val="00BC087A"/>
    <w:rsid w:val="00BC0C82"/>
    <w:rsid w:val="00BC0D5B"/>
    <w:rsid w:val="00BC1373"/>
    <w:rsid w:val="00BC1660"/>
    <w:rsid w:val="00BC198C"/>
    <w:rsid w:val="00BC2168"/>
    <w:rsid w:val="00BC2238"/>
    <w:rsid w:val="00BC255B"/>
    <w:rsid w:val="00BC3371"/>
    <w:rsid w:val="00BC3D0D"/>
    <w:rsid w:val="00BC4411"/>
    <w:rsid w:val="00BC493F"/>
    <w:rsid w:val="00BC4A2A"/>
    <w:rsid w:val="00BC4B44"/>
    <w:rsid w:val="00BC61E6"/>
    <w:rsid w:val="00BC665C"/>
    <w:rsid w:val="00BC6A5F"/>
    <w:rsid w:val="00BC6C8A"/>
    <w:rsid w:val="00BC7375"/>
    <w:rsid w:val="00BC7E4A"/>
    <w:rsid w:val="00BD096B"/>
    <w:rsid w:val="00BD0E19"/>
    <w:rsid w:val="00BD14BE"/>
    <w:rsid w:val="00BD17EA"/>
    <w:rsid w:val="00BD184E"/>
    <w:rsid w:val="00BD1C8D"/>
    <w:rsid w:val="00BD1FE1"/>
    <w:rsid w:val="00BD210D"/>
    <w:rsid w:val="00BD2347"/>
    <w:rsid w:val="00BD26AF"/>
    <w:rsid w:val="00BD27AC"/>
    <w:rsid w:val="00BD2DA3"/>
    <w:rsid w:val="00BD2F24"/>
    <w:rsid w:val="00BD319B"/>
    <w:rsid w:val="00BD31FC"/>
    <w:rsid w:val="00BD3704"/>
    <w:rsid w:val="00BD3EC4"/>
    <w:rsid w:val="00BD40FB"/>
    <w:rsid w:val="00BD4715"/>
    <w:rsid w:val="00BD4DAC"/>
    <w:rsid w:val="00BD5374"/>
    <w:rsid w:val="00BD66BD"/>
    <w:rsid w:val="00BD670B"/>
    <w:rsid w:val="00BD6766"/>
    <w:rsid w:val="00BD6805"/>
    <w:rsid w:val="00BD68DA"/>
    <w:rsid w:val="00BD6962"/>
    <w:rsid w:val="00BD6A41"/>
    <w:rsid w:val="00BD6A8F"/>
    <w:rsid w:val="00BD6B46"/>
    <w:rsid w:val="00BD6BC9"/>
    <w:rsid w:val="00BD77C1"/>
    <w:rsid w:val="00BD7809"/>
    <w:rsid w:val="00BD7860"/>
    <w:rsid w:val="00BD7EDD"/>
    <w:rsid w:val="00BE05D4"/>
    <w:rsid w:val="00BE0AD7"/>
    <w:rsid w:val="00BE0E19"/>
    <w:rsid w:val="00BE11CF"/>
    <w:rsid w:val="00BE1509"/>
    <w:rsid w:val="00BE259E"/>
    <w:rsid w:val="00BE27FE"/>
    <w:rsid w:val="00BE2949"/>
    <w:rsid w:val="00BE2B2B"/>
    <w:rsid w:val="00BE2EC7"/>
    <w:rsid w:val="00BE31B4"/>
    <w:rsid w:val="00BE3604"/>
    <w:rsid w:val="00BE3B24"/>
    <w:rsid w:val="00BE411B"/>
    <w:rsid w:val="00BE4CE0"/>
    <w:rsid w:val="00BE5B80"/>
    <w:rsid w:val="00BE61DA"/>
    <w:rsid w:val="00BE72C6"/>
    <w:rsid w:val="00BE7592"/>
    <w:rsid w:val="00BE77A3"/>
    <w:rsid w:val="00BE7A3D"/>
    <w:rsid w:val="00BE7B98"/>
    <w:rsid w:val="00BF1B83"/>
    <w:rsid w:val="00BF1E19"/>
    <w:rsid w:val="00BF2365"/>
    <w:rsid w:val="00BF250B"/>
    <w:rsid w:val="00BF2F0F"/>
    <w:rsid w:val="00BF32EB"/>
    <w:rsid w:val="00BF3601"/>
    <w:rsid w:val="00BF3951"/>
    <w:rsid w:val="00BF3D2E"/>
    <w:rsid w:val="00BF3ED9"/>
    <w:rsid w:val="00BF4668"/>
    <w:rsid w:val="00BF4C62"/>
    <w:rsid w:val="00BF4F23"/>
    <w:rsid w:val="00BF5380"/>
    <w:rsid w:val="00BF5402"/>
    <w:rsid w:val="00BF54F5"/>
    <w:rsid w:val="00BF5B58"/>
    <w:rsid w:val="00BF606B"/>
    <w:rsid w:val="00BF6144"/>
    <w:rsid w:val="00BF6268"/>
    <w:rsid w:val="00BF6374"/>
    <w:rsid w:val="00BF71CB"/>
    <w:rsid w:val="00BF743F"/>
    <w:rsid w:val="00BF7C48"/>
    <w:rsid w:val="00BF7DED"/>
    <w:rsid w:val="00BF7F46"/>
    <w:rsid w:val="00C007CD"/>
    <w:rsid w:val="00C009DC"/>
    <w:rsid w:val="00C00F54"/>
    <w:rsid w:val="00C015F5"/>
    <w:rsid w:val="00C01CD9"/>
    <w:rsid w:val="00C02123"/>
    <w:rsid w:val="00C02AFF"/>
    <w:rsid w:val="00C02C54"/>
    <w:rsid w:val="00C02F28"/>
    <w:rsid w:val="00C02F5E"/>
    <w:rsid w:val="00C03161"/>
    <w:rsid w:val="00C031A4"/>
    <w:rsid w:val="00C0366D"/>
    <w:rsid w:val="00C03C46"/>
    <w:rsid w:val="00C04052"/>
    <w:rsid w:val="00C040D1"/>
    <w:rsid w:val="00C0439A"/>
    <w:rsid w:val="00C044AA"/>
    <w:rsid w:val="00C04505"/>
    <w:rsid w:val="00C04750"/>
    <w:rsid w:val="00C04777"/>
    <w:rsid w:val="00C048D9"/>
    <w:rsid w:val="00C05220"/>
    <w:rsid w:val="00C05FE5"/>
    <w:rsid w:val="00C06311"/>
    <w:rsid w:val="00C06657"/>
    <w:rsid w:val="00C06A21"/>
    <w:rsid w:val="00C06C9D"/>
    <w:rsid w:val="00C072B5"/>
    <w:rsid w:val="00C07DC6"/>
    <w:rsid w:val="00C10149"/>
    <w:rsid w:val="00C10666"/>
    <w:rsid w:val="00C11113"/>
    <w:rsid w:val="00C11C0F"/>
    <w:rsid w:val="00C11DEC"/>
    <w:rsid w:val="00C122A7"/>
    <w:rsid w:val="00C128F8"/>
    <w:rsid w:val="00C12980"/>
    <w:rsid w:val="00C13001"/>
    <w:rsid w:val="00C1379A"/>
    <w:rsid w:val="00C13B3D"/>
    <w:rsid w:val="00C13BFB"/>
    <w:rsid w:val="00C1433A"/>
    <w:rsid w:val="00C14619"/>
    <w:rsid w:val="00C14B2B"/>
    <w:rsid w:val="00C151A8"/>
    <w:rsid w:val="00C156C7"/>
    <w:rsid w:val="00C158BE"/>
    <w:rsid w:val="00C15C8A"/>
    <w:rsid w:val="00C15E0D"/>
    <w:rsid w:val="00C15E5C"/>
    <w:rsid w:val="00C162A7"/>
    <w:rsid w:val="00C165EF"/>
    <w:rsid w:val="00C16734"/>
    <w:rsid w:val="00C16A7F"/>
    <w:rsid w:val="00C16C72"/>
    <w:rsid w:val="00C16CDA"/>
    <w:rsid w:val="00C17150"/>
    <w:rsid w:val="00C17D9E"/>
    <w:rsid w:val="00C17EC4"/>
    <w:rsid w:val="00C17F3D"/>
    <w:rsid w:val="00C202C3"/>
    <w:rsid w:val="00C20D71"/>
    <w:rsid w:val="00C20DB9"/>
    <w:rsid w:val="00C20F03"/>
    <w:rsid w:val="00C2111C"/>
    <w:rsid w:val="00C217E9"/>
    <w:rsid w:val="00C21811"/>
    <w:rsid w:val="00C21AAB"/>
    <w:rsid w:val="00C22581"/>
    <w:rsid w:val="00C22A8F"/>
    <w:rsid w:val="00C22BC6"/>
    <w:rsid w:val="00C23003"/>
    <w:rsid w:val="00C231EF"/>
    <w:rsid w:val="00C23276"/>
    <w:rsid w:val="00C239BE"/>
    <w:rsid w:val="00C2407C"/>
    <w:rsid w:val="00C24592"/>
    <w:rsid w:val="00C2615A"/>
    <w:rsid w:val="00C261C8"/>
    <w:rsid w:val="00C264F7"/>
    <w:rsid w:val="00C268B3"/>
    <w:rsid w:val="00C26A38"/>
    <w:rsid w:val="00C26C30"/>
    <w:rsid w:val="00C26E64"/>
    <w:rsid w:val="00C26EE8"/>
    <w:rsid w:val="00C27E1B"/>
    <w:rsid w:val="00C303A7"/>
    <w:rsid w:val="00C30D51"/>
    <w:rsid w:val="00C30F23"/>
    <w:rsid w:val="00C31347"/>
    <w:rsid w:val="00C31809"/>
    <w:rsid w:val="00C318D0"/>
    <w:rsid w:val="00C318EC"/>
    <w:rsid w:val="00C31EE3"/>
    <w:rsid w:val="00C3223A"/>
    <w:rsid w:val="00C3244F"/>
    <w:rsid w:val="00C32554"/>
    <w:rsid w:val="00C32AEB"/>
    <w:rsid w:val="00C32B63"/>
    <w:rsid w:val="00C32E10"/>
    <w:rsid w:val="00C32E9C"/>
    <w:rsid w:val="00C3336B"/>
    <w:rsid w:val="00C33981"/>
    <w:rsid w:val="00C341CB"/>
    <w:rsid w:val="00C3429B"/>
    <w:rsid w:val="00C34850"/>
    <w:rsid w:val="00C34D5D"/>
    <w:rsid w:val="00C34E17"/>
    <w:rsid w:val="00C34E92"/>
    <w:rsid w:val="00C35781"/>
    <w:rsid w:val="00C35C74"/>
    <w:rsid w:val="00C35E78"/>
    <w:rsid w:val="00C364E3"/>
    <w:rsid w:val="00C36E84"/>
    <w:rsid w:val="00C37543"/>
    <w:rsid w:val="00C405B0"/>
    <w:rsid w:val="00C406A8"/>
    <w:rsid w:val="00C41280"/>
    <w:rsid w:val="00C4181F"/>
    <w:rsid w:val="00C41CAE"/>
    <w:rsid w:val="00C426FB"/>
    <w:rsid w:val="00C42A45"/>
    <w:rsid w:val="00C42D48"/>
    <w:rsid w:val="00C43877"/>
    <w:rsid w:val="00C43F4B"/>
    <w:rsid w:val="00C446C9"/>
    <w:rsid w:val="00C44DC4"/>
    <w:rsid w:val="00C45337"/>
    <w:rsid w:val="00C453D6"/>
    <w:rsid w:val="00C45DA5"/>
    <w:rsid w:val="00C460DA"/>
    <w:rsid w:val="00C46EAA"/>
    <w:rsid w:val="00C46F9F"/>
    <w:rsid w:val="00C47859"/>
    <w:rsid w:val="00C47A7A"/>
    <w:rsid w:val="00C50334"/>
    <w:rsid w:val="00C50725"/>
    <w:rsid w:val="00C50895"/>
    <w:rsid w:val="00C508BB"/>
    <w:rsid w:val="00C5095F"/>
    <w:rsid w:val="00C50D72"/>
    <w:rsid w:val="00C51722"/>
    <w:rsid w:val="00C51862"/>
    <w:rsid w:val="00C51C32"/>
    <w:rsid w:val="00C5200A"/>
    <w:rsid w:val="00C5255A"/>
    <w:rsid w:val="00C52620"/>
    <w:rsid w:val="00C52809"/>
    <w:rsid w:val="00C52C84"/>
    <w:rsid w:val="00C52D92"/>
    <w:rsid w:val="00C52E1E"/>
    <w:rsid w:val="00C52FBD"/>
    <w:rsid w:val="00C53C2F"/>
    <w:rsid w:val="00C540B2"/>
    <w:rsid w:val="00C546CD"/>
    <w:rsid w:val="00C548EA"/>
    <w:rsid w:val="00C54A5B"/>
    <w:rsid w:val="00C5533E"/>
    <w:rsid w:val="00C55C0A"/>
    <w:rsid w:val="00C55CC1"/>
    <w:rsid w:val="00C57230"/>
    <w:rsid w:val="00C57433"/>
    <w:rsid w:val="00C578CD"/>
    <w:rsid w:val="00C579A9"/>
    <w:rsid w:val="00C57AB7"/>
    <w:rsid w:val="00C57AF1"/>
    <w:rsid w:val="00C60047"/>
    <w:rsid w:val="00C60829"/>
    <w:rsid w:val="00C60EDB"/>
    <w:rsid w:val="00C61880"/>
    <w:rsid w:val="00C61C43"/>
    <w:rsid w:val="00C61CBC"/>
    <w:rsid w:val="00C62DD5"/>
    <w:rsid w:val="00C62F07"/>
    <w:rsid w:val="00C63790"/>
    <w:rsid w:val="00C63CA6"/>
    <w:rsid w:val="00C64399"/>
    <w:rsid w:val="00C64407"/>
    <w:rsid w:val="00C64506"/>
    <w:rsid w:val="00C64B9D"/>
    <w:rsid w:val="00C64DC4"/>
    <w:rsid w:val="00C64FB7"/>
    <w:rsid w:val="00C656B5"/>
    <w:rsid w:val="00C66695"/>
    <w:rsid w:val="00C666CC"/>
    <w:rsid w:val="00C66BCA"/>
    <w:rsid w:val="00C6785F"/>
    <w:rsid w:val="00C70628"/>
    <w:rsid w:val="00C714E8"/>
    <w:rsid w:val="00C71B94"/>
    <w:rsid w:val="00C72517"/>
    <w:rsid w:val="00C7278A"/>
    <w:rsid w:val="00C72CE0"/>
    <w:rsid w:val="00C730A0"/>
    <w:rsid w:val="00C732E1"/>
    <w:rsid w:val="00C73F6C"/>
    <w:rsid w:val="00C742E6"/>
    <w:rsid w:val="00C74E86"/>
    <w:rsid w:val="00C7507A"/>
    <w:rsid w:val="00C7575E"/>
    <w:rsid w:val="00C757AA"/>
    <w:rsid w:val="00C76717"/>
    <w:rsid w:val="00C7675C"/>
    <w:rsid w:val="00C76CA2"/>
    <w:rsid w:val="00C76D84"/>
    <w:rsid w:val="00C7705E"/>
    <w:rsid w:val="00C77283"/>
    <w:rsid w:val="00C778A1"/>
    <w:rsid w:val="00C779FA"/>
    <w:rsid w:val="00C77C5B"/>
    <w:rsid w:val="00C80526"/>
    <w:rsid w:val="00C80762"/>
    <w:rsid w:val="00C81743"/>
    <w:rsid w:val="00C81DB5"/>
    <w:rsid w:val="00C8239A"/>
    <w:rsid w:val="00C82589"/>
    <w:rsid w:val="00C827D5"/>
    <w:rsid w:val="00C82FA8"/>
    <w:rsid w:val="00C8381A"/>
    <w:rsid w:val="00C83B5E"/>
    <w:rsid w:val="00C84288"/>
    <w:rsid w:val="00C84568"/>
    <w:rsid w:val="00C84EDD"/>
    <w:rsid w:val="00C84FBB"/>
    <w:rsid w:val="00C85B45"/>
    <w:rsid w:val="00C85D28"/>
    <w:rsid w:val="00C8633B"/>
    <w:rsid w:val="00C8634F"/>
    <w:rsid w:val="00C86A2D"/>
    <w:rsid w:val="00C86EBE"/>
    <w:rsid w:val="00C87527"/>
    <w:rsid w:val="00C876FC"/>
    <w:rsid w:val="00C878FC"/>
    <w:rsid w:val="00C87A11"/>
    <w:rsid w:val="00C90ABF"/>
    <w:rsid w:val="00C90E54"/>
    <w:rsid w:val="00C912FB"/>
    <w:rsid w:val="00C91847"/>
    <w:rsid w:val="00C91A0C"/>
    <w:rsid w:val="00C91B79"/>
    <w:rsid w:val="00C91D9C"/>
    <w:rsid w:val="00C91FCF"/>
    <w:rsid w:val="00C9214A"/>
    <w:rsid w:val="00C922C5"/>
    <w:rsid w:val="00C923B2"/>
    <w:rsid w:val="00C92661"/>
    <w:rsid w:val="00C92AB8"/>
    <w:rsid w:val="00C92B7D"/>
    <w:rsid w:val="00C9346B"/>
    <w:rsid w:val="00C93772"/>
    <w:rsid w:val="00C93ABB"/>
    <w:rsid w:val="00C93C07"/>
    <w:rsid w:val="00C93C32"/>
    <w:rsid w:val="00C93F83"/>
    <w:rsid w:val="00C9449C"/>
    <w:rsid w:val="00C95186"/>
    <w:rsid w:val="00C95384"/>
    <w:rsid w:val="00C9539A"/>
    <w:rsid w:val="00C95662"/>
    <w:rsid w:val="00C956E4"/>
    <w:rsid w:val="00C95D81"/>
    <w:rsid w:val="00C967C1"/>
    <w:rsid w:val="00C96D6B"/>
    <w:rsid w:val="00C971A8"/>
    <w:rsid w:val="00C97A6D"/>
    <w:rsid w:val="00C97AAB"/>
    <w:rsid w:val="00C97C41"/>
    <w:rsid w:val="00CA0133"/>
    <w:rsid w:val="00CA0A09"/>
    <w:rsid w:val="00CA1703"/>
    <w:rsid w:val="00CA171E"/>
    <w:rsid w:val="00CA1789"/>
    <w:rsid w:val="00CA1B4C"/>
    <w:rsid w:val="00CA1B92"/>
    <w:rsid w:val="00CA1BBB"/>
    <w:rsid w:val="00CA1BF2"/>
    <w:rsid w:val="00CA1F13"/>
    <w:rsid w:val="00CA2027"/>
    <w:rsid w:val="00CA236D"/>
    <w:rsid w:val="00CA2371"/>
    <w:rsid w:val="00CA293A"/>
    <w:rsid w:val="00CA2E12"/>
    <w:rsid w:val="00CA30C6"/>
    <w:rsid w:val="00CA4993"/>
    <w:rsid w:val="00CA5036"/>
    <w:rsid w:val="00CA51A8"/>
    <w:rsid w:val="00CA5516"/>
    <w:rsid w:val="00CA5A9A"/>
    <w:rsid w:val="00CA5BA3"/>
    <w:rsid w:val="00CA5DAB"/>
    <w:rsid w:val="00CA67E4"/>
    <w:rsid w:val="00CA6870"/>
    <w:rsid w:val="00CA6A02"/>
    <w:rsid w:val="00CA6BD1"/>
    <w:rsid w:val="00CA6FA1"/>
    <w:rsid w:val="00CA6FBA"/>
    <w:rsid w:val="00CA7096"/>
    <w:rsid w:val="00CA773C"/>
    <w:rsid w:val="00CB075F"/>
    <w:rsid w:val="00CB0AC8"/>
    <w:rsid w:val="00CB0DF3"/>
    <w:rsid w:val="00CB1770"/>
    <w:rsid w:val="00CB1A3A"/>
    <w:rsid w:val="00CB22C1"/>
    <w:rsid w:val="00CB2629"/>
    <w:rsid w:val="00CB274B"/>
    <w:rsid w:val="00CB285B"/>
    <w:rsid w:val="00CB2D9D"/>
    <w:rsid w:val="00CB3147"/>
    <w:rsid w:val="00CB31DD"/>
    <w:rsid w:val="00CB3251"/>
    <w:rsid w:val="00CB34C6"/>
    <w:rsid w:val="00CB34D7"/>
    <w:rsid w:val="00CB3903"/>
    <w:rsid w:val="00CB4273"/>
    <w:rsid w:val="00CB47B8"/>
    <w:rsid w:val="00CB48F6"/>
    <w:rsid w:val="00CB5197"/>
    <w:rsid w:val="00CB5485"/>
    <w:rsid w:val="00CB5AC3"/>
    <w:rsid w:val="00CB5C44"/>
    <w:rsid w:val="00CB65C7"/>
    <w:rsid w:val="00CB67C0"/>
    <w:rsid w:val="00CB690B"/>
    <w:rsid w:val="00CB6C83"/>
    <w:rsid w:val="00CB7D97"/>
    <w:rsid w:val="00CC016A"/>
    <w:rsid w:val="00CC03D3"/>
    <w:rsid w:val="00CC0636"/>
    <w:rsid w:val="00CC07B1"/>
    <w:rsid w:val="00CC0B38"/>
    <w:rsid w:val="00CC0EF5"/>
    <w:rsid w:val="00CC1021"/>
    <w:rsid w:val="00CC125D"/>
    <w:rsid w:val="00CC1841"/>
    <w:rsid w:val="00CC2045"/>
    <w:rsid w:val="00CC27B2"/>
    <w:rsid w:val="00CC27FF"/>
    <w:rsid w:val="00CC2A2D"/>
    <w:rsid w:val="00CC2BD7"/>
    <w:rsid w:val="00CC3050"/>
    <w:rsid w:val="00CC316C"/>
    <w:rsid w:val="00CC327B"/>
    <w:rsid w:val="00CC332B"/>
    <w:rsid w:val="00CC36D9"/>
    <w:rsid w:val="00CC37E6"/>
    <w:rsid w:val="00CC3F04"/>
    <w:rsid w:val="00CC4195"/>
    <w:rsid w:val="00CC4B31"/>
    <w:rsid w:val="00CC5AE1"/>
    <w:rsid w:val="00CC5EF4"/>
    <w:rsid w:val="00CC6023"/>
    <w:rsid w:val="00CC6049"/>
    <w:rsid w:val="00CC60B5"/>
    <w:rsid w:val="00CC618E"/>
    <w:rsid w:val="00CC6ACB"/>
    <w:rsid w:val="00CC7174"/>
    <w:rsid w:val="00CC7FFD"/>
    <w:rsid w:val="00CD0078"/>
    <w:rsid w:val="00CD0599"/>
    <w:rsid w:val="00CD05A7"/>
    <w:rsid w:val="00CD077D"/>
    <w:rsid w:val="00CD0B8C"/>
    <w:rsid w:val="00CD0D5D"/>
    <w:rsid w:val="00CD223C"/>
    <w:rsid w:val="00CD26FC"/>
    <w:rsid w:val="00CD2966"/>
    <w:rsid w:val="00CD2BB8"/>
    <w:rsid w:val="00CD2BC2"/>
    <w:rsid w:val="00CD2E99"/>
    <w:rsid w:val="00CD33D7"/>
    <w:rsid w:val="00CD34F1"/>
    <w:rsid w:val="00CD3A99"/>
    <w:rsid w:val="00CD49C2"/>
    <w:rsid w:val="00CD4CCF"/>
    <w:rsid w:val="00CD5199"/>
    <w:rsid w:val="00CD5412"/>
    <w:rsid w:val="00CD54EB"/>
    <w:rsid w:val="00CD67A9"/>
    <w:rsid w:val="00CD67D0"/>
    <w:rsid w:val="00CD689D"/>
    <w:rsid w:val="00CD6E43"/>
    <w:rsid w:val="00CD6F01"/>
    <w:rsid w:val="00CD6F08"/>
    <w:rsid w:val="00CD70EA"/>
    <w:rsid w:val="00CD7491"/>
    <w:rsid w:val="00CD78BB"/>
    <w:rsid w:val="00CE000D"/>
    <w:rsid w:val="00CE02A1"/>
    <w:rsid w:val="00CE037F"/>
    <w:rsid w:val="00CE0B53"/>
    <w:rsid w:val="00CE115E"/>
    <w:rsid w:val="00CE1337"/>
    <w:rsid w:val="00CE14C7"/>
    <w:rsid w:val="00CE14EA"/>
    <w:rsid w:val="00CE1A00"/>
    <w:rsid w:val="00CE1BCA"/>
    <w:rsid w:val="00CE1D38"/>
    <w:rsid w:val="00CE2675"/>
    <w:rsid w:val="00CE2BDE"/>
    <w:rsid w:val="00CE2C26"/>
    <w:rsid w:val="00CE3558"/>
    <w:rsid w:val="00CE3C64"/>
    <w:rsid w:val="00CE3DDD"/>
    <w:rsid w:val="00CE43BC"/>
    <w:rsid w:val="00CE44BF"/>
    <w:rsid w:val="00CE4ADB"/>
    <w:rsid w:val="00CE4C9B"/>
    <w:rsid w:val="00CE51C0"/>
    <w:rsid w:val="00CE5B80"/>
    <w:rsid w:val="00CE5CFE"/>
    <w:rsid w:val="00CE6561"/>
    <w:rsid w:val="00CE67E8"/>
    <w:rsid w:val="00CE6DD3"/>
    <w:rsid w:val="00CE702C"/>
    <w:rsid w:val="00CE73A3"/>
    <w:rsid w:val="00CE765A"/>
    <w:rsid w:val="00CE7DB3"/>
    <w:rsid w:val="00CF016C"/>
    <w:rsid w:val="00CF0339"/>
    <w:rsid w:val="00CF0C9F"/>
    <w:rsid w:val="00CF1193"/>
    <w:rsid w:val="00CF12C1"/>
    <w:rsid w:val="00CF13D6"/>
    <w:rsid w:val="00CF1D84"/>
    <w:rsid w:val="00CF23EA"/>
    <w:rsid w:val="00CF2F95"/>
    <w:rsid w:val="00CF30E4"/>
    <w:rsid w:val="00CF339C"/>
    <w:rsid w:val="00CF393C"/>
    <w:rsid w:val="00CF39ED"/>
    <w:rsid w:val="00CF3CD5"/>
    <w:rsid w:val="00CF3D9F"/>
    <w:rsid w:val="00CF4A08"/>
    <w:rsid w:val="00CF4D19"/>
    <w:rsid w:val="00CF4E0D"/>
    <w:rsid w:val="00CF5161"/>
    <w:rsid w:val="00CF5270"/>
    <w:rsid w:val="00CF539D"/>
    <w:rsid w:val="00CF55AF"/>
    <w:rsid w:val="00CF6268"/>
    <w:rsid w:val="00CF6327"/>
    <w:rsid w:val="00CF6780"/>
    <w:rsid w:val="00CF6DE5"/>
    <w:rsid w:val="00CF7390"/>
    <w:rsid w:val="00CF7D22"/>
    <w:rsid w:val="00CF7ED1"/>
    <w:rsid w:val="00D013E5"/>
    <w:rsid w:val="00D01908"/>
    <w:rsid w:val="00D01DDA"/>
    <w:rsid w:val="00D0209F"/>
    <w:rsid w:val="00D024D5"/>
    <w:rsid w:val="00D02EA1"/>
    <w:rsid w:val="00D02FE5"/>
    <w:rsid w:val="00D034D6"/>
    <w:rsid w:val="00D041C0"/>
    <w:rsid w:val="00D046B3"/>
    <w:rsid w:val="00D05788"/>
    <w:rsid w:val="00D05E08"/>
    <w:rsid w:val="00D05E56"/>
    <w:rsid w:val="00D06134"/>
    <w:rsid w:val="00D06656"/>
    <w:rsid w:val="00D068B7"/>
    <w:rsid w:val="00D06CB1"/>
    <w:rsid w:val="00D07023"/>
    <w:rsid w:val="00D0743B"/>
    <w:rsid w:val="00D07E5D"/>
    <w:rsid w:val="00D10312"/>
    <w:rsid w:val="00D10ADE"/>
    <w:rsid w:val="00D10BE2"/>
    <w:rsid w:val="00D11139"/>
    <w:rsid w:val="00D113A3"/>
    <w:rsid w:val="00D11839"/>
    <w:rsid w:val="00D11BAC"/>
    <w:rsid w:val="00D1204B"/>
    <w:rsid w:val="00D12250"/>
    <w:rsid w:val="00D12946"/>
    <w:rsid w:val="00D12EE6"/>
    <w:rsid w:val="00D1333B"/>
    <w:rsid w:val="00D13E66"/>
    <w:rsid w:val="00D1414D"/>
    <w:rsid w:val="00D14230"/>
    <w:rsid w:val="00D14E3A"/>
    <w:rsid w:val="00D15630"/>
    <w:rsid w:val="00D15AE5"/>
    <w:rsid w:val="00D15D10"/>
    <w:rsid w:val="00D161E7"/>
    <w:rsid w:val="00D16857"/>
    <w:rsid w:val="00D16C8D"/>
    <w:rsid w:val="00D172AE"/>
    <w:rsid w:val="00D17616"/>
    <w:rsid w:val="00D17CD0"/>
    <w:rsid w:val="00D203CD"/>
    <w:rsid w:val="00D2042E"/>
    <w:rsid w:val="00D207AE"/>
    <w:rsid w:val="00D20E7B"/>
    <w:rsid w:val="00D210C3"/>
    <w:rsid w:val="00D22390"/>
    <w:rsid w:val="00D23ADE"/>
    <w:rsid w:val="00D245F1"/>
    <w:rsid w:val="00D246A7"/>
    <w:rsid w:val="00D247CE"/>
    <w:rsid w:val="00D24A09"/>
    <w:rsid w:val="00D24A3B"/>
    <w:rsid w:val="00D24D61"/>
    <w:rsid w:val="00D255B4"/>
    <w:rsid w:val="00D25D7F"/>
    <w:rsid w:val="00D26EC6"/>
    <w:rsid w:val="00D27175"/>
    <w:rsid w:val="00D2719D"/>
    <w:rsid w:val="00D274D1"/>
    <w:rsid w:val="00D276E5"/>
    <w:rsid w:val="00D27E70"/>
    <w:rsid w:val="00D30285"/>
    <w:rsid w:val="00D30523"/>
    <w:rsid w:val="00D30B0E"/>
    <w:rsid w:val="00D30D15"/>
    <w:rsid w:val="00D30D92"/>
    <w:rsid w:val="00D30DBC"/>
    <w:rsid w:val="00D33F2E"/>
    <w:rsid w:val="00D344CD"/>
    <w:rsid w:val="00D34D17"/>
    <w:rsid w:val="00D350DA"/>
    <w:rsid w:val="00D3560C"/>
    <w:rsid w:val="00D35A53"/>
    <w:rsid w:val="00D35CFC"/>
    <w:rsid w:val="00D35E56"/>
    <w:rsid w:val="00D36580"/>
    <w:rsid w:val="00D366E3"/>
    <w:rsid w:val="00D37646"/>
    <w:rsid w:val="00D379A4"/>
    <w:rsid w:val="00D4025E"/>
    <w:rsid w:val="00D4106C"/>
    <w:rsid w:val="00D41520"/>
    <w:rsid w:val="00D41CCB"/>
    <w:rsid w:val="00D41EB2"/>
    <w:rsid w:val="00D421D9"/>
    <w:rsid w:val="00D421FD"/>
    <w:rsid w:val="00D430B3"/>
    <w:rsid w:val="00D432B0"/>
    <w:rsid w:val="00D43B3B"/>
    <w:rsid w:val="00D4420E"/>
    <w:rsid w:val="00D44310"/>
    <w:rsid w:val="00D4474C"/>
    <w:rsid w:val="00D4474D"/>
    <w:rsid w:val="00D44A5D"/>
    <w:rsid w:val="00D44DAA"/>
    <w:rsid w:val="00D4518C"/>
    <w:rsid w:val="00D452F3"/>
    <w:rsid w:val="00D453A3"/>
    <w:rsid w:val="00D45B3A"/>
    <w:rsid w:val="00D46A17"/>
    <w:rsid w:val="00D46B27"/>
    <w:rsid w:val="00D46E1A"/>
    <w:rsid w:val="00D4742F"/>
    <w:rsid w:val="00D47BF0"/>
    <w:rsid w:val="00D502DB"/>
    <w:rsid w:val="00D5046F"/>
    <w:rsid w:val="00D50F42"/>
    <w:rsid w:val="00D51483"/>
    <w:rsid w:val="00D51758"/>
    <w:rsid w:val="00D5271D"/>
    <w:rsid w:val="00D52D36"/>
    <w:rsid w:val="00D5357B"/>
    <w:rsid w:val="00D53939"/>
    <w:rsid w:val="00D5407F"/>
    <w:rsid w:val="00D548AA"/>
    <w:rsid w:val="00D55908"/>
    <w:rsid w:val="00D559F7"/>
    <w:rsid w:val="00D55EC1"/>
    <w:rsid w:val="00D55FBB"/>
    <w:rsid w:val="00D56AFD"/>
    <w:rsid w:val="00D570D0"/>
    <w:rsid w:val="00D57787"/>
    <w:rsid w:val="00D57814"/>
    <w:rsid w:val="00D5793C"/>
    <w:rsid w:val="00D57AD6"/>
    <w:rsid w:val="00D60004"/>
    <w:rsid w:val="00D605F3"/>
    <w:rsid w:val="00D6074D"/>
    <w:rsid w:val="00D61B44"/>
    <w:rsid w:val="00D61E21"/>
    <w:rsid w:val="00D62083"/>
    <w:rsid w:val="00D62089"/>
    <w:rsid w:val="00D6227E"/>
    <w:rsid w:val="00D62512"/>
    <w:rsid w:val="00D629EF"/>
    <w:rsid w:val="00D63682"/>
    <w:rsid w:val="00D636D5"/>
    <w:rsid w:val="00D638F0"/>
    <w:rsid w:val="00D64082"/>
    <w:rsid w:val="00D64E15"/>
    <w:rsid w:val="00D65047"/>
    <w:rsid w:val="00D65135"/>
    <w:rsid w:val="00D65549"/>
    <w:rsid w:val="00D6557B"/>
    <w:rsid w:val="00D656A9"/>
    <w:rsid w:val="00D65796"/>
    <w:rsid w:val="00D65945"/>
    <w:rsid w:val="00D65E9A"/>
    <w:rsid w:val="00D6631D"/>
    <w:rsid w:val="00D66AA9"/>
    <w:rsid w:val="00D66BA8"/>
    <w:rsid w:val="00D66DE4"/>
    <w:rsid w:val="00D67AA8"/>
    <w:rsid w:val="00D701DD"/>
    <w:rsid w:val="00D702C9"/>
    <w:rsid w:val="00D705A1"/>
    <w:rsid w:val="00D710EA"/>
    <w:rsid w:val="00D71445"/>
    <w:rsid w:val="00D7186C"/>
    <w:rsid w:val="00D718E5"/>
    <w:rsid w:val="00D721DE"/>
    <w:rsid w:val="00D7220B"/>
    <w:rsid w:val="00D728D1"/>
    <w:rsid w:val="00D72CDA"/>
    <w:rsid w:val="00D72FF9"/>
    <w:rsid w:val="00D73993"/>
    <w:rsid w:val="00D73B64"/>
    <w:rsid w:val="00D7442D"/>
    <w:rsid w:val="00D744FB"/>
    <w:rsid w:val="00D74B99"/>
    <w:rsid w:val="00D75691"/>
    <w:rsid w:val="00D75B83"/>
    <w:rsid w:val="00D76567"/>
    <w:rsid w:val="00D7658F"/>
    <w:rsid w:val="00D765B9"/>
    <w:rsid w:val="00D767E6"/>
    <w:rsid w:val="00D76D13"/>
    <w:rsid w:val="00D76E55"/>
    <w:rsid w:val="00D7703C"/>
    <w:rsid w:val="00D7703D"/>
    <w:rsid w:val="00D77302"/>
    <w:rsid w:val="00D7773C"/>
    <w:rsid w:val="00D777A0"/>
    <w:rsid w:val="00D7790D"/>
    <w:rsid w:val="00D77A2A"/>
    <w:rsid w:val="00D77EA4"/>
    <w:rsid w:val="00D80B0D"/>
    <w:rsid w:val="00D813A8"/>
    <w:rsid w:val="00D82113"/>
    <w:rsid w:val="00D8244A"/>
    <w:rsid w:val="00D82C06"/>
    <w:rsid w:val="00D83442"/>
    <w:rsid w:val="00D834F6"/>
    <w:rsid w:val="00D836A8"/>
    <w:rsid w:val="00D84418"/>
    <w:rsid w:val="00D84788"/>
    <w:rsid w:val="00D84DF4"/>
    <w:rsid w:val="00D8516C"/>
    <w:rsid w:val="00D85244"/>
    <w:rsid w:val="00D857EB"/>
    <w:rsid w:val="00D85ADF"/>
    <w:rsid w:val="00D87E2B"/>
    <w:rsid w:val="00D909E4"/>
    <w:rsid w:val="00D917F2"/>
    <w:rsid w:val="00D92F38"/>
    <w:rsid w:val="00D934F5"/>
    <w:rsid w:val="00D93915"/>
    <w:rsid w:val="00D94FD4"/>
    <w:rsid w:val="00D9523B"/>
    <w:rsid w:val="00D95565"/>
    <w:rsid w:val="00D95C9D"/>
    <w:rsid w:val="00D9674B"/>
    <w:rsid w:val="00D96B78"/>
    <w:rsid w:val="00D96D28"/>
    <w:rsid w:val="00D97352"/>
    <w:rsid w:val="00D97BD9"/>
    <w:rsid w:val="00D97D4A"/>
    <w:rsid w:val="00DA0316"/>
    <w:rsid w:val="00DA064B"/>
    <w:rsid w:val="00DA068B"/>
    <w:rsid w:val="00DA08BF"/>
    <w:rsid w:val="00DA0FC1"/>
    <w:rsid w:val="00DA10E2"/>
    <w:rsid w:val="00DA115C"/>
    <w:rsid w:val="00DA181F"/>
    <w:rsid w:val="00DA2146"/>
    <w:rsid w:val="00DA3AA8"/>
    <w:rsid w:val="00DA40D6"/>
    <w:rsid w:val="00DA4628"/>
    <w:rsid w:val="00DA4783"/>
    <w:rsid w:val="00DA4C5D"/>
    <w:rsid w:val="00DA4C6C"/>
    <w:rsid w:val="00DA5A28"/>
    <w:rsid w:val="00DA5B89"/>
    <w:rsid w:val="00DA5C4C"/>
    <w:rsid w:val="00DA608E"/>
    <w:rsid w:val="00DA6148"/>
    <w:rsid w:val="00DA6364"/>
    <w:rsid w:val="00DA68D5"/>
    <w:rsid w:val="00DA6B24"/>
    <w:rsid w:val="00DA746C"/>
    <w:rsid w:val="00DA79E7"/>
    <w:rsid w:val="00DA7E2D"/>
    <w:rsid w:val="00DB0124"/>
    <w:rsid w:val="00DB0959"/>
    <w:rsid w:val="00DB0A52"/>
    <w:rsid w:val="00DB0AA7"/>
    <w:rsid w:val="00DB0FB3"/>
    <w:rsid w:val="00DB1596"/>
    <w:rsid w:val="00DB1A9D"/>
    <w:rsid w:val="00DB1AD6"/>
    <w:rsid w:val="00DB1F4D"/>
    <w:rsid w:val="00DB27F8"/>
    <w:rsid w:val="00DB2E0C"/>
    <w:rsid w:val="00DB3B90"/>
    <w:rsid w:val="00DB3E41"/>
    <w:rsid w:val="00DB4EBE"/>
    <w:rsid w:val="00DB4FBA"/>
    <w:rsid w:val="00DB5032"/>
    <w:rsid w:val="00DB5588"/>
    <w:rsid w:val="00DB56FC"/>
    <w:rsid w:val="00DB582E"/>
    <w:rsid w:val="00DB5D7D"/>
    <w:rsid w:val="00DB6C20"/>
    <w:rsid w:val="00DB6EA5"/>
    <w:rsid w:val="00DB7353"/>
    <w:rsid w:val="00DB7824"/>
    <w:rsid w:val="00DB7AE5"/>
    <w:rsid w:val="00DB7AF2"/>
    <w:rsid w:val="00DB7F8F"/>
    <w:rsid w:val="00DC0A15"/>
    <w:rsid w:val="00DC0D49"/>
    <w:rsid w:val="00DC0DE8"/>
    <w:rsid w:val="00DC0E4B"/>
    <w:rsid w:val="00DC0F3D"/>
    <w:rsid w:val="00DC1562"/>
    <w:rsid w:val="00DC1821"/>
    <w:rsid w:val="00DC1A9D"/>
    <w:rsid w:val="00DC1BC9"/>
    <w:rsid w:val="00DC1EC9"/>
    <w:rsid w:val="00DC2102"/>
    <w:rsid w:val="00DC3DA3"/>
    <w:rsid w:val="00DC3E19"/>
    <w:rsid w:val="00DC3EB8"/>
    <w:rsid w:val="00DC3EF8"/>
    <w:rsid w:val="00DC5387"/>
    <w:rsid w:val="00DC5406"/>
    <w:rsid w:val="00DC577A"/>
    <w:rsid w:val="00DC5836"/>
    <w:rsid w:val="00DC5F71"/>
    <w:rsid w:val="00DC6A16"/>
    <w:rsid w:val="00DC7424"/>
    <w:rsid w:val="00DC7BFA"/>
    <w:rsid w:val="00DD0664"/>
    <w:rsid w:val="00DD067C"/>
    <w:rsid w:val="00DD0722"/>
    <w:rsid w:val="00DD1034"/>
    <w:rsid w:val="00DD1109"/>
    <w:rsid w:val="00DD12E9"/>
    <w:rsid w:val="00DD18BA"/>
    <w:rsid w:val="00DD1CF7"/>
    <w:rsid w:val="00DD1D82"/>
    <w:rsid w:val="00DD2460"/>
    <w:rsid w:val="00DD27B8"/>
    <w:rsid w:val="00DD2FC3"/>
    <w:rsid w:val="00DD3154"/>
    <w:rsid w:val="00DD3880"/>
    <w:rsid w:val="00DD3A7D"/>
    <w:rsid w:val="00DD3D31"/>
    <w:rsid w:val="00DD3D34"/>
    <w:rsid w:val="00DD46AF"/>
    <w:rsid w:val="00DD4DC1"/>
    <w:rsid w:val="00DD578D"/>
    <w:rsid w:val="00DD5B38"/>
    <w:rsid w:val="00DD5B57"/>
    <w:rsid w:val="00DD602F"/>
    <w:rsid w:val="00DD62D2"/>
    <w:rsid w:val="00DD6FD6"/>
    <w:rsid w:val="00DD799D"/>
    <w:rsid w:val="00DD7D1E"/>
    <w:rsid w:val="00DE0677"/>
    <w:rsid w:val="00DE07E1"/>
    <w:rsid w:val="00DE083C"/>
    <w:rsid w:val="00DE0AD0"/>
    <w:rsid w:val="00DE101E"/>
    <w:rsid w:val="00DE148D"/>
    <w:rsid w:val="00DE14AC"/>
    <w:rsid w:val="00DE17EE"/>
    <w:rsid w:val="00DE21D3"/>
    <w:rsid w:val="00DE26BE"/>
    <w:rsid w:val="00DE2786"/>
    <w:rsid w:val="00DE3034"/>
    <w:rsid w:val="00DE3F56"/>
    <w:rsid w:val="00DE4D16"/>
    <w:rsid w:val="00DE5363"/>
    <w:rsid w:val="00DE5AFC"/>
    <w:rsid w:val="00DE5BBC"/>
    <w:rsid w:val="00DE68BE"/>
    <w:rsid w:val="00DE69A5"/>
    <w:rsid w:val="00DE7008"/>
    <w:rsid w:val="00DE7334"/>
    <w:rsid w:val="00DE7350"/>
    <w:rsid w:val="00DE7A7E"/>
    <w:rsid w:val="00DE7FB9"/>
    <w:rsid w:val="00DF07D5"/>
    <w:rsid w:val="00DF0964"/>
    <w:rsid w:val="00DF099D"/>
    <w:rsid w:val="00DF0A63"/>
    <w:rsid w:val="00DF0DAF"/>
    <w:rsid w:val="00DF0F94"/>
    <w:rsid w:val="00DF10BA"/>
    <w:rsid w:val="00DF1166"/>
    <w:rsid w:val="00DF1696"/>
    <w:rsid w:val="00DF2263"/>
    <w:rsid w:val="00DF22C3"/>
    <w:rsid w:val="00DF23AF"/>
    <w:rsid w:val="00DF2542"/>
    <w:rsid w:val="00DF264E"/>
    <w:rsid w:val="00DF2CFF"/>
    <w:rsid w:val="00DF2FF5"/>
    <w:rsid w:val="00DF32E9"/>
    <w:rsid w:val="00DF3C95"/>
    <w:rsid w:val="00DF436F"/>
    <w:rsid w:val="00DF46A0"/>
    <w:rsid w:val="00DF51CE"/>
    <w:rsid w:val="00DF5811"/>
    <w:rsid w:val="00DF6160"/>
    <w:rsid w:val="00DF68D3"/>
    <w:rsid w:val="00DF7455"/>
    <w:rsid w:val="00DF74C0"/>
    <w:rsid w:val="00DF79C3"/>
    <w:rsid w:val="00DF7A1B"/>
    <w:rsid w:val="00DF7CC1"/>
    <w:rsid w:val="00DF7D0B"/>
    <w:rsid w:val="00E00090"/>
    <w:rsid w:val="00E00259"/>
    <w:rsid w:val="00E00D6C"/>
    <w:rsid w:val="00E019A3"/>
    <w:rsid w:val="00E01A2C"/>
    <w:rsid w:val="00E01E6A"/>
    <w:rsid w:val="00E02171"/>
    <w:rsid w:val="00E0233F"/>
    <w:rsid w:val="00E02773"/>
    <w:rsid w:val="00E028AD"/>
    <w:rsid w:val="00E02945"/>
    <w:rsid w:val="00E02E9D"/>
    <w:rsid w:val="00E0320B"/>
    <w:rsid w:val="00E032F9"/>
    <w:rsid w:val="00E03409"/>
    <w:rsid w:val="00E03A1E"/>
    <w:rsid w:val="00E04335"/>
    <w:rsid w:val="00E045D1"/>
    <w:rsid w:val="00E04906"/>
    <w:rsid w:val="00E04E4A"/>
    <w:rsid w:val="00E050E9"/>
    <w:rsid w:val="00E06109"/>
    <w:rsid w:val="00E06480"/>
    <w:rsid w:val="00E0652A"/>
    <w:rsid w:val="00E065F8"/>
    <w:rsid w:val="00E069A7"/>
    <w:rsid w:val="00E073C9"/>
    <w:rsid w:val="00E0754F"/>
    <w:rsid w:val="00E0755E"/>
    <w:rsid w:val="00E0793C"/>
    <w:rsid w:val="00E10453"/>
    <w:rsid w:val="00E104DC"/>
    <w:rsid w:val="00E105F2"/>
    <w:rsid w:val="00E10B87"/>
    <w:rsid w:val="00E10BC3"/>
    <w:rsid w:val="00E10CDD"/>
    <w:rsid w:val="00E1101E"/>
    <w:rsid w:val="00E11CFF"/>
    <w:rsid w:val="00E11E29"/>
    <w:rsid w:val="00E12B2A"/>
    <w:rsid w:val="00E12FC8"/>
    <w:rsid w:val="00E13F08"/>
    <w:rsid w:val="00E14298"/>
    <w:rsid w:val="00E1458D"/>
    <w:rsid w:val="00E1479A"/>
    <w:rsid w:val="00E14C59"/>
    <w:rsid w:val="00E14E73"/>
    <w:rsid w:val="00E15444"/>
    <w:rsid w:val="00E15E7F"/>
    <w:rsid w:val="00E15F97"/>
    <w:rsid w:val="00E16045"/>
    <w:rsid w:val="00E16295"/>
    <w:rsid w:val="00E16606"/>
    <w:rsid w:val="00E168A5"/>
    <w:rsid w:val="00E16980"/>
    <w:rsid w:val="00E16E81"/>
    <w:rsid w:val="00E179D2"/>
    <w:rsid w:val="00E17B02"/>
    <w:rsid w:val="00E17EB1"/>
    <w:rsid w:val="00E17EBE"/>
    <w:rsid w:val="00E200B4"/>
    <w:rsid w:val="00E20200"/>
    <w:rsid w:val="00E21800"/>
    <w:rsid w:val="00E219ED"/>
    <w:rsid w:val="00E21F1A"/>
    <w:rsid w:val="00E22413"/>
    <w:rsid w:val="00E22E02"/>
    <w:rsid w:val="00E23AF8"/>
    <w:rsid w:val="00E23C86"/>
    <w:rsid w:val="00E23ED6"/>
    <w:rsid w:val="00E24418"/>
    <w:rsid w:val="00E24E39"/>
    <w:rsid w:val="00E25C11"/>
    <w:rsid w:val="00E269B2"/>
    <w:rsid w:val="00E26D58"/>
    <w:rsid w:val="00E2739E"/>
    <w:rsid w:val="00E2752D"/>
    <w:rsid w:val="00E27788"/>
    <w:rsid w:val="00E303BF"/>
    <w:rsid w:val="00E308B7"/>
    <w:rsid w:val="00E3095A"/>
    <w:rsid w:val="00E30AAA"/>
    <w:rsid w:val="00E30AB8"/>
    <w:rsid w:val="00E30BDF"/>
    <w:rsid w:val="00E31141"/>
    <w:rsid w:val="00E31D68"/>
    <w:rsid w:val="00E3220C"/>
    <w:rsid w:val="00E32540"/>
    <w:rsid w:val="00E329FB"/>
    <w:rsid w:val="00E33022"/>
    <w:rsid w:val="00E33496"/>
    <w:rsid w:val="00E33864"/>
    <w:rsid w:val="00E33C73"/>
    <w:rsid w:val="00E33CD6"/>
    <w:rsid w:val="00E33D14"/>
    <w:rsid w:val="00E34146"/>
    <w:rsid w:val="00E34BA6"/>
    <w:rsid w:val="00E358C7"/>
    <w:rsid w:val="00E36874"/>
    <w:rsid w:val="00E370F4"/>
    <w:rsid w:val="00E376D7"/>
    <w:rsid w:val="00E407A8"/>
    <w:rsid w:val="00E40975"/>
    <w:rsid w:val="00E40D3A"/>
    <w:rsid w:val="00E41362"/>
    <w:rsid w:val="00E41D9A"/>
    <w:rsid w:val="00E41E6A"/>
    <w:rsid w:val="00E421C5"/>
    <w:rsid w:val="00E422E7"/>
    <w:rsid w:val="00E424F4"/>
    <w:rsid w:val="00E428DA"/>
    <w:rsid w:val="00E4290D"/>
    <w:rsid w:val="00E42E43"/>
    <w:rsid w:val="00E42FA3"/>
    <w:rsid w:val="00E43108"/>
    <w:rsid w:val="00E43160"/>
    <w:rsid w:val="00E43858"/>
    <w:rsid w:val="00E439C0"/>
    <w:rsid w:val="00E44215"/>
    <w:rsid w:val="00E4427E"/>
    <w:rsid w:val="00E45072"/>
    <w:rsid w:val="00E457D6"/>
    <w:rsid w:val="00E458D2"/>
    <w:rsid w:val="00E459C0"/>
    <w:rsid w:val="00E45BC8"/>
    <w:rsid w:val="00E468E3"/>
    <w:rsid w:val="00E47085"/>
    <w:rsid w:val="00E4713A"/>
    <w:rsid w:val="00E47753"/>
    <w:rsid w:val="00E47A0F"/>
    <w:rsid w:val="00E50180"/>
    <w:rsid w:val="00E50327"/>
    <w:rsid w:val="00E50652"/>
    <w:rsid w:val="00E51101"/>
    <w:rsid w:val="00E512C0"/>
    <w:rsid w:val="00E51578"/>
    <w:rsid w:val="00E5170A"/>
    <w:rsid w:val="00E51DDF"/>
    <w:rsid w:val="00E52423"/>
    <w:rsid w:val="00E525CB"/>
    <w:rsid w:val="00E52D52"/>
    <w:rsid w:val="00E531E6"/>
    <w:rsid w:val="00E5333F"/>
    <w:rsid w:val="00E5342A"/>
    <w:rsid w:val="00E54C50"/>
    <w:rsid w:val="00E550F7"/>
    <w:rsid w:val="00E5541A"/>
    <w:rsid w:val="00E556D5"/>
    <w:rsid w:val="00E55D7F"/>
    <w:rsid w:val="00E55D8B"/>
    <w:rsid w:val="00E57B9F"/>
    <w:rsid w:val="00E6008E"/>
    <w:rsid w:val="00E60454"/>
    <w:rsid w:val="00E60479"/>
    <w:rsid w:val="00E60824"/>
    <w:rsid w:val="00E6096D"/>
    <w:rsid w:val="00E60B71"/>
    <w:rsid w:val="00E61022"/>
    <w:rsid w:val="00E6158B"/>
    <w:rsid w:val="00E615AA"/>
    <w:rsid w:val="00E61662"/>
    <w:rsid w:val="00E61B34"/>
    <w:rsid w:val="00E61CBC"/>
    <w:rsid w:val="00E6204D"/>
    <w:rsid w:val="00E6229E"/>
    <w:rsid w:val="00E6239D"/>
    <w:rsid w:val="00E63054"/>
    <w:rsid w:val="00E6348B"/>
    <w:rsid w:val="00E634C0"/>
    <w:rsid w:val="00E6353D"/>
    <w:rsid w:val="00E63E5F"/>
    <w:rsid w:val="00E63EB8"/>
    <w:rsid w:val="00E6480B"/>
    <w:rsid w:val="00E649E5"/>
    <w:rsid w:val="00E64BF5"/>
    <w:rsid w:val="00E64F10"/>
    <w:rsid w:val="00E65078"/>
    <w:rsid w:val="00E65356"/>
    <w:rsid w:val="00E65506"/>
    <w:rsid w:val="00E65B5F"/>
    <w:rsid w:val="00E660CA"/>
    <w:rsid w:val="00E668A6"/>
    <w:rsid w:val="00E66F47"/>
    <w:rsid w:val="00E67145"/>
    <w:rsid w:val="00E676DF"/>
    <w:rsid w:val="00E67919"/>
    <w:rsid w:val="00E67D2D"/>
    <w:rsid w:val="00E706E3"/>
    <w:rsid w:val="00E70724"/>
    <w:rsid w:val="00E70B20"/>
    <w:rsid w:val="00E70F40"/>
    <w:rsid w:val="00E714DC"/>
    <w:rsid w:val="00E7182C"/>
    <w:rsid w:val="00E71FCA"/>
    <w:rsid w:val="00E725AA"/>
    <w:rsid w:val="00E72DA1"/>
    <w:rsid w:val="00E7335B"/>
    <w:rsid w:val="00E73418"/>
    <w:rsid w:val="00E73529"/>
    <w:rsid w:val="00E739F5"/>
    <w:rsid w:val="00E73F03"/>
    <w:rsid w:val="00E7427D"/>
    <w:rsid w:val="00E742E6"/>
    <w:rsid w:val="00E744F6"/>
    <w:rsid w:val="00E74572"/>
    <w:rsid w:val="00E7457E"/>
    <w:rsid w:val="00E74845"/>
    <w:rsid w:val="00E74E0E"/>
    <w:rsid w:val="00E752A4"/>
    <w:rsid w:val="00E752A8"/>
    <w:rsid w:val="00E75B60"/>
    <w:rsid w:val="00E75D6C"/>
    <w:rsid w:val="00E75DFC"/>
    <w:rsid w:val="00E76269"/>
    <w:rsid w:val="00E762DB"/>
    <w:rsid w:val="00E7675B"/>
    <w:rsid w:val="00E76CA1"/>
    <w:rsid w:val="00E76D91"/>
    <w:rsid w:val="00E77DCB"/>
    <w:rsid w:val="00E80422"/>
    <w:rsid w:val="00E806E4"/>
    <w:rsid w:val="00E80D21"/>
    <w:rsid w:val="00E80F5F"/>
    <w:rsid w:val="00E81127"/>
    <w:rsid w:val="00E81DFA"/>
    <w:rsid w:val="00E81F61"/>
    <w:rsid w:val="00E8224A"/>
    <w:rsid w:val="00E82CBF"/>
    <w:rsid w:val="00E83337"/>
    <w:rsid w:val="00E836E3"/>
    <w:rsid w:val="00E86273"/>
    <w:rsid w:val="00E865A7"/>
    <w:rsid w:val="00E866DF"/>
    <w:rsid w:val="00E879EB"/>
    <w:rsid w:val="00E87A43"/>
    <w:rsid w:val="00E87AB3"/>
    <w:rsid w:val="00E901BB"/>
    <w:rsid w:val="00E904E3"/>
    <w:rsid w:val="00E9071B"/>
    <w:rsid w:val="00E9113D"/>
    <w:rsid w:val="00E91C29"/>
    <w:rsid w:val="00E91F4E"/>
    <w:rsid w:val="00E920BF"/>
    <w:rsid w:val="00E921DA"/>
    <w:rsid w:val="00E92FC8"/>
    <w:rsid w:val="00E930ED"/>
    <w:rsid w:val="00E934BA"/>
    <w:rsid w:val="00E93C80"/>
    <w:rsid w:val="00E93F0C"/>
    <w:rsid w:val="00E9413A"/>
    <w:rsid w:val="00E94704"/>
    <w:rsid w:val="00E949FE"/>
    <w:rsid w:val="00E95378"/>
    <w:rsid w:val="00E95412"/>
    <w:rsid w:val="00E95DF7"/>
    <w:rsid w:val="00E9672C"/>
    <w:rsid w:val="00E96B34"/>
    <w:rsid w:val="00E96B65"/>
    <w:rsid w:val="00E96C24"/>
    <w:rsid w:val="00E971FE"/>
    <w:rsid w:val="00E97E9C"/>
    <w:rsid w:val="00EA05B3"/>
    <w:rsid w:val="00EA1D0A"/>
    <w:rsid w:val="00EA25E7"/>
    <w:rsid w:val="00EA2A71"/>
    <w:rsid w:val="00EA2BD8"/>
    <w:rsid w:val="00EA35BB"/>
    <w:rsid w:val="00EA35C2"/>
    <w:rsid w:val="00EA3A4B"/>
    <w:rsid w:val="00EA3A89"/>
    <w:rsid w:val="00EA3B2A"/>
    <w:rsid w:val="00EA3DCA"/>
    <w:rsid w:val="00EA4578"/>
    <w:rsid w:val="00EA58F9"/>
    <w:rsid w:val="00EA5ABC"/>
    <w:rsid w:val="00EA64FD"/>
    <w:rsid w:val="00EA6C90"/>
    <w:rsid w:val="00EA70C9"/>
    <w:rsid w:val="00EA71C1"/>
    <w:rsid w:val="00EA79F3"/>
    <w:rsid w:val="00EB0275"/>
    <w:rsid w:val="00EB03D0"/>
    <w:rsid w:val="00EB05BE"/>
    <w:rsid w:val="00EB08C7"/>
    <w:rsid w:val="00EB0952"/>
    <w:rsid w:val="00EB0A9C"/>
    <w:rsid w:val="00EB0ACB"/>
    <w:rsid w:val="00EB143A"/>
    <w:rsid w:val="00EB1787"/>
    <w:rsid w:val="00EB1BCF"/>
    <w:rsid w:val="00EB251A"/>
    <w:rsid w:val="00EB2B64"/>
    <w:rsid w:val="00EB37DC"/>
    <w:rsid w:val="00EB37E8"/>
    <w:rsid w:val="00EB40F6"/>
    <w:rsid w:val="00EB51D7"/>
    <w:rsid w:val="00EB5382"/>
    <w:rsid w:val="00EB59EB"/>
    <w:rsid w:val="00EB6519"/>
    <w:rsid w:val="00EB6AE6"/>
    <w:rsid w:val="00EB6DC1"/>
    <w:rsid w:val="00EB6DE3"/>
    <w:rsid w:val="00EB756A"/>
    <w:rsid w:val="00EB75AB"/>
    <w:rsid w:val="00EB77AB"/>
    <w:rsid w:val="00EB7986"/>
    <w:rsid w:val="00EB7A5F"/>
    <w:rsid w:val="00EB7BB0"/>
    <w:rsid w:val="00EB7C3E"/>
    <w:rsid w:val="00EB7CCC"/>
    <w:rsid w:val="00EC0C25"/>
    <w:rsid w:val="00EC0DD0"/>
    <w:rsid w:val="00EC11B3"/>
    <w:rsid w:val="00EC17A1"/>
    <w:rsid w:val="00EC19D2"/>
    <w:rsid w:val="00EC2773"/>
    <w:rsid w:val="00EC2AB6"/>
    <w:rsid w:val="00EC2BA9"/>
    <w:rsid w:val="00EC2E87"/>
    <w:rsid w:val="00EC326A"/>
    <w:rsid w:val="00EC3A81"/>
    <w:rsid w:val="00EC4125"/>
    <w:rsid w:val="00EC42DD"/>
    <w:rsid w:val="00EC5246"/>
    <w:rsid w:val="00EC5343"/>
    <w:rsid w:val="00EC576C"/>
    <w:rsid w:val="00EC636B"/>
    <w:rsid w:val="00EC67B7"/>
    <w:rsid w:val="00EC6DFF"/>
    <w:rsid w:val="00EC7C0A"/>
    <w:rsid w:val="00EC7DBF"/>
    <w:rsid w:val="00ED0714"/>
    <w:rsid w:val="00ED0AB5"/>
    <w:rsid w:val="00ED106D"/>
    <w:rsid w:val="00ED1B4D"/>
    <w:rsid w:val="00ED1EC6"/>
    <w:rsid w:val="00ED1ECA"/>
    <w:rsid w:val="00ED1FD1"/>
    <w:rsid w:val="00ED20BA"/>
    <w:rsid w:val="00ED25AC"/>
    <w:rsid w:val="00ED2979"/>
    <w:rsid w:val="00ED2A20"/>
    <w:rsid w:val="00ED3152"/>
    <w:rsid w:val="00ED3862"/>
    <w:rsid w:val="00ED3920"/>
    <w:rsid w:val="00ED3957"/>
    <w:rsid w:val="00ED3A0F"/>
    <w:rsid w:val="00ED3FAF"/>
    <w:rsid w:val="00ED4008"/>
    <w:rsid w:val="00ED4224"/>
    <w:rsid w:val="00ED4587"/>
    <w:rsid w:val="00ED465E"/>
    <w:rsid w:val="00ED4876"/>
    <w:rsid w:val="00ED4AD3"/>
    <w:rsid w:val="00ED4F0F"/>
    <w:rsid w:val="00ED535C"/>
    <w:rsid w:val="00ED62C6"/>
    <w:rsid w:val="00ED6FD1"/>
    <w:rsid w:val="00ED73AF"/>
    <w:rsid w:val="00ED7BC2"/>
    <w:rsid w:val="00ED7C36"/>
    <w:rsid w:val="00ED7FC1"/>
    <w:rsid w:val="00EE00B7"/>
    <w:rsid w:val="00EE0813"/>
    <w:rsid w:val="00EE0FEF"/>
    <w:rsid w:val="00EE1B05"/>
    <w:rsid w:val="00EE325A"/>
    <w:rsid w:val="00EE359C"/>
    <w:rsid w:val="00EE39CF"/>
    <w:rsid w:val="00EE450A"/>
    <w:rsid w:val="00EE46DC"/>
    <w:rsid w:val="00EE4F3A"/>
    <w:rsid w:val="00EE50CF"/>
    <w:rsid w:val="00EE62CF"/>
    <w:rsid w:val="00EE6334"/>
    <w:rsid w:val="00EE6EE9"/>
    <w:rsid w:val="00EE6F8E"/>
    <w:rsid w:val="00EE748D"/>
    <w:rsid w:val="00EE7529"/>
    <w:rsid w:val="00EE7919"/>
    <w:rsid w:val="00EE7A6A"/>
    <w:rsid w:val="00EE7F24"/>
    <w:rsid w:val="00EF0160"/>
    <w:rsid w:val="00EF0242"/>
    <w:rsid w:val="00EF1659"/>
    <w:rsid w:val="00EF178E"/>
    <w:rsid w:val="00EF293B"/>
    <w:rsid w:val="00EF3480"/>
    <w:rsid w:val="00EF35BD"/>
    <w:rsid w:val="00EF3748"/>
    <w:rsid w:val="00EF38AB"/>
    <w:rsid w:val="00EF402B"/>
    <w:rsid w:val="00EF4AB1"/>
    <w:rsid w:val="00EF4D95"/>
    <w:rsid w:val="00EF5372"/>
    <w:rsid w:val="00EF5682"/>
    <w:rsid w:val="00EF56FB"/>
    <w:rsid w:val="00EF5DFB"/>
    <w:rsid w:val="00EF5E4A"/>
    <w:rsid w:val="00EF5F6E"/>
    <w:rsid w:val="00EF5FFE"/>
    <w:rsid w:val="00EF620F"/>
    <w:rsid w:val="00EF6391"/>
    <w:rsid w:val="00EF6984"/>
    <w:rsid w:val="00EF6BE8"/>
    <w:rsid w:val="00EF6F68"/>
    <w:rsid w:val="00EF7531"/>
    <w:rsid w:val="00EF78BC"/>
    <w:rsid w:val="00EF7DE1"/>
    <w:rsid w:val="00EF7F03"/>
    <w:rsid w:val="00F00469"/>
    <w:rsid w:val="00F005C3"/>
    <w:rsid w:val="00F00EDD"/>
    <w:rsid w:val="00F00F21"/>
    <w:rsid w:val="00F0123D"/>
    <w:rsid w:val="00F0130F"/>
    <w:rsid w:val="00F01501"/>
    <w:rsid w:val="00F0266A"/>
    <w:rsid w:val="00F02803"/>
    <w:rsid w:val="00F02A81"/>
    <w:rsid w:val="00F0312A"/>
    <w:rsid w:val="00F0379B"/>
    <w:rsid w:val="00F039CE"/>
    <w:rsid w:val="00F03A7B"/>
    <w:rsid w:val="00F04DE3"/>
    <w:rsid w:val="00F04F96"/>
    <w:rsid w:val="00F050D7"/>
    <w:rsid w:val="00F0552C"/>
    <w:rsid w:val="00F05692"/>
    <w:rsid w:val="00F05862"/>
    <w:rsid w:val="00F05989"/>
    <w:rsid w:val="00F06356"/>
    <w:rsid w:val="00F06966"/>
    <w:rsid w:val="00F07474"/>
    <w:rsid w:val="00F076E8"/>
    <w:rsid w:val="00F078BE"/>
    <w:rsid w:val="00F10B7F"/>
    <w:rsid w:val="00F10F62"/>
    <w:rsid w:val="00F1121E"/>
    <w:rsid w:val="00F1132D"/>
    <w:rsid w:val="00F11858"/>
    <w:rsid w:val="00F12319"/>
    <w:rsid w:val="00F1274A"/>
    <w:rsid w:val="00F12908"/>
    <w:rsid w:val="00F12D41"/>
    <w:rsid w:val="00F12DBA"/>
    <w:rsid w:val="00F12E14"/>
    <w:rsid w:val="00F132C4"/>
    <w:rsid w:val="00F13313"/>
    <w:rsid w:val="00F13A64"/>
    <w:rsid w:val="00F13ED0"/>
    <w:rsid w:val="00F13F77"/>
    <w:rsid w:val="00F143BD"/>
    <w:rsid w:val="00F146B4"/>
    <w:rsid w:val="00F149A5"/>
    <w:rsid w:val="00F14D78"/>
    <w:rsid w:val="00F15413"/>
    <w:rsid w:val="00F1696F"/>
    <w:rsid w:val="00F16B60"/>
    <w:rsid w:val="00F17309"/>
    <w:rsid w:val="00F17339"/>
    <w:rsid w:val="00F1736F"/>
    <w:rsid w:val="00F17C0E"/>
    <w:rsid w:val="00F205AF"/>
    <w:rsid w:val="00F20E62"/>
    <w:rsid w:val="00F21353"/>
    <w:rsid w:val="00F216B6"/>
    <w:rsid w:val="00F21915"/>
    <w:rsid w:val="00F2195A"/>
    <w:rsid w:val="00F21C17"/>
    <w:rsid w:val="00F222F9"/>
    <w:rsid w:val="00F224C5"/>
    <w:rsid w:val="00F226FD"/>
    <w:rsid w:val="00F22CAB"/>
    <w:rsid w:val="00F23383"/>
    <w:rsid w:val="00F2359A"/>
    <w:rsid w:val="00F24023"/>
    <w:rsid w:val="00F24BAA"/>
    <w:rsid w:val="00F24E5D"/>
    <w:rsid w:val="00F25988"/>
    <w:rsid w:val="00F262AA"/>
    <w:rsid w:val="00F26A0A"/>
    <w:rsid w:val="00F26F96"/>
    <w:rsid w:val="00F272DC"/>
    <w:rsid w:val="00F2760A"/>
    <w:rsid w:val="00F27D94"/>
    <w:rsid w:val="00F27FC0"/>
    <w:rsid w:val="00F30699"/>
    <w:rsid w:val="00F30970"/>
    <w:rsid w:val="00F30BDB"/>
    <w:rsid w:val="00F30D45"/>
    <w:rsid w:val="00F31021"/>
    <w:rsid w:val="00F31532"/>
    <w:rsid w:val="00F317F0"/>
    <w:rsid w:val="00F31831"/>
    <w:rsid w:val="00F31866"/>
    <w:rsid w:val="00F32011"/>
    <w:rsid w:val="00F3220F"/>
    <w:rsid w:val="00F32720"/>
    <w:rsid w:val="00F32DCA"/>
    <w:rsid w:val="00F32FBB"/>
    <w:rsid w:val="00F332E7"/>
    <w:rsid w:val="00F33547"/>
    <w:rsid w:val="00F33B69"/>
    <w:rsid w:val="00F34430"/>
    <w:rsid w:val="00F34630"/>
    <w:rsid w:val="00F34B08"/>
    <w:rsid w:val="00F34F85"/>
    <w:rsid w:val="00F35266"/>
    <w:rsid w:val="00F35546"/>
    <w:rsid w:val="00F35592"/>
    <w:rsid w:val="00F358AC"/>
    <w:rsid w:val="00F35D21"/>
    <w:rsid w:val="00F35F21"/>
    <w:rsid w:val="00F3620E"/>
    <w:rsid w:val="00F3660C"/>
    <w:rsid w:val="00F36C93"/>
    <w:rsid w:val="00F3751B"/>
    <w:rsid w:val="00F37663"/>
    <w:rsid w:val="00F37A12"/>
    <w:rsid w:val="00F37E47"/>
    <w:rsid w:val="00F37E83"/>
    <w:rsid w:val="00F401DE"/>
    <w:rsid w:val="00F4038A"/>
    <w:rsid w:val="00F403D9"/>
    <w:rsid w:val="00F40877"/>
    <w:rsid w:val="00F40E04"/>
    <w:rsid w:val="00F41210"/>
    <w:rsid w:val="00F418F2"/>
    <w:rsid w:val="00F41A67"/>
    <w:rsid w:val="00F41EF9"/>
    <w:rsid w:val="00F424A7"/>
    <w:rsid w:val="00F427BB"/>
    <w:rsid w:val="00F42B63"/>
    <w:rsid w:val="00F430CA"/>
    <w:rsid w:val="00F43206"/>
    <w:rsid w:val="00F43864"/>
    <w:rsid w:val="00F43A65"/>
    <w:rsid w:val="00F43BF7"/>
    <w:rsid w:val="00F44017"/>
    <w:rsid w:val="00F442D0"/>
    <w:rsid w:val="00F4461A"/>
    <w:rsid w:val="00F4594F"/>
    <w:rsid w:val="00F45972"/>
    <w:rsid w:val="00F45A6F"/>
    <w:rsid w:val="00F45C4B"/>
    <w:rsid w:val="00F46317"/>
    <w:rsid w:val="00F46AE6"/>
    <w:rsid w:val="00F46B38"/>
    <w:rsid w:val="00F46B54"/>
    <w:rsid w:val="00F46EC9"/>
    <w:rsid w:val="00F4738C"/>
    <w:rsid w:val="00F47A41"/>
    <w:rsid w:val="00F50262"/>
    <w:rsid w:val="00F50B31"/>
    <w:rsid w:val="00F50E18"/>
    <w:rsid w:val="00F50E97"/>
    <w:rsid w:val="00F50FD7"/>
    <w:rsid w:val="00F5111E"/>
    <w:rsid w:val="00F51455"/>
    <w:rsid w:val="00F516CD"/>
    <w:rsid w:val="00F5172A"/>
    <w:rsid w:val="00F5182F"/>
    <w:rsid w:val="00F51C85"/>
    <w:rsid w:val="00F51EBC"/>
    <w:rsid w:val="00F5361B"/>
    <w:rsid w:val="00F5422D"/>
    <w:rsid w:val="00F5424E"/>
    <w:rsid w:val="00F5431D"/>
    <w:rsid w:val="00F5431E"/>
    <w:rsid w:val="00F54A66"/>
    <w:rsid w:val="00F556F5"/>
    <w:rsid w:val="00F55728"/>
    <w:rsid w:val="00F558C6"/>
    <w:rsid w:val="00F558E7"/>
    <w:rsid w:val="00F5596D"/>
    <w:rsid w:val="00F55C8C"/>
    <w:rsid w:val="00F55DDB"/>
    <w:rsid w:val="00F55E60"/>
    <w:rsid w:val="00F561AF"/>
    <w:rsid w:val="00F56C32"/>
    <w:rsid w:val="00F56F4A"/>
    <w:rsid w:val="00F572DC"/>
    <w:rsid w:val="00F57580"/>
    <w:rsid w:val="00F576A0"/>
    <w:rsid w:val="00F57731"/>
    <w:rsid w:val="00F57910"/>
    <w:rsid w:val="00F57BF3"/>
    <w:rsid w:val="00F57BF4"/>
    <w:rsid w:val="00F6043B"/>
    <w:rsid w:val="00F618AF"/>
    <w:rsid w:val="00F618F4"/>
    <w:rsid w:val="00F62149"/>
    <w:rsid w:val="00F62B29"/>
    <w:rsid w:val="00F62C9E"/>
    <w:rsid w:val="00F634E6"/>
    <w:rsid w:val="00F6365A"/>
    <w:rsid w:val="00F63D4B"/>
    <w:rsid w:val="00F63DDE"/>
    <w:rsid w:val="00F63E55"/>
    <w:rsid w:val="00F6470B"/>
    <w:rsid w:val="00F6526B"/>
    <w:rsid w:val="00F65292"/>
    <w:rsid w:val="00F6586C"/>
    <w:rsid w:val="00F65BE6"/>
    <w:rsid w:val="00F65D0D"/>
    <w:rsid w:val="00F65EC0"/>
    <w:rsid w:val="00F66980"/>
    <w:rsid w:val="00F672DE"/>
    <w:rsid w:val="00F67611"/>
    <w:rsid w:val="00F67752"/>
    <w:rsid w:val="00F67E5E"/>
    <w:rsid w:val="00F701A0"/>
    <w:rsid w:val="00F701DF"/>
    <w:rsid w:val="00F70295"/>
    <w:rsid w:val="00F70AE0"/>
    <w:rsid w:val="00F710B8"/>
    <w:rsid w:val="00F71162"/>
    <w:rsid w:val="00F7157F"/>
    <w:rsid w:val="00F717FE"/>
    <w:rsid w:val="00F71A37"/>
    <w:rsid w:val="00F71C5D"/>
    <w:rsid w:val="00F71D6F"/>
    <w:rsid w:val="00F71ED7"/>
    <w:rsid w:val="00F72178"/>
    <w:rsid w:val="00F72966"/>
    <w:rsid w:val="00F72B9D"/>
    <w:rsid w:val="00F73088"/>
    <w:rsid w:val="00F7360C"/>
    <w:rsid w:val="00F738C4"/>
    <w:rsid w:val="00F73947"/>
    <w:rsid w:val="00F73B2D"/>
    <w:rsid w:val="00F73E2C"/>
    <w:rsid w:val="00F742D4"/>
    <w:rsid w:val="00F743F3"/>
    <w:rsid w:val="00F744CA"/>
    <w:rsid w:val="00F74ECE"/>
    <w:rsid w:val="00F75119"/>
    <w:rsid w:val="00F75D4C"/>
    <w:rsid w:val="00F75EC2"/>
    <w:rsid w:val="00F76770"/>
    <w:rsid w:val="00F76CB9"/>
    <w:rsid w:val="00F77415"/>
    <w:rsid w:val="00F777C0"/>
    <w:rsid w:val="00F77805"/>
    <w:rsid w:val="00F77ABF"/>
    <w:rsid w:val="00F77BBC"/>
    <w:rsid w:val="00F77BF0"/>
    <w:rsid w:val="00F804FA"/>
    <w:rsid w:val="00F80BF4"/>
    <w:rsid w:val="00F80C3E"/>
    <w:rsid w:val="00F81346"/>
    <w:rsid w:val="00F81407"/>
    <w:rsid w:val="00F81794"/>
    <w:rsid w:val="00F81A68"/>
    <w:rsid w:val="00F826AB"/>
    <w:rsid w:val="00F8352C"/>
    <w:rsid w:val="00F83AA2"/>
    <w:rsid w:val="00F83AF8"/>
    <w:rsid w:val="00F845DC"/>
    <w:rsid w:val="00F855B0"/>
    <w:rsid w:val="00F856B3"/>
    <w:rsid w:val="00F858AF"/>
    <w:rsid w:val="00F85925"/>
    <w:rsid w:val="00F85ABE"/>
    <w:rsid w:val="00F86238"/>
    <w:rsid w:val="00F867FF"/>
    <w:rsid w:val="00F86DA9"/>
    <w:rsid w:val="00F86F83"/>
    <w:rsid w:val="00F8731C"/>
    <w:rsid w:val="00F876D3"/>
    <w:rsid w:val="00F87C15"/>
    <w:rsid w:val="00F87E39"/>
    <w:rsid w:val="00F87FCC"/>
    <w:rsid w:val="00F9008A"/>
    <w:rsid w:val="00F905F5"/>
    <w:rsid w:val="00F91057"/>
    <w:rsid w:val="00F9143D"/>
    <w:rsid w:val="00F91F01"/>
    <w:rsid w:val="00F92699"/>
    <w:rsid w:val="00F92870"/>
    <w:rsid w:val="00F92AB2"/>
    <w:rsid w:val="00F93697"/>
    <w:rsid w:val="00F93937"/>
    <w:rsid w:val="00F939FF"/>
    <w:rsid w:val="00F93EA3"/>
    <w:rsid w:val="00F94431"/>
    <w:rsid w:val="00F947F7"/>
    <w:rsid w:val="00F95217"/>
    <w:rsid w:val="00F9572D"/>
    <w:rsid w:val="00F9592B"/>
    <w:rsid w:val="00F95BFB"/>
    <w:rsid w:val="00F96602"/>
    <w:rsid w:val="00F96651"/>
    <w:rsid w:val="00F96A56"/>
    <w:rsid w:val="00F96D69"/>
    <w:rsid w:val="00F96FFB"/>
    <w:rsid w:val="00F9712C"/>
    <w:rsid w:val="00FA0143"/>
    <w:rsid w:val="00FA07F4"/>
    <w:rsid w:val="00FA0D6A"/>
    <w:rsid w:val="00FA1101"/>
    <w:rsid w:val="00FA16F0"/>
    <w:rsid w:val="00FA18D6"/>
    <w:rsid w:val="00FA1B10"/>
    <w:rsid w:val="00FA1CFE"/>
    <w:rsid w:val="00FA2097"/>
    <w:rsid w:val="00FA21E2"/>
    <w:rsid w:val="00FA244F"/>
    <w:rsid w:val="00FA291F"/>
    <w:rsid w:val="00FA2C7D"/>
    <w:rsid w:val="00FA2D36"/>
    <w:rsid w:val="00FA36F2"/>
    <w:rsid w:val="00FA41ED"/>
    <w:rsid w:val="00FA4269"/>
    <w:rsid w:val="00FA4421"/>
    <w:rsid w:val="00FA4CC2"/>
    <w:rsid w:val="00FA4CE4"/>
    <w:rsid w:val="00FA4E03"/>
    <w:rsid w:val="00FA5440"/>
    <w:rsid w:val="00FA5567"/>
    <w:rsid w:val="00FA5D2A"/>
    <w:rsid w:val="00FA5FBD"/>
    <w:rsid w:val="00FA60E2"/>
    <w:rsid w:val="00FA6263"/>
    <w:rsid w:val="00FA6745"/>
    <w:rsid w:val="00FA6BD1"/>
    <w:rsid w:val="00FA6BF9"/>
    <w:rsid w:val="00FA712B"/>
    <w:rsid w:val="00FA71F1"/>
    <w:rsid w:val="00FA75A5"/>
    <w:rsid w:val="00FA7750"/>
    <w:rsid w:val="00FB013E"/>
    <w:rsid w:val="00FB061B"/>
    <w:rsid w:val="00FB079F"/>
    <w:rsid w:val="00FB08EB"/>
    <w:rsid w:val="00FB16E6"/>
    <w:rsid w:val="00FB18CA"/>
    <w:rsid w:val="00FB1F91"/>
    <w:rsid w:val="00FB23AE"/>
    <w:rsid w:val="00FB24CE"/>
    <w:rsid w:val="00FB299B"/>
    <w:rsid w:val="00FB2C11"/>
    <w:rsid w:val="00FB381C"/>
    <w:rsid w:val="00FB3E0A"/>
    <w:rsid w:val="00FB5033"/>
    <w:rsid w:val="00FB5E48"/>
    <w:rsid w:val="00FB6563"/>
    <w:rsid w:val="00FB660D"/>
    <w:rsid w:val="00FB6806"/>
    <w:rsid w:val="00FB6EC9"/>
    <w:rsid w:val="00FB7468"/>
    <w:rsid w:val="00FC0161"/>
    <w:rsid w:val="00FC0865"/>
    <w:rsid w:val="00FC089F"/>
    <w:rsid w:val="00FC0C89"/>
    <w:rsid w:val="00FC0E36"/>
    <w:rsid w:val="00FC0E6C"/>
    <w:rsid w:val="00FC1300"/>
    <w:rsid w:val="00FC19A5"/>
    <w:rsid w:val="00FC1B53"/>
    <w:rsid w:val="00FC1CED"/>
    <w:rsid w:val="00FC1D79"/>
    <w:rsid w:val="00FC1DFC"/>
    <w:rsid w:val="00FC2002"/>
    <w:rsid w:val="00FC29AA"/>
    <w:rsid w:val="00FC2C3C"/>
    <w:rsid w:val="00FC2E82"/>
    <w:rsid w:val="00FC4224"/>
    <w:rsid w:val="00FC46C4"/>
    <w:rsid w:val="00FC4D6C"/>
    <w:rsid w:val="00FC534C"/>
    <w:rsid w:val="00FC63A3"/>
    <w:rsid w:val="00FC6FAE"/>
    <w:rsid w:val="00FC723C"/>
    <w:rsid w:val="00FC73C9"/>
    <w:rsid w:val="00FC7B61"/>
    <w:rsid w:val="00FD0205"/>
    <w:rsid w:val="00FD1003"/>
    <w:rsid w:val="00FD1C2C"/>
    <w:rsid w:val="00FD1E9A"/>
    <w:rsid w:val="00FD254B"/>
    <w:rsid w:val="00FD26C7"/>
    <w:rsid w:val="00FD322D"/>
    <w:rsid w:val="00FD3735"/>
    <w:rsid w:val="00FD3970"/>
    <w:rsid w:val="00FD4863"/>
    <w:rsid w:val="00FD5317"/>
    <w:rsid w:val="00FD5CAE"/>
    <w:rsid w:val="00FD5CBE"/>
    <w:rsid w:val="00FD5EE0"/>
    <w:rsid w:val="00FD6253"/>
    <w:rsid w:val="00FD634E"/>
    <w:rsid w:val="00FD66DA"/>
    <w:rsid w:val="00FD7071"/>
    <w:rsid w:val="00FD7747"/>
    <w:rsid w:val="00FD7857"/>
    <w:rsid w:val="00FD7B36"/>
    <w:rsid w:val="00FD7BEA"/>
    <w:rsid w:val="00FE00AB"/>
    <w:rsid w:val="00FE080A"/>
    <w:rsid w:val="00FE080D"/>
    <w:rsid w:val="00FE0B26"/>
    <w:rsid w:val="00FE0C62"/>
    <w:rsid w:val="00FE12EB"/>
    <w:rsid w:val="00FE14BF"/>
    <w:rsid w:val="00FE1514"/>
    <w:rsid w:val="00FE1F23"/>
    <w:rsid w:val="00FE2214"/>
    <w:rsid w:val="00FE2533"/>
    <w:rsid w:val="00FE2E46"/>
    <w:rsid w:val="00FE3189"/>
    <w:rsid w:val="00FE3237"/>
    <w:rsid w:val="00FE34E5"/>
    <w:rsid w:val="00FE35DC"/>
    <w:rsid w:val="00FE36E2"/>
    <w:rsid w:val="00FE372F"/>
    <w:rsid w:val="00FE3AED"/>
    <w:rsid w:val="00FE3D88"/>
    <w:rsid w:val="00FE3ECF"/>
    <w:rsid w:val="00FE3F05"/>
    <w:rsid w:val="00FE3FBF"/>
    <w:rsid w:val="00FE4391"/>
    <w:rsid w:val="00FE4736"/>
    <w:rsid w:val="00FE49F5"/>
    <w:rsid w:val="00FE5E25"/>
    <w:rsid w:val="00FE612C"/>
    <w:rsid w:val="00FE6719"/>
    <w:rsid w:val="00FE69DB"/>
    <w:rsid w:val="00FE6C95"/>
    <w:rsid w:val="00FE6D0F"/>
    <w:rsid w:val="00FE75AE"/>
    <w:rsid w:val="00FE75EA"/>
    <w:rsid w:val="00FE7C64"/>
    <w:rsid w:val="00FF017E"/>
    <w:rsid w:val="00FF0296"/>
    <w:rsid w:val="00FF0692"/>
    <w:rsid w:val="00FF19B0"/>
    <w:rsid w:val="00FF1F16"/>
    <w:rsid w:val="00FF317A"/>
    <w:rsid w:val="00FF41D4"/>
    <w:rsid w:val="00FF5463"/>
    <w:rsid w:val="00FF561F"/>
    <w:rsid w:val="00FF5669"/>
    <w:rsid w:val="00FF5B7B"/>
    <w:rsid w:val="00FF6293"/>
    <w:rsid w:val="00FF6465"/>
    <w:rsid w:val="00FF6805"/>
    <w:rsid w:val="00FF6CE2"/>
    <w:rsid w:val="00FF6F41"/>
    <w:rsid w:val="00FF7017"/>
    <w:rsid w:val="334A28B5"/>
    <w:rsid w:val="383B014F"/>
    <w:rsid w:val="44C33BA7"/>
    <w:rsid w:val="4CC82987"/>
    <w:rsid w:val="6A1A0E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5AB34F6"/>
  <w15:docId w15:val="{7C4D590A-39CD-4F33-8F0E-D47280267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uiPriority="45"/>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957551"/>
    <w:pPr>
      <w:widowControl w:val="0"/>
      <w:spacing w:line="400" w:lineRule="exact"/>
      <w:jc w:val="both"/>
    </w:pPr>
    <w:rPr>
      <w:kern w:val="2"/>
      <w:sz w:val="24"/>
      <w:szCs w:val="22"/>
    </w:rPr>
  </w:style>
  <w:style w:type="paragraph" w:styleId="1">
    <w:name w:val="heading 1"/>
    <w:basedOn w:val="a3"/>
    <w:next w:val="a3"/>
    <w:link w:val="1Char"/>
    <w:uiPriority w:val="9"/>
    <w:qFormat/>
    <w:pPr>
      <w:keepNext/>
      <w:keepLines/>
      <w:spacing w:before="340" w:after="330" w:line="578" w:lineRule="auto"/>
      <w:jc w:val="center"/>
      <w:outlineLvl w:val="0"/>
    </w:pPr>
    <w:rPr>
      <w:rFonts w:eastAsia="黑体"/>
      <w:bCs/>
      <w:kern w:val="44"/>
      <w:sz w:val="32"/>
      <w:szCs w:val="44"/>
    </w:rPr>
  </w:style>
  <w:style w:type="paragraph" w:styleId="2">
    <w:name w:val="heading 2"/>
    <w:basedOn w:val="a3"/>
    <w:next w:val="a3"/>
    <w:link w:val="2Char"/>
    <w:uiPriority w:val="9"/>
    <w:unhideWhenUsed/>
    <w:qFormat/>
    <w:pPr>
      <w:keepNext/>
      <w:keepLines/>
      <w:spacing w:before="240" w:after="60" w:line="415" w:lineRule="auto"/>
      <w:outlineLvl w:val="1"/>
    </w:pPr>
    <w:rPr>
      <w:rFonts w:asciiTheme="majorHAnsi" w:eastAsia="黑体" w:hAnsiTheme="majorHAnsi" w:cstheme="majorBidi"/>
      <w:bCs/>
      <w:sz w:val="28"/>
      <w:szCs w:val="32"/>
    </w:rPr>
  </w:style>
  <w:style w:type="paragraph" w:styleId="3">
    <w:name w:val="heading 3"/>
    <w:basedOn w:val="a3"/>
    <w:next w:val="a3"/>
    <w:link w:val="3Char"/>
    <w:uiPriority w:val="9"/>
    <w:unhideWhenUsed/>
    <w:qFormat/>
    <w:pPr>
      <w:keepNext/>
      <w:keepLines/>
      <w:spacing w:before="260" w:after="260" w:line="416" w:lineRule="auto"/>
      <w:outlineLvl w:val="2"/>
    </w:pPr>
    <w:rPr>
      <w:rFonts w:eastAsia="黑体"/>
      <w:bCs/>
      <w:szCs w:val="32"/>
    </w:rPr>
  </w:style>
  <w:style w:type="paragraph" w:styleId="4">
    <w:name w:val="heading 4"/>
    <w:basedOn w:val="a3"/>
    <w:next w:val="a3"/>
    <w:link w:val="4Char"/>
    <w:uiPriority w:val="9"/>
    <w:unhideWhenUsed/>
    <w:qFormat/>
    <w:pPr>
      <w:keepNext/>
      <w:keepLines/>
      <w:outlineLvl w:val="3"/>
    </w:pPr>
    <w:rPr>
      <w:rFonts w:asciiTheme="majorHAnsi" w:eastAsiaTheme="majorEastAsia" w:hAnsiTheme="majorHAnsi" w:cstheme="majorBidi"/>
      <w:bCs/>
      <w:szCs w:val="28"/>
    </w:rPr>
  </w:style>
  <w:style w:type="paragraph" w:styleId="5">
    <w:name w:val="heading 5"/>
    <w:basedOn w:val="a3"/>
    <w:next w:val="a3"/>
    <w:link w:val="5Char"/>
    <w:uiPriority w:val="9"/>
    <w:unhideWhenUsed/>
    <w:qFormat/>
    <w:pPr>
      <w:keepNext/>
      <w:keepLines/>
      <w:spacing w:before="280" w:after="290" w:line="376" w:lineRule="auto"/>
      <w:outlineLvl w:val="4"/>
    </w:pPr>
    <w:rPr>
      <w:b/>
      <w:bCs/>
      <w:sz w:val="28"/>
      <w:szCs w:val="28"/>
    </w:rPr>
  </w:style>
  <w:style w:type="paragraph" w:styleId="6">
    <w:name w:val="heading 6"/>
    <w:basedOn w:val="a3"/>
    <w:next w:val="a3"/>
    <w:link w:val="6Char"/>
    <w:uiPriority w:val="9"/>
    <w:semiHidden/>
    <w:unhideWhenUsed/>
    <w:qFormat/>
    <w:rsid w:val="0098015E"/>
    <w:pPr>
      <w:keepNext/>
      <w:keepLines/>
      <w:spacing w:before="4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Char"/>
    <w:uiPriority w:val="9"/>
    <w:semiHidden/>
    <w:unhideWhenUsed/>
    <w:qFormat/>
    <w:rsid w:val="0098015E"/>
    <w:pPr>
      <w:keepNext/>
      <w:keepLines/>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Char"/>
    <w:uiPriority w:val="9"/>
    <w:semiHidden/>
    <w:unhideWhenUsed/>
    <w:qFormat/>
    <w:rsid w:val="0098015E"/>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3"/>
    <w:next w:val="a3"/>
    <w:link w:val="9Char"/>
    <w:uiPriority w:val="9"/>
    <w:semiHidden/>
    <w:unhideWhenUsed/>
    <w:qFormat/>
    <w:rsid w:val="0098015E"/>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caption"/>
    <w:basedOn w:val="a3"/>
    <w:next w:val="a3"/>
    <w:uiPriority w:val="35"/>
    <w:unhideWhenUsed/>
    <w:qFormat/>
    <w:pPr>
      <w:ind w:rightChars="100" w:right="100"/>
      <w:jc w:val="center"/>
    </w:pPr>
    <w:rPr>
      <w:rFonts w:asciiTheme="majorHAnsi" w:eastAsia="楷体" w:hAnsiTheme="majorHAnsi" w:cstheme="majorBidi"/>
      <w:sz w:val="21"/>
      <w:szCs w:val="20"/>
    </w:rPr>
  </w:style>
  <w:style w:type="paragraph" w:styleId="a8">
    <w:name w:val="Document Map"/>
    <w:basedOn w:val="a3"/>
    <w:link w:val="Char"/>
    <w:uiPriority w:val="99"/>
    <w:unhideWhenUsed/>
    <w:qFormat/>
    <w:rPr>
      <w:rFonts w:ascii="Times New Roman" w:hAnsi="Times New Roman" w:cs="Times New Roman"/>
      <w:szCs w:val="24"/>
    </w:rPr>
  </w:style>
  <w:style w:type="paragraph" w:styleId="30">
    <w:name w:val="toc 3"/>
    <w:basedOn w:val="a3"/>
    <w:next w:val="a3"/>
    <w:autoRedefine/>
    <w:uiPriority w:val="39"/>
    <w:unhideWhenUsed/>
    <w:rsid w:val="0099212C"/>
    <w:pPr>
      <w:tabs>
        <w:tab w:val="right" w:leader="dot" w:pos="8302"/>
      </w:tabs>
      <w:ind w:leftChars="400" w:left="960"/>
      <w:jc w:val="left"/>
    </w:pPr>
    <w:rPr>
      <w:rFonts w:ascii="Times New Roman" w:eastAsia="宋体" w:hAnsi="Times New Roman"/>
    </w:rPr>
  </w:style>
  <w:style w:type="paragraph" w:styleId="a9">
    <w:name w:val="footer"/>
    <w:basedOn w:val="a3"/>
    <w:link w:val="Char0"/>
    <w:uiPriority w:val="99"/>
    <w:unhideWhenUsed/>
    <w:qFormat/>
    <w:pPr>
      <w:tabs>
        <w:tab w:val="center" w:pos="4153"/>
        <w:tab w:val="right" w:pos="8306"/>
      </w:tabs>
      <w:snapToGrid w:val="0"/>
      <w:jc w:val="left"/>
    </w:pPr>
    <w:rPr>
      <w:sz w:val="18"/>
      <w:szCs w:val="18"/>
    </w:rPr>
  </w:style>
  <w:style w:type="paragraph" w:styleId="aa">
    <w:name w:val="header"/>
    <w:basedOn w:val="a3"/>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aliases w:val="北邮目录"/>
    <w:next w:val="a3"/>
    <w:autoRedefine/>
    <w:uiPriority w:val="39"/>
    <w:unhideWhenUsed/>
    <w:rsid w:val="00337610"/>
    <w:pPr>
      <w:spacing w:line="400" w:lineRule="exact"/>
    </w:pPr>
    <w:rPr>
      <w:rFonts w:ascii="Times New Roman" w:eastAsia="宋体" w:hAnsi="Times New Roman"/>
      <w:kern w:val="2"/>
      <w:sz w:val="24"/>
      <w:szCs w:val="22"/>
    </w:rPr>
  </w:style>
  <w:style w:type="paragraph" w:styleId="ab">
    <w:name w:val="footnote text"/>
    <w:basedOn w:val="a3"/>
    <w:link w:val="Char2"/>
    <w:uiPriority w:val="99"/>
    <w:unhideWhenUsed/>
    <w:qFormat/>
    <w:pPr>
      <w:snapToGrid w:val="0"/>
      <w:jc w:val="left"/>
    </w:pPr>
    <w:rPr>
      <w:rFonts w:ascii="Times New Roman" w:eastAsia="宋体" w:hAnsi="Times New Roman" w:cs="Times New Roman"/>
      <w:sz w:val="18"/>
      <w:szCs w:val="20"/>
    </w:rPr>
  </w:style>
  <w:style w:type="paragraph" w:styleId="20">
    <w:name w:val="toc 2"/>
    <w:basedOn w:val="a3"/>
    <w:next w:val="a3"/>
    <w:autoRedefine/>
    <w:uiPriority w:val="39"/>
    <w:unhideWhenUsed/>
    <w:rsid w:val="00337610"/>
    <w:pPr>
      <w:ind w:leftChars="200" w:left="200"/>
      <w:jc w:val="left"/>
    </w:pPr>
    <w:rPr>
      <w:rFonts w:ascii="Times New Roman" w:hAnsi="Times New Roman"/>
    </w:rPr>
  </w:style>
  <w:style w:type="paragraph" w:styleId="ac">
    <w:name w:val="Normal (Web)"/>
    <w:basedOn w:val="a3"/>
    <w:uiPriority w:val="99"/>
    <w:unhideWhenUsed/>
    <w:qFormat/>
    <w:pPr>
      <w:widowControl/>
      <w:spacing w:before="100" w:beforeAutospacing="1" w:after="100" w:afterAutospacing="1"/>
      <w:jc w:val="left"/>
    </w:pPr>
    <w:rPr>
      <w:rFonts w:ascii="宋体" w:eastAsia="宋体" w:hAnsi="宋体" w:cs="宋体"/>
      <w:kern w:val="0"/>
      <w:szCs w:val="24"/>
    </w:rPr>
  </w:style>
  <w:style w:type="character" w:styleId="ad">
    <w:name w:val="Hyperlink"/>
    <w:basedOn w:val="a4"/>
    <w:uiPriority w:val="99"/>
    <w:unhideWhenUsed/>
    <w:qFormat/>
    <w:rPr>
      <w:color w:val="0563C1" w:themeColor="hyperlink"/>
      <w:u w:val="single"/>
    </w:rPr>
  </w:style>
  <w:style w:type="table" w:styleId="ae">
    <w:name w:val="Table Grid"/>
    <w:basedOn w:val="a5"/>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4"/>
    <w:link w:val="2"/>
    <w:uiPriority w:val="9"/>
    <w:qFormat/>
    <w:rPr>
      <w:rFonts w:asciiTheme="majorHAnsi" w:eastAsia="黑体" w:hAnsiTheme="majorHAnsi" w:cstheme="majorBidi"/>
      <w:bCs/>
      <w:sz w:val="28"/>
      <w:szCs w:val="32"/>
    </w:rPr>
  </w:style>
  <w:style w:type="character" w:customStyle="1" w:styleId="3Char">
    <w:name w:val="标题 3 Char"/>
    <w:basedOn w:val="a4"/>
    <w:link w:val="3"/>
    <w:uiPriority w:val="9"/>
    <w:qFormat/>
    <w:rPr>
      <w:rFonts w:eastAsia="黑体"/>
      <w:bCs/>
      <w:sz w:val="24"/>
      <w:szCs w:val="32"/>
    </w:rPr>
  </w:style>
  <w:style w:type="character" w:customStyle="1" w:styleId="1Char">
    <w:name w:val="标题 1 Char"/>
    <w:basedOn w:val="a4"/>
    <w:link w:val="1"/>
    <w:uiPriority w:val="9"/>
    <w:qFormat/>
    <w:rPr>
      <w:rFonts w:eastAsia="黑体"/>
      <w:bCs/>
      <w:kern w:val="44"/>
      <w:sz w:val="32"/>
      <w:szCs w:val="44"/>
    </w:rPr>
  </w:style>
  <w:style w:type="character" w:customStyle="1" w:styleId="Char1">
    <w:name w:val="页眉 Char"/>
    <w:basedOn w:val="a4"/>
    <w:link w:val="aa"/>
    <w:uiPriority w:val="99"/>
    <w:qFormat/>
    <w:rPr>
      <w:sz w:val="18"/>
      <w:szCs w:val="18"/>
    </w:rPr>
  </w:style>
  <w:style w:type="character" w:customStyle="1" w:styleId="Char0">
    <w:name w:val="页脚 Char"/>
    <w:basedOn w:val="a4"/>
    <w:link w:val="a9"/>
    <w:uiPriority w:val="99"/>
    <w:qFormat/>
    <w:rPr>
      <w:sz w:val="18"/>
      <w:szCs w:val="18"/>
    </w:rPr>
  </w:style>
  <w:style w:type="character" w:customStyle="1" w:styleId="11">
    <w:name w:val="占位符文本1"/>
    <w:basedOn w:val="a4"/>
    <w:uiPriority w:val="99"/>
    <w:semiHidden/>
    <w:qFormat/>
    <w:rPr>
      <w:color w:val="808080"/>
    </w:rPr>
  </w:style>
  <w:style w:type="paragraph" w:customStyle="1" w:styleId="12">
    <w:name w:val="列出段落1"/>
    <w:basedOn w:val="a3"/>
    <w:uiPriority w:val="34"/>
    <w:qFormat/>
    <w:pPr>
      <w:ind w:firstLineChars="200" w:firstLine="420"/>
    </w:pPr>
  </w:style>
  <w:style w:type="character" w:customStyle="1" w:styleId="4Char">
    <w:name w:val="标题 4 Char"/>
    <w:basedOn w:val="a4"/>
    <w:link w:val="4"/>
    <w:uiPriority w:val="9"/>
    <w:qFormat/>
    <w:rPr>
      <w:rFonts w:asciiTheme="majorHAnsi" w:eastAsiaTheme="majorEastAsia" w:hAnsiTheme="majorHAnsi" w:cstheme="majorBidi"/>
      <w:bCs/>
      <w:sz w:val="24"/>
      <w:szCs w:val="28"/>
    </w:rPr>
  </w:style>
  <w:style w:type="character" w:customStyle="1" w:styleId="Char">
    <w:name w:val="文档结构图 Char"/>
    <w:basedOn w:val="a4"/>
    <w:link w:val="a8"/>
    <w:uiPriority w:val="99"/>
    <w:semiHidden/>
    <w:qFormat/>
    <w:rPr>
      <w:rFonts w:ascii="Times New Roman" w:hAnsi="Times New Roman" w:cs="Times New Roman"/>
      <w:sz w:val="24"/>
      <w:szCs w:val="24"/>
    </w:rPr>
  </w:style>
  <w:style w:type="character" w:customStyle="1" w:styleId="Char2">
    <w:name w:val="脚注文本 Char"/>
    <w:basedOn w:val="a4"/>
    <w:link w:val="ab"/>
    <w:uiPriority w:val="99"/>
    <w:qFormat/>
    <w:rPr>
      <w:rFonts w:ascii="Times New Roman" w:eastAsia="宋体" w:hAnsi="Times New Roman" w:cs="Times New Roman"/>
      <w:sz w:val="18"/>
      <w:szCs w:val="20"/>
    </w:rPr>
  </w:style>
  <w:style w:type="paragraph" w:customStyle="1" w:styleId="p0">
    <w:name w:val="p0"/>
    <w:basedOn w:val="a3"/>
    <w:qFormat/>
    <w:pPr>
      <w:widowControl/>
      <w:spacing w:line="400" w:lineRule="atLeast"/>
    </w:pPr>
    <w:rPr>
      <w:rFonts w:ascii="Times New Roman" w:eastAsia="宋体" w:hAnsi="Times New Roman" w:cs="Times New Roman"/>
      <w:kern w:val="0"/>
      <w:szCs w:val="24"/>
    </w:rPr>
  </w:style>
  <w:style w:type="character" w:customStyle="1" w:styleId="MTEquationSection">
    <w:name w:val="MTEquationSection"/>
    <w:basedOn w:val="a4"/>
    <w:qFormat/>
    <w:rPr>
      <w:rFonts w:ascii="Times New Roman" w:hAnsi="Times New Roman" w:cs="Times New Roman"/>
      <w:b/>
      <w:bCs/>
      <w:vanish/>
      <w:color w:val="FF0000"/>
      <w:kern w:val="0"/>
      <w:sz w:val="28"/>
      <w:szCs w:val="28"/>
    </w:rPr>
  </w:style>
  <w:style w:type="character" w:customStyle="1" w:styleId="5Char">
    <w:name w:val="标题 5 Char"/>
    <w:basedOn w:val="a4"/>
    <w:link w:val="5"/>
    <w:uiPriority w:val="9"/>
    <w:qFormat/>
    <w:rPr>
      <w:b/>
      <w:bCs/>
      <w:sz w:val="28"/>
      <w:szCs w:val="28"/>
    </w:rPr>
  </w:style>
  <w:style w:type="paragraph" w:customStyle="1" w:styleId="TOC1">
    <w:name w:val="TOC 标题1"/>
    <w:basedOn w:val="1"/>
    <w:next w:val="a3"/>
    <w:uiPriority w:val="39"/>
    <w:unhideWhenUsed/>
    <w:qFormat/>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customStyle="1" w:styleId="af">
    <w:name w:val="图"/>
    <w:basedOn w:val="a7"/>
    <w:link w:val="Char3"/>
    <w:qFormat/>
    <w:rsid w:val="003435CD"/>
    <w:pPr>
      <w:ind w:right="240"/>
    </w:pPr>
    <w:rPr>
      <w:rFonts w:ascii="Times New Roman" w:hAnsi="Times New Roman" w:cs="Times New Roman"/>
    </w:rPr>
  </w:style>
  <w:style w:type="character" w:customStyle="1" w:styleId="Char3">
    <w:name w:val="图 Char"/>
    <w:basedOn w:val="a4"/>
    <w:link w:val="af"/>
    <w:qFormat/>
    <w:rsid w:val="003435CD"/>
    <w:rPr>
      <w:rFonts w:ascii="Times New Roman" w:eastAsia="楷体" w:hAnsi="Times New Roman" w:cs="Times New Roman"/>
      <w:kern w:val="2"/>
      <w:sz w:val="21"/>
    </w:rPr>
  </w:style>
  <w:style w:type="table" w:customStyle="1" w:styleId="MTEBNumberedEquation">
    <w:name w:val="MTEBNumberedEquation"/>
    <w:basedOn w:val="a5"/>
    <w:qFormat/>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paragraph" w:customStyle="1" w:styleId="af0">
    <w:name w:val="公式"/>
    <w:basedOn w:val="a3"/>
    <w:next w:val="a3"/>
    <w:link w:val="Char4"/>
    <w:qFormat/>
    <w:pPr>
      <w:spacing w:line="360" w:lineRule="auto"/>
    </w:pPr>
    <w:rPr>
      <w:rFonts w:ascii="Times New Roman" w:hAnsi="Times New Roman" w:cs="Times New Roman"/>
    </w:rPr>
  </w:style>
  <w:style w:type="character" w:customStyle="1" w:styleId="Char4">
    <w:name w:val="公式 Char"/>
    <w:basedOn w:val="a4"/>
    <w:link w:val="af0"/>
    <w:qFormat/>
    <w:rPr>
      <w:rFonts w:ascii="Times New Roman" w:hAnsi="Times New Roman" w:cs="Times New Roman"/>
      <w:sz w:val="24"/>
    </w:rPr>
  </w:style>
  <w:style w:type="paragraph" w:styleId="af1">
    <w:name w:val="List Paragraph"/>
    <w:basedOn w:val="a3"/>
    <w:uiPriority w:val="34"/>
    <w:qFormat/>
    <w:rsid w:val="000F7925"/>
    <w:pPr>
      <w:ind w:firstLineChars="200" w:firstLine="420"/>
    </w:pPr>
  </w:style>
  <w:style w:type="paragraph" w:styleId="af2">
    <w:name w:val="endnote text"/>
    <w:basedOn w:val="a3"/>
    <w:link w:val="Char5"/>
    <w:uiPriority w:val="99"/>
    <w:semiHidden/>
    <w:unhideWhenUsed/>
    <w:rsid w:val="001516E9"/>
    <w:pPr>
      <w:snapToGrid w:val="0"/>
      <w:jc w:val="left"/>
    </w:pPr>
  </w:style>
  <w:style w:type="character" w:customStyle="1" w:styleId="Char5">
    <w:name w:val="尾注文本 Char"/>
    <w:basedOn w:val="a4"/>
    <w:link w:val="af2"/>
    <w:uiPriority w:val="99"/>
    <w:semiHidden/>
    <w:rsid w:val="001516E9"/>
    <w:rPr>
      <w:kern w:val="2"/>
      <w:sz w:val="24"/>
      <w:szCs w:val="22"/>
    </w:rPr>
  </w:style>
  <w:style w:type="character" w:styleId="af3">
    <w:name w:val="endnote reference"/>
    <w:basedOn w:val="a4"/>
    <w:uiPriority w:val="99"/>
    <w:semiHidden/>
    <w:unhideWhenUsed/>
    <w:rsid w:val="001516E9"/>
    <w:rPr>
      <w:vertAlign w:val="superscript"/>
    </w:rPr>
  </w:style>
  <w:style w:type="character" w:styleId="af4">
    <w:name w:val="Placeholder Text"/>
    <w:basedOn w:val="a4"/>
    <w:uiPriority w:val="99"/>
    <w:semiHidden/>
    <w:rsid w:val="0050600F"/>
    <w:rPr>
      <w:color w:val="808080"/>
    </w:rPr>
  </w:style>
  <w:style w:type="paragraph" w:styleId="af5">
    <w:name w:val="Body Text"/>
    <w:basedOn w:val="a3"/>
    <w:link w:val="Char6"/>
    <w:rsid w:val="0030702B"/>
    <w:pPr>
      <w:spacing w:line="240" w:lineRule="auto"/>
    </w:pPr>
    <w:rPr>
      <w:rFonts w:ascii="Times New Roman" w:eastAsia="宋体" w:hAnsi="Times New Roman" w:cs="Times New Roman"/>
      <w:szCs w:val="20"/>
    </w:rPr>
  </w:style>
  <w:style w:type="character" w:customStyle="1" w:styleId="Char6">
    <w:name w:val="正文文本 Char"/>
    <w:basedOn w:val="a4"/>
    <w:link w:val="af5"/>
    <w:rsid w:val="0030702B"/>
    <w:rPr>
      <w:rFonts w:ascii="Times New Roman" w:eastAsia="宋体" w:hAnsi="Times New Roman" w:cs="Times New Roman"/>
      <w:kern w:val="2"/>
      <w:sz w:val="24"/>
    </w:rPr>
  </w:style>
  <w:style w:type="paragraph" w:styleId="af6">
    <w:name w:val="Balloon Text"/>
    <w:basedOn w:val="a3"/>
    <w:link w:val="Char7"/>
    <w:uiPriority w:val="99"/>
    <w:semiHidden/>
    <w:unhideWhenUsed/>
    <w:rsid w:val="00C61880"/>
    <w:pPr>
      <w:spacing w:line="240" w:lineRule="auto"/>
    </w:pPr>
    <w:rPr>
      <w:sz w:val="18"/>
      <w:szCs w:val="18"/>
    </w:rPr>
  </w:style>
  <w:style w:type="character" w:customStyle="1" w:styleId="Char7">
    <w:name w:val="批注框文本 Char"/>
    <w:basedOn w:val="a4"/>
    <w:link w:val="af6"/>
    <w:uiPriority w:val="99"/>
    <w:semiHidden/>
    <w:rsid w:val="00C61880"/>
    <w:rPr>
      <w:kern w:val="2"/>
      <w:sz w:val="18"/>
      <w:szCs w:val="18"/>
    </w:rPr>
  </w:style>
  <w:style w:type="paragraph" w:styleId="40">
    <w:name w:val="toc 4"/>
    <w:basedOn w:val="a3"/>
    <w:next w:val="a3"/>
    <w:autoRedefine/>
    <w:uiPriority w:val="39"/>
    <w:unhideWhenUsed/>
    <w:rsid w:val="00337610"/>
    <w:pPr>
      <w:spacing w:line="240" w:lineRule="auto"/>
      <w:ind w:leftChars="600" w:left="1260"/>
    </w:pPr>
    <w:rPr>
      <w:sz w:val="21"/>
    </w:rPr>
  </w:style>
  <w:style w:type="paragraph" w:styleId="50">
    <w:name w:val="toc 5"/>
    <w:basedOn w:val="a3"/>
    <w:next w:val="a3"/>
    <w:autoRedefine/>
    <w:uiPriority w:val="39"/>
    <w:unhideWhenUsed/>
    <w:rsid w:val="00337610"/>
    <w:pPr>
      <w:spacing w:line="240" w:lineRule="auto"/>
      <w:ind w:leftChars="800" w:left="1680"/>
    </w:pPr>
    <w:rPr>
      <w:sz w:val="21"/>
    </w:rPr>
  </w:style>
  <w:style w:type="paragraph" w:styleId="60">
    <w:name w:val="toc 6"/>
    <w:basedOn w:val="a3"/>
    <w:next w:val="a3"/>
    <w:autoRedefine/>
    <w:uiPriority w:val="39"/>
    <w:unhideWhenUsed/>
    <w:rsid w:val="00337610"/>
    <w:pPr>
      <w:spacing w:line="240" w:lineRule="auto"/>
      <w:ind w:leftChars="1000" w:left="2100"/>
    </w:pPr>
    <w:rPr>
      <w:sz w:val="21"/>
    </w:rPr>
  </w:style>
  <w:style w:type="paragraph" w:styleId="70">
    <w:name w:val="toc 7"/>
    <w:basedOn w:val="a3"/>
    <w:next w:val="a3"/>
    <w:autoRedefine/>
    <w:uiPriority w:val="39"/>
    <w:unhideWhenUsed/>
    <w:rsid w:val="00337610"/>
    <w:pPr>
      <w:spacing w:line="240" w:lineRule="auto"/>
      <w:ind w:leftChars="1200" w:left="2520"/>
    </w:pPr>
    <w:rPr>
      <w:sz w:val="21"/>
    </w:rPr>
  </w:style>
  <w:style w:type="paragraph" w:styleId="80">
    <w:name w:val="toc 8"/>
    <w:basedOn w:val="a3"/>
    <w:next w:val="a3"/>
    <w:autoRedefine/>
    <w:uiPriority w:val="39"/>
    <w:unhideWhenUsed/>
    <w:rsid w:val="00337610"/>
    <w:pPr>
      <w:spacing w:line="240" w:lineRule="auto"/>
      <w:ind w:leftChars="1400" w:left="2940"/>
    </w:pPr>
    <w:rPr>
      <w:sz w:val="21"/>
    </w:rPr>
  </w:style>
  <w:style w:type="paragraph" w:styleId="90">
    <w:name w:val="toc 9"/>
    <w:basedOn w:val="a3"/>
    <w:next w:val="a3"/>
    <w:autoRedefine/>
    <w:uiPriority w:val="39"/>
    <w:unhideWhenUsed/>
    <w:rsid w:val="00337610"/>
    <w:pPr>
      <w:spacing w:line="240" w:lineRule="auto"/>
      <w:ind w:leftChars="1600" w:left="3360"/>
    </w:pPr>
    <w:rPr>
      <w:sz w:val="21"/>
    </w:rPr>
  </w:style>
  <w:style w:type="paragraph" w:customStyle="1" w:styleId="af7">
    <w:name w:val="图表的名称"/>
    <w:basedOn w:val="a3"/>
    <w:qFormat/>
    <w:rsid w:val="00002546"/>
    <w:pPr>
      <w:spacing w:afterLines="20" w:after="20"/>
      <w:jc w:val="center"/>
    </w:pPr>
    <w:rPr>
      <w:rFonts w:ascii="Times New Roman" w:eastAsia="楷体" w:hAnsi="Times New Roman"/>
      <w:sz w:val="21"/>
    </w:rPr>
  </w:style>
  <w:style w:type="character" w:customStyle="1" w:styleId="6Char">
    <w:name w:val="标题 6 Char"/>
    <w:basedOn w:val="a4"/>
    <w:link w:val="6"/>
    <w:uiPriority w:val="9"/>
    <w:semiHidden/>
    <w:rsid w:val="0098015E"/>
    <w:rPr>
      <w:rFonts w:asciiTheme="majorHAnsi" w:eastAsiaTheme="majorEastAsia" w:hAnsiTheme="majorHAnsi" w:cstheme="majorBidi"/>
      <w:color w:val="1F4D78" w:themeColor="accent1" w:themeShade="7F"/>
      <w:kern w:val="2"/>
      <w:sz w:val="24"/>
      <w:szCs w:val="22"/>
    </w:rPr>
  </w:style>
  <w:style w:type="character" w:customStyle="1" w:styleId="7Char">
    <w:name w:val="标题 7 Char"/>
    <w:basedOn w:val="a4"/>
    <w:link w:val="7"/>
    <w:uiPriority w:val="9"/>
    <w:semiHidden/>
    <w:rsid w:val="0098015E"/>
    <w:rPr>
      <w:rFonts w:asciiTheme="majorHAnsi" w:eastAsiaTheme="majorEastAsia" w:hAnsiTheme="majorHAnsi" w:cstheme="majorBidi"/>
      <w:i/>
      <w:iCs/>
      <w:color w:val="1F4D78" w:themeColor="accent1" w:themeShade="7F"/>
      <w:kern w:val="2"/>
      <w:sz w:val="24"/>
      <w:szCs w:val="22"/>
    </w:rPr>
  </w:style>
  <w:style w:type="character" w:customStyle="1" w:styleId="8Char">
    <w:name w:val="标题 8 Char"/>
    <w:basedOn w:val="a4"/>
    <w:link w:val="8"/>
    <w:uiPriority w:val="9"/>
    <w:semiHidden/>
    <w:rsid w:val="0098015E"/>
    <w:rPr>
      <w:rFonts w:asciiTheme="majorHAnsi" w:eastAsiaTheme="majorEastAsia" w:hAnsiTheme="majorHAnsi" w:cstheme="majorBidi"/>
      <w:color w:val="272727" w:themeColor="text1" w:themeTint="D8"/>
      <w:kern w:val="2"/>
      <w:sz w:val="21"/>
      <w:szCs w:val="21"/>
    </w:rPr>
  </w:style>
  <w:style w:type="character" w:customStyle="1" w:styleId="9Char">
    <w:name w:val="标题 9 Char"/>
    <w:basedOn w:val="a4"/>
    <w:link w:val="9"/>
    <w:uiPriority w:val="9"/>
    <w:semiHidden/>
    <w:rsid w:val="0098015E"/>
    <w:rPr>
      <w:rFonts w:asciiTheme="majorHAnsi" w:eastAsiaTheme="majorEastAsia" w:hAnsiTheme="majorHAnsi" w:cstheme="majorBidi"/>
      <w:i/>
      <w:iCs/>
      <w:color w:val="272727" w:themeColor="text1" w:themeTint="D8"/>
      <w:kern w:val="2"/>
      <w:sz w:val="21"/>
      <w:szCs w:val="21"/>
    </w:rPr>
  </w:style>
  <w:style w:type="paragraph" w:customStyle="1" w:styleId="af8">
    <w:name w:val="图的标注"/>
    <w:basedOn w:val="a3"/>
    <w:link w:val="Char8"/>
    <w:qFormat/>
    <w:rsid w:val="007B22A6"/>
    <w:pPr>
      <w:spacing w:afterLines="50" w:after="50" w:line="240" w:lineRule="auto"/>
      <w:jc w:val="center"/>
    </w:pPr>
    <w:rPr>
      <w:rFonts w:ascii="Times New Roman" w:eastAsia="楷体" w:hAnsi="Times New Roman" w:cs="Times New Roman"/>
      <w:sz w:val="21"/>
      <w:szCs w:val="24"/>
    </w:rPr>
  </w:style>
  <w:style w:type="character" w:styleId="af9">
    <w:name w:val="annotation reference"/>
    <w:basedOn w:val="a4"/>
    <w:uiPriority w:val="99"/>
    <w:semiHidden/>
    <w:unhideWhenUsed/>
    <w:rsid w:val="003F18E2"/>
    <w:rPr>
      <w:sz w:val="21"/>
      <w:szCs w:val="21"/>
    </w:rPr>
  </w:style>
  <w:style w:type="paragraph" w:styleId="afa">
    <w:name w:val="annotation text"/>
    <w:basedOn w:val="a3"/>
    <w:link w:val="Char9"/>
    <w:uiPriority w:val="99"/>
    <w:semiHidden/>
    <w:unhideWhenUsed/>
    <w:rsid w:val="003F18E2"/>
    <w:pPr>
      <w:jc w:val="left"/>
    </w:pPr>
  </w:style>
  <w:style w:type="character" w:customStyle="1" w:styleId="Char9">
    <w:name w:val="批注文字 Char"/>
    <w:basedOn w:val="a4"/>
    <w:link w:val="afa"/>
    <w:uiPriority w:val="99"/>
    <w:semiHidden/>
    <w:rsid w:val="003F18E2"/>
    <w:rPr>
      <w:kern w:val="2"/>
      <w:sz w:val="24"/>
      <w:szCs w:val="22"/>
    </w:rPr>
  </w:style>
  <w:style w:type="paragraph" w:styleId="afb">
    <w:name w:val="annotation subject"/>
    <w:basedOn w:val="afa"/>
    <w:next w:val="afa"/>
    <w:link w:val="Chara"/>
    <w:uiPriority w:val="99"/>
    <w:semiHidden/>
    <w:unhideWhenUsed/>
    <w:rsid w:val="003F18E2"/>
    <w:rPr>
      <w:b/>
      <w:bCs/>
    </w:rPr>
  </w:style>
  <w:style w:type="character" w:customStyle="1" w:styleId="Chara">
    <w:name w:val="批注主题 Char"/>
    <w:basedOn w:val="Char9"/>
    <w:link w:val="afb"/>
    <w:uiPriority w:val="99"/>
    <w:semiHidden/>
    <w:rsid w:val="003F18E2"/>
    <w:rPr>
      <w:b/>
      <w:bCs/>
      <w:kern w:val="2"/>
      <w:sz w:val="24"/>
      <w:szCs w:val="22"/>
    </w:rPr>
  </w:style>
  <w:style w:type="paragraph" w:customStyle="1" w:styleId="a0">
    <w:name w:val="北邮论文二级标题"/>
    <w:basedOn w:val="a3"/>
    <w:next w:val="a3"/>
    <w:autoRedefine/>
    <w:qFormat/>
    <w:rsid w:val="00337610"/>
    <w:pPr>
      <w:numPr>
        <w:ilvl w:val="1"/>
        <w:numId w:val="21"/>
      </w:numPr>
      <w:spacing w:afterLines="100" w:after="312" w:line="240" w:lineRule="auto"/>
      <w:jc w:val="left"/>
      <w:outlineLvl w:val="1"/>
    </w:pPr>
    <w:rPr>
      <w:rFonts w:ascii="Times New Roman" w:eastAsia="黑体" w:hAnsi="Times New Roman"/>
      <w:sz w:val="28"/>
    </w:rPr>
  </w:style>
  <w:style w:type="paragraph" w:customStyle="1" w:styleId="a1">
    <w:name w:val="北邮论文三级标题"/>
    <w:next w:val="a3"/>
    <w:autoRedefine/>
    <w:qFormat/>
    <w:rsid w:val="00337610"/>
    <w:pPr>
      <w:widowControl w:val="0"/>
      <w:numPr>
        <w:ilvl w:val="2"/>
        <w:numId w:val="21"/>
      </w:numPr>
      <w:spacing w:line="400" w:lineRule="exact"/>
      <w:textAlignment w:val="center"/>
      <w:outlineLvl w:val="2"/>
    </w:pPr>
    <w:rPr>
      <w:rFonts w:ascii="Times New Roman" w:eastAsia="黑体" w:hAnsi="Times New Roman"/>
      <w:kern w:val="2"/>
      <w:sz w:val="24"/>
      <w:szCs w:val="22"/>
    </w:rPr>
  </w:style>
  <w:style w:type="paragraph" w:customStyle="1" w:styleId="a2">
    <w:name w:val="北邮论文四级标题"/>
    <w:next w:val="a3"/>
    <w:qFormat/>
    <w:rsid w:val="00337610"/>
    <w:pPr>
      <w:widowControl w:val="0"/>
      <w:numPr>
        <w:ilvl w:val="3"/>
        <w:numId w:val="21"/>
      </w:numPr>
      <w:spacing w:line="400" w:lineRule="exact"/>
      <w:textAlignment w:val="center"/>
      <w:outlineLvl w:val="3"/>
    </w:pPr>
    <w:rPr>
      <w:rFonts w:ascii="Times New Roman" w:eastAsia="黑体" w:hAnsi="Times New Roman"/>
      <w:kern w:val="2"/>
      <w:sz w:val="24"/>
      <w:szCs w:val="22"/>
    </w:rPr>
  </w:style>
  <w:style w:type="paragraph" w:customStyle="1" w:styleId="afc">
    <w:name w:val="北邮论文图注"/>
    <w:qFormat/>
    <w:rsid w:val="00337610"/>
    <w:pPr>
      <w:jc w:val="center"/>
    </w:pPr>
    <w:rPr>
      <w:rFonts w:ascii="Times New Roman" w:eastAsia="楷体" w:hAnsi="Times New Roman"/>
      <w:kern w:val="2"/>
      <w:position w:val="-14"/>
      <w:sz w:val="21"/>
      <w:szCs w:val="24"/>
    </w:rPr>
  </w:style>
  <w:style w:type="paragraph" w:customStyle="1" w:styleId="a">
    <w:name w:val="北邮论文一级标题"/>
    <w:basedOn w:val="afd"/>
    <w:next w:val="a3"/>
    <w:autoRedefine/>
    <w:qFormat/>
    <w:rsid w:val="00337610"/>
    <w:pPr>
      <w:pageBreakBefore/>
      <w:numPr>
        <w:numId w:val="21"/>
      </w:numPr>
      <w:spacing w:afterLines="200" w:after="200"/>
      <w:jc w:val="center"/>
      <w:outlineLvl w:val="0"/>
    </w:pPr>
    <w:rPr>
      <w:rFonts w:ascii="Times New Roman" w:eastAsia="黑体" w:hAnsi="Times New Roman" w:cs="Times New Roman"/>
      <w:sz w:val="32"/>
    </w:rPr>
  </w:style>
  <w:style w:type="paragraph" w:styleId="afd">
    <w:name w:val="No Spacing"/>
    <w:uiPriority w:val="99"/>
    <w:rsid w:val="00337610"/>
    <w:pPr>
      <w:widowControl w:val="0"/>
      <w:jc w:val="both"/>
    </w:pPr>
    <w:rPr>
      <w:kern w:val="2"/>
      <w:sz w:val="24"/>
      <w:szCs w:val="22"/>
    </w:rPr>
  </w:style>
  <w:style w:type="paragraph" w:customStyle="1" w:styleId="afe">
    <w:name w:val="北邮论文正文"/>
    <w:link w:val="Charb"/>
    <w:autoRedefine/>
    <w:qFormat/>
    <w:rsid w:val="00E739F5"/>
    <w:pPr>
      <w:tabs>
        <w:tab w:val="center" w:pos="3969"/>
        <w:tab w:val="right" w:pos="8080"/>
      </w:tabs>
      <w:spacing w:line="400" w:lineRule="exact"/>
      <w:ind w:firstLineChars="200" w:firstLine="480"/>
      <w:textAlignment w:val="center"/>
    </w:pPr>
    <w:rPr>
      <w:rFonts w:ascii="Times New Roman" w:hAnsi="Times New Roman" w:cs="Times New Roman"/>
      <w:noProof/>
      <w:kern w:val="2"/>
      <w:sz w:val="24"/>
      <w:szCs w:val="22"/>
    </w:rPr>
  </w:style>
  <w:style w:type="character" w:customStyle="1" w:styleId="Charb">
    <w:name w:val="北邮论文正文 Char"/>
    <w:basedOn w:val="a4"/>
    <w:link w:val="afe"/>
    <w:rsid w:val="00E739F5"/>
    <w:rPr>
      <w:rFonts w:ascii="Times New Roman" w:hAnsi="Times New Roman" w:cs="Times New Roman"/>
      <w:noProof/>
      <w:kern w:val="2"/>
      <w:sz w:val="24"/>
      <w:szCs w:val="22"/>
    </w:rPr>
  </w:style>
  <w:style w:type="paragraph" w:styleId="TOC">
    <w:name w:val="TOC Heading"/>
    <w:basedOn w:val="1"/>
    <w:next w:val="a3"/>
    <w:uiPriority w:val="39"/>
    <w:unhideWhenUsed/>
    <w:qFormat/>
    <w:rsid w:val="00337610"/>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table" w:styleId="51">
    <w:name w:val="Plain Table 5"/>
    <w:basedOn w:val="a5"/>
    <w:uiPriority w:val="45"/>
    <w:rsid w:val="00F26F96"/>
    <w:rPr>
      <w:kern w:val="2"/>
      <w:sz w:val="21"/>
      <w:szCs w:val="22"/>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Char8">
    <w:name w:val="图的标注 Char"/>
    <w:link w:val="af8"/>
    <w:rsid w:val="00D73B64"/>
    <w:rPr>
      <w:rFonts w:ascii="Times New Roman" w:eastAsia="楷体" w:hAnsi="Times New Roman" w:cs="Times New Roman"/>
      <w:kern w:val="2"/>
      <w:sz w:val="21"/>
      <w:szCs w:val="24"/>
    </w:rPr>
  </w:style>
  <w:style w:type="table" w:customStyle="1" w:styleId="2-31">
    <w:name w:val="清单表 2 - 着色 31"/>
    <w:basedOn w:val="a5"/>
    <w:uiPriority w:val="47"/>
    <w:rsid w:val="000E11DA"/>
    <w:rPr>
      <w:rFonts w:ascii="Times New Roman" w:eastAsia="宋体" w:hAnsi="Times New Roman" w:cs="Times New Roman"/>
    </w:rPr>
    <w:tblPr>
      <w:tblInd w:w="0" w:type="dxa"/>
      <w:tblBorders>
        <w:top w:val="single" w:sz="4" w:space="0" w:color="C9C9C9"/>
        <w:bottom w:val="single" w:sz="4" w:space="0" w:color="C9C9C9"/>
        <w:insideH w:val="single" w:sz="4" w:space="0" w:color="C9C9C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438358">
      <w:bodyDiv w:val="1"/>
      <w:marLeft w:val="0"/>
      <w:marRight w:val="0"/>
      <w:marTop w:val="0"/>
      <w:marBottom w:val="0"/>
      <w:divBdr>
        <w:top w:val="none" w:sz="0" w:space="0" w:color="auto"/>
        <w:left w:val="none" w:sz="0" w:space="0" w:color="auto"/>
        <w:bottom w:val="none" w:sz="0" w:space="0" w:color="auto"/>
        <w:right w:val="none" w:sz="0" w:space="0" w:color="auto"/>
      </w:divBdr>
    </w:div>
    <w:div w:id="430509763">
      <w:bodyDiv w:val="1"/>
      <w:marLeft w:val="0"/>
      <w:marRight w:val="0"/>
      <w:marTop w:val="0"/>
      <w:marBottom w:val="0"/>
      <w:divBdr>
        <w:top w:val="none" w:sz="0" w:space="0" w:color="auto"/>
        <w:left w:val="none" w:sz="0" w:space="0" w:color="auto"/>
        <w:bottom w:val="none" w:sz="0" w:space="0" w:color="auto"/>
        <w:right w:val="none" w:sz="0" w:space="0" w:color="auto"/>
      </w:divBdr>
      <w:divsChild>
        <w:div w:id="271398983">
          <w:marLeft w:val="0"/>
          <w:marRight w:val="0"/>
          <w:marTop w:val="0"/>
          <w:marBottom w:val="0"/>
          <w:divBdr>
            <w:top w:val="none" w:sz="0" w:space="0" w:color="auto"/>
            <w:left w:val="none" w:sz="0" w:space="0" w:color="auto"/>
            <w:bottom w:val="none" w:sz="0" w:space="0" w:color="auto"/>
            <w:right w:val="none" w:sz="0" w:space="0" w:color="auto"/>
          </w:divBdr>
          <w:divsChild>
            <w:div w:id="1811364335">
              <w:marLeft w:val="0"/>
              <w:marRight w:val="0"/>
              <w:marTop w:val="0"/>
              <w:marBottom w:val="0"/>
              <w:divBdr>
                <w:top w:val="none" w:sz="0" w:space="0" w:color="auto"/>
                <w:left w:val="none" w:sz="0" w:space="0" w:color="auto"/>
                <w:bottom w:val="none" w:sz="0" w:space="0" w:color="auto"/>
                <w:right w:val="none" w:sz="0" w:space="0" w:color="auto"/>
              </w:divBdr>
              <w:divsChild>
                <w:div w:id="242878504">
                  <w:marLeft w:val="0"/>
                  <w:marRight w:val="0"/>
                  <w:marTop w:val="0"/>
                  <w:marBottom w:val="0"/>
                  <w:divBdr>
                    <w:top w:val="none" w:sz="0" w:space="0" w:color="auto"/>
                    <w:left w:val="none" w:sz="0" w:space="0" w:color="auto"/>
                    <w:bottom w:val="none" w:sz="0" w:space="0" w:color="auto"/>
                    <w:right w:val="none" w:sz="0" w:space="0" w:color="auto"/>
                  </w:divBdr>
                  <w:divsChild>
                    <w:div w:id="861211182">
                      <w:marLeft w:val="150"/>
                      <w:marRight w:val="0"/>
                      <w:marTop w:val="0"/>
                      <w:marBottom w:val="0"/>
                      <w:divBdr>
                        <w:top w:val="none" w:sz="0" w:space="0" w:color="auto"/>
                        <w:left w:val="none" w:sz="0" w:space="0" w:color="auto"/>
                        <w:bottom w:val="none" w:sz="0" w:space="0" w:color="auto"/>
                        <w:right w:val="none" w:sz="0" w:space="0" w:color="auto"/>
                      </w:divBdr>
                      <w:divsChild>
                        <w:div w:id="512450775">
                          <w:marLeft w:val="0"/>
                          <w:marRight w:val="0"/>
                          <w:marTop w:val="0"/>
                          <w:marBottom w:val="150"/>
                          <w:divBdr>
                            <w:top w:val="none" w:sz="0" w:space="0" w:color="auto"/>
                            <w:left w:val="none" w:sz="0" w:space="0" w:color="auto"/>
                            <w:bottom w:val="none" w:sz="0" w:space="0" w:color="auto"/>
                            <w:right w:val="none" w:sz="0" w:space="0" w:color="auto"/>
                          </w:divBdr>
                          <w:divsChild>
                            <w:div w:id="796072045">
                              <w:marLeft w:val="0"/>
                              <w:marRight w:val="0"/>
                              <w:marTop w:val="0"/>
                              <w:marBottom w:val="0"/>
                              <w:divBdr>
                                <w:top w:val="none" w:sz="0" w:space="0" w:color="auto"/>
                                <w:left w:val="none" w:sz="0" w:space="0" w:color="auto"/>
                                <w:bottom w:val="none" w:sz="0" w:space="0" w:color="auto"/>
                                <w:right w:val="none" w:sz="0" w:space="0" w:color="auto"/>
                              </w:divBdr>
                              <w:divsChild>
                                <w:div w:id="564220848">
                                  <w:marLeft w:val="0"/>
                                  <w:marRight w:val="0"/>
                                  <w:marTop w:val="0"/>
                                  <w:marBottom w:val="0"/>
                                  <w:divBdr>
                                    <w:top w:val="none" w:sz="0" w:space="0" w:color="auto"/>
                                    <w:left w:val="none" w:sz="0" w:space="0" w:color="auto"/>
                                    <w:bottom w:val="none" w:sz="0" w:space="0" w:color="auto"/>
                                    <w:right w:val="none" w:sz="0" w:space="0" w:color="auto"/>
                                  </w:divBdr>
                                  <w:divsChild>
                                    <w:div w:id="129444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41808183">
      <w:bodyDiv w:val="1"/>
      <w:marLeft w:val="0"/>
      <w:marRight w:val="0"/>
      <w:marTop w:val="0"/>
      <w:marBottom w:val="0"/>
      <w:divBdr>
        <w:top w:val="none" w:sz="0" w:space="0" w:color="auto"/>
        <w:left w:val="none" w:sz="0" w:space="0" w:color="auto"/>
        <w:bottom w:val="none" w:sz="0" w:space="0" w:color="auto"/>
        <w:right w:val="none" w:sz="0" w:space="0" w:color="auto"/>
      </w:divBdr>
    </w:div>
    <w:div w:id="665285904">
      <w:bodyDiv w:val="1"/>
      <w:marLeft w:val="0"/>
      <w:marRight w:val="0"/>
      <w:marTop w:val="0"/>
      <w:marBottom w:val="0"/>
      <w:divBdr>
        <w:top w:val="none" w:sz="0" w:space="0" w:color="auto"/>
        <w:left w:val="none" w:sz="0" w:space="0" w:color="auto"/>
        <w:bottom w:val="none" w:sz="0" w:space="0" w:color="auto"/>
        <w:right w:val="none" w:sz="0" w:space="0" w:color="auto"/>
      </w:divBdr>
      <w:divsChild>
        <w:div w:id="1573661950">
          <w:marLeft w:val="0"/>
          <w:marRight w:val="0"/>
          <w:marTop w:val="0"/>
          <w:marBottom w:val="0"/>
          <w:divBdr>
            <w:top w:val="none" w:sz="0" w:space="0" w:color="auto"/>
            <w:left w:val="none" w:sz="0" w:space="0" w:color="auto"/>
            <w:bottom w:val="none" w:sz="0" w:space="0" w:color="auto"/>
            <w:right w:val="none" w:sz="0" w:space="0" w:color="auto"/>
          </w:divBdr>
          <w:divsChild>
            <w:div w:id="1218398018">
              <w:marLeft w:val="-225"/>
              <w:marRight w:val="-225"/>
              <w:marTop w:val="0"/>
              <w:marBottom w:val="0"/>
              <w:divBdr>
                <w:top w:val="none" w:sz="0" w:space="0" w:color="auto"/>
                <w:left w:val="none" w:sz="0" w:space="0" w:color="auto"/>
                <w:bottom w:val="none" w:sz="0" w:space="0" w:color="auto"/>
                <w:right w:val="none" w:sz="0" w:space="0" w:color="auto"/>
              </w:divBdr>
              <w:divsChild>
                <w:div w:id="660502895">
                  <w:marLeft w:val="0"/>
                  <w:marRight w:val="0"/>
                  <w:marTop w:val="0"/>
                  <w:marBottom w:val="0"/>
                  <w:divBdr>
                    <w:top w:val="none" w:sz="0" w:space="0" w:color="auto"/>
                    <w:left w:val="none" w:sz="0" w:space="0" w:color="auto"/>
                    <w:bottom w:val="none" w:sz="0" w:space="0" w:color="auto"/>
                    <w:right w:val="none" w:sz="0" w:space="0" w:color="auto"/>
                  </w:divBdr>
                  <w:divsChild>
                    <w:div w:id="119958163">
                      <w:marLeft w:val="0"/>
                      <w:marRight w:val="0"/>
                      <w:marTop w:val="0"/>
                      <w:marBottom w:val="0"/>
                      <w:divBdr>
                        <w:top w:val="none" w:sz="0" w:space="0" w:color="auto"/>
                        <w:left w:val="none" w:sz="0" w:space="0" w:color="auto"/>
                        <w:bottom w:val="none" w:sz="0" w:space="0" w:color="auto"/>
                        <w:right w:val="none" w:sz="0" w:space="0" w:color="auto"/>
                      </w:divBdr>
                      <w:divsChild>
                        <w:div w:id="685442165">
                          <w:marLeft w:val="0"/>
                          <w:marRight w:val="0"/>
                          <w:marTop w:val="0"/>
                          <w:marBottom w:val="0"/>
                          <w:divBdr>
                            <w:top w:val="none" w:sz="0" w:space="0" w:color="auto"/>
                            <w:left w:val="none" w:sz="0" w:space="0" w:color="auto"/>
                            <w:bottom w:val="none" w:sz="0" w:space="0" w:color="auto"/>
                            <w:right w:val="none" w:sz="0" w:space="0" w:color="auto"/>
                          </w:divBdr>
                          <w:divsChild>
                            <w:div w:id="29039572">
                              <w:marLeft w:val="-225"/>
                              <w:marRight w:val="-225"/>
                              <w:marTop w:val="0"/>
                              <w:marBottom w:val="0"/>
                              <w:divBdr>
                                <w:top w:val="none" w:sz="0" w:space="0" w:color="auto"/>
                                <w:left w:val="none" w:sz="0" w:space="0" w:color="auto"/>
                                <w:bottom w:val="none" w:sz="0" w:space="0" w:color="auto"/>
                                <w:right w:val="none" w:sz="0" w:space="0" w:color="auto"/>
                              </w:divBdr>
                              <w:divsChild>
                                <w:div w:id="1795247463">
                                  <w:marLeft w:val="0"/>
                                  <w:marRight w:val="0"/>
                                  <w:marTop w:val="0"/>
                                  <w:marBottom w:val="0"/>
                                  <w:divBdr>
                                    <w:top w:val="none" w:sz="0" w:space="0" w:color="auto"/>
                                    <w:left w:val="none" w:sz="0" w:space="0" w:color="auto"/>
                                    <w:bottom w:val="none" w:sz="0" w:space="0" w:color="auto"/>
                                    <w:right w:val="none" w:sz="0" w:space="0" w:color="auto"/>
                                  </w:divBdr>
                                  <w:divsChild>
                                    <w:div w:id="983580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83380004">
      <w:bodyDiv w:val="1"/>
      <w:marLeft w:val="0"/>
      <w:marRight w:val="0"/>
      <w:marTop w:val="0"/>
      <w:marBottom w:val="0"/>
      <w:divBdr>
        <w:top w:val="none" w:sz="0" w:space="0" w:color="auto"/>
        <w:left w:val="none" w:sz="0" w:space="0" w:color="auto"/>
        <w:bottom w:val="none" w:sz="0" w:space="0" w:color="auto"/>
        <w:right w:val="none" w:sz="0" w:space="0" w:color="auto"/>
      </w:divBdr>
    </w:div>
    <w:div w:id="1035693589">
      <w:bodyDiv w:val="1"/>
      <w:marLeft w:val="0"/>
      <w:marRight w:val="0"/>
      <w:marTop w:val="0"/>
      <w:marBottom w:val="0"/>
      <w:divBdr>
        <w:top w:val="none" w:sz="0" w:space="0" w:color="auto"/>
        <w:left w:val="none" w:sz="0" w:space="0" w:color="auto"/>
        <w:bottom w:val="none" w:sz="0" w:space="0" w:color="auto"/>
        <w:right w:val="none" w:sz="0" w:space="0" w:color="auto"/>
      </w:divBdr>
      <w:divsChild>
        <w:div w:id="1550143312">
          <w:marLeft w:val="0"/>
          <w:marRight w:val="0"/>
          <w:marTop w:val="0"/>
          <w:marBottom w:val="0"/>
          <w:divBdr>
            <w:top w:val="none" w:sz="0" w:space="0" w:color="auto"/>
            <w:left w:val="none" w:sz="0" w:space="0" w:color="auto"/>
            <w:bottom w:val="none" w:sz="0" w:space="0" w:color="auto"/>
            <w:right w:val="none" w:sz="0" w:space="0" w:color="auto"/>
          </w:divBdr>
          <w:divsChild>
            <w:div w:id="360782442">
              <w:marLeft w:val="0"/>
              <w:marRight w:val="0"/>
              <w:marTop w:val="0"/>
              <w:marBottom w:val="0"/>
              <w:divBdr>
                <w:top w:val="single" w:sz="6" w:space="0" w:color="DEDEDE"/>
                <w:left w:val="single" w:sz="6" w:space="0" w:color="DEDEDE"/>
                <w:bottom w:val="single" w:sz="6" w:space="0" w:color="DEDEDE"/>
                <w:right w:val="single" w:sz="6" w:space="0" w:color="DEDEDE"/>
              </w:divBdr>
              <w:divsChild>
                <w:div w:id="1324357164">
                  <w:marLeft w:val="0"/>
                  <w:marRight w:val="0"/>
                  <w:marTop w:val="0"/>
                  <w:marBottom w:val="0"/>
                  <w:divBdr>
                    <w:top w:val="none" w:sz="0" w:space="0" w:color="auto"/>
                    <w:left w:val="none" w:sz="0" w:space="0" w:color="auto"/>
                    <w:bottom w:val="none" w:sz="0" w:space="0" w:color="auto"/>
                    <w:right w:val="none" w:sz="0" w:space="0" w:color="auto"/>
                  </w:divBdr>
                  <w:divsChild>
                    <w:div w:id="12905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4498222">
          <w:marLeft w:val="0"/>
          <w:marRight w:val="0"/>
          <w:marTop w:val="0"/>
          <w:marBottom w:val="0"/>
          <w:divBdr>
            <w:top w:val="none" w:sz="0" w:space="0" w:color="auto"/>
            <w:left w:val="none" w:sz="0" w:space="0" w:color="auto"/>
            <w:bottom w:val="none" w:sz="0" w:space="0" w:color="auto"/>
            <w:right w:val="none" w:sz="0" w:space="0" w:color="auto"/>
          </w:divBdr>
          <w:divsChild>
            <w:div w:id="2074503056">
              <w:marLeft w:val="0"/>
              <w:marRight w:val="0"/>
              <w:marTop w:val="0"/>
              <w:marBottom w:val="0"/>
              <w:divBdr>
                <w:top w:val="none" w:sz="0" w:space="0" w:color="auto"/>
                <w:left w:val="none" w:sz="0" w:space="0" w:color="auto"/>
                <w:bottom w:val="none" w:sz="0" w:space="0" w:color="auto"/>
                <w:right w:val="none" w:sz="0" w:space="0" w:color="auto"/>
              </w:divBdr>
              <w:divsChild>
                <w:div w:id="58015041">
                  <w:marLeft w:val="0"/>
                  <w:marRight w:val="0"/>
                  <w:marTop w:val="0"/>
                  <w:marBottom w:val="0"/>
                  <w:divBdr>
                    <w:top w:val="single" w:sz="6" w:space="8" w:color="EEEEEE"/>
                    <w:left w:val="none" w:sz="0" w:space="8" w:color="auto"/>
                    <w:bottom w:val="single" w:sz="6" w:space="8" w:color="EEEEEE"/>
                    <w:right w:val="single" w:sz="6" w:space="8" w:color="EEEEEE"/>
                  </w:divBdr>
                  <w:divsChild>
                    <w:div w:id="1199392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18800481">
      <w:bodyDiv w:val="1"/>
      <w:marLeft w:val="0"/>
      <w:marRight w:val="0"/>
      <w:marTop w:val="0"/>
      <w:marBottom w:val="0"/>
      <w:divBdr>
        <w:top w:val="none" w:sz="0" w:space="0" w:color="auto"/>
        <w:left w:val="none" w:sz="0" w:space="0" w:color="auto"/>
        <w:bottom w:val="none" w:sz="0" w:space="0" w:color="auto"/>
        <w:right w:val="none" w:sz="0" w:space="0" w:color="auto"/>
      </w:divBdr>
      <w:divsChild>
        <w:div w:id="2135246344">
          <w:marLeft w:val="0"/>
          <w:marRight w:val="0"/>
          <w:marTop w:val="0"/>
          <w:marBottom w:val="0"/>
          <w:divBdr>
            <w:top w:val="none" w:sz="0" w:space="0" w:color="auto"/>
            <w:left w:val="none" w:sz="0" w:space="0" w:color="auto"/>
            <w:bottom w:val="none" w:sz="0" w:space="0" w:color="auto"/>
            <w:right w:val="none" w:sz="0" w:space="0" w:color="auto"/>
          </w:divBdr>
          <w:divsChild>
            <w:div w:id="977999950">
              <w:marLeft w:val="0"/>
              <w:marRight w:val="0"/>
              <w:marTop w:val="0"/>
              <w:marBottom w:val="0"/>
              <w:divBdr>
                <w:top w:val="none" w:sz="0" w:space="0" w:color="auto"/>
                <w:left w:val="none" w:sz="0" w:space="0" w:color="auto"/>
                <w:bottom w:val="none" w:sz="0" w:space="0" w:color="auto"/>
                <w:right w:val="none" w:sz="0" w:space="0" w:color="auto"/>
              </w:divBdr>
              <w:divsChild>
                <w:div w:id="1222521474">
                  <w:marLeft w:val="0"/>
                  <w:marRight w:val="0"/>
                  <w:marTop w:val="0"/>
                  <w:marBottom w:val="0"/>
                  <w:divBdr>
                    <w:top w:val="none" w:sz="0" w:space="0" w:color="auto"/>
                    <w:left w:val="none" w:sz="0" w:space="0" w:color="auto"/>
                    <w:bottom w:val="none" w:sz="0" w:space="0" w:color="auto"/>
                    <w:right w:val="none" w:sz="0" w:space="0" w:color="auto"/>
                  </w:divBdr>
                  <w:divsChild>
                    <w:div w:id="1693261634">
                      <w:marLeft w:val="150"/>
                      <w:marRight w:val="0"/>
                      <w:marTop w:val="0"/>
                      <w:marBottom w:val="0"/>
                      <w:divBdr>
                        <w:top w:val="none" w:sz="0" w:space="0" w:color="auto"/>
                        <w:left w:val="none" w:sz="0" w:space="0" w:color="auto"/>
                        <w:bottom w:val="none" w:sz="0" w:space="0" w:color="auto"/>
                        <w:right w:val="none" w:sz="0" w:space="0" w:color="auto"/>
                      </w:divBdr>
                      <w:divsChild>
                        <w:div w:id="212936359">
                          <w:marLeft w:val="0"/>
                          <w:marRight w:val="0"/>
                          <w:marTop w:val="0"/>
                          <w:marBottom w:val="150"/>
                          <w:divBdr>
                            <w:top w:val="none" w:sz="0" w:space="0" w:color="auto"/>
                            <w:left w:val="none" w:sz="0" w:space="0" w:color="auto"/>
                            <w:bottom w:val="none" w:sz="0" w:space="0" w:color="auto"/>
                            <w:right w:val="none" w:sz="0" w:space="0" w:color="auto"/>
                          </w:divBdr>
                          <w:divsChild>
                            <w:div w:id="448666963">
                              <w:marLeft w:val="0"/>
                              <w:marRight w:val="0"/>
                              <w:marTop w:val="0"/>
                              <w:marBottom w:val="0"/>
                              <w:divBdr>
                                <w:top w:val="none" w:sz="0" w:space="0" w:color="auto"/>
                                <w:left w:val="none" w:sz="0" w:space="0" w:color="auto"/>
                                <w:bottom w:val="none" w:sz="0" w:space="0" w:color="auto"/>
                                <w:right w:val="none" w:sz="0" w:space="0" w:color="auto"/>
                              </w:divBdr>
                              <w:divsChild>
                                <w:div w:id="1192184688">
                                  <w:marLeft w:val="0"/>
                                  <w:marRight w:val="0"/>
                                  <w:marTop w:val="0"/>
                                  <w:marBottom w:val="0"/>
                                  <w:divBdr>
                                    <w:top w:val="none" w:sz="0" w:space="0" w:color="auto"/>
                                    <w:left w:val="none" w:sz="0" w:space="0" w:color="auto"/>
                                    <w:bottom w:val="none" w:sz="0" w:space="0" w:color="auto"/>
                                    <w:right w:val="none" w:sz="0" w:space="0" w:color="auto"/>
                                  </w:divBdr>
                                  <w:divsChild>
                                    <w:div w:id="738557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93429173">
      <w:bodyDiv w:val="1"/>
      <w:marLeft w:val="0"/>
      <w:marRight w:val="0"/>
      <w:marTop w:val="0"/>
      <w:marBottom w:val="0"/>
      <w:divBdr>
        <w:top w:val="none" w:sz="0" w:space="0" w:color="auto"/>
        <w:left w:val="none" w:sz="0" w:space="0" w:color="auto"/>
        <w:bottom w:val="none" w:sz="0" w:space="0" w:color="auto"/>
        <w:right w:val="none" w:sz="0" w:space="0" w:color="auto"/>
      </w:divBdr>
    </w:div>
    <w:div w:id="1692218392">
      <w:bodyDiv w:val="1"/>
      <w:marLeft w:val="0"/>
      <w:marRight w:val="0"/>
      <w:marTop w:val="0"/>
      <w:marBottom w:val="0"/>
      <w:divBdr>
        <w:top w:val="none" w:sz="0" w:space="0" w:color="auto"/>
        <w:left w:val="none" w:sz="0" w:space="0" w:color="auto"/>
        <w:bottom w:val="none" w:sz="0" w:space="0" w:color="auto"/>
        <w:right w:val="none" w:sz="0" w:space="0" w:color="auto"/>
      </w:divBdr>
      <w:divsChild>
        <w:div w:id="735712236">
          <w:marLeft w:val="0"/>
          <w:marRight w:val="0"/>
          <w:marTop w:val="0"/>
          <w:marBottom w:val="0"/>
          <w:divBdr>
            <w:top w:val="none" w:sz="0" w:space="0" w:color="auto"/>
            <w:left w:val="none" w:sz="0" w:space="0" w:color="auto"/>
            <w:bottom w:val="none" w:sz="0" w:space="0" w:color="auto"/>
            <w:right w:val="none" w:sz="0" w:space="0" w:color="auto"/>
          </w:divBdr>
          <w:divsChild>
            <w:div w:id="423494761">
              <w:marLeft w:val="0"/>
              <w:marRight w:val="0"/>
              <w:marTop w:val="0"/>
              <w:marBottom w:val="0"/>
              <w:divBdr>
                <w:top w:val="single" w:sz="6" w:space="0" w:color="4395FF"/>
                <w:left w:val="single" w:sz="6" w:space="0" w:color="4395FF"/>
                <w:bottom w:val="single" w:sz="6" w:space="0" w:color="4395FF"/>
                <w:right w:val="single" w:sz="6" w:space="0" w:color="4395FF"/>
              </w:divBdr>
              <w:divsChild>
                <w:div w:id="677388518">
                  <w:marLeft w:val="0"/>
                  <w:marRight w:val="0"/>
                  <w:marTop w:val="0"/>
                  <w:marBottom w:val="0"/>
                  <w:divBdr>
                    <w:top w:val="none" w:sz="0" w:space="0" w:color="auto"/>
                    <w:left w:val="none" w:sz="0" w:space="0" w:color="auto"/>
                    <w:bottom w:val="none" w:sz="0" w:space="0" w:color="auto"/>
                    <w:right w:val="none" w:sz="0" w:space="0" w:color="auto"/>
                  </w:divBdr>
                  <w:divsChild>
                    <w:div w:id="615675810">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607155712">
          <w:marLeft w:val="0"/>
          <w:marRight w:val="0"/>
          <w:marTop w:val="0"/>
          <w:marBottom w:val="0"/>
          <w:divBdr>
            <w:top w:val="none" w:sz="0" w:space="0" w:color="auto"/>
            <w:left w:val="none" w:sz="0" w:space="0" w:color="auto"/>
            <w:bottom w:val="none" w:sz="0" w:space="0" w:color="auto"/>
            <w:right w:val="none" w:sz="0" w:space="0" w:color="auto"/>
          </w:divBdr>
          <w:divsChild>
            <w:div w:id="1608192474">
              <w:marLeft w:val="0"/>
              <w:marRight w:val="0"/>
              <w:marTop w:val="0"/>
              <w:marBottom w:val="0"/>
              <w:divBdr>
                <w:top w:val="none" w:sz="0" w:space="0" w:color="auto"/>
                <w:left w:val="none" w:sz="0" w:space="0" w:color="auto"/>
                <w:bottom w:val="none" w:sz="0" w:space="0" w:color="auto"/>
                <w:right w:val="none" w:sz="0" w:space="0" w:color="auto"/>
              </w:divBdr>
              <w:divsChild>
                <w:div w:id="865168547">
                  <w:marLeft w:val="0"/>
                  <w:marRight w:val="0"/>
                  <w:marTop w:val="0"/>
                  <w:marBottom w:val="0"/>
                  <w:divBdr>
                    <w:top w:val="single" w:sz="6" w:space="8" w:color="EEEEEE"/>
                    <w:left w:val="none" w:sz="0" w:space="8" w:color="auto"/>
                    <w:bottom w:val="single" w:sz="6" w:space="8" w:color="EEEEEE"/>
                    <w:right w:val="single" w:sz="6" w:space="8" w:color="EEEEEE"/>
                  </w:divBdr>
                  <w:divsChild>
                    <w:div w:id="1461726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2173910">
      <w:bodyDiv w:val="1"/>
      <w:marLeft w:val="0"/>
      <w:marRight w:val="0"/>
      <w:marTop w:val="0"/>
      <w:marBottom w:val="0"/>
      <w:divBdr>
        <w:top w:val="none" w:sz="0" w:space="0" w:color="auto"/>
        <w:left w:val="none" w:sz="0" w:space="0" w:color="auto"/>
        <w:bottom w:val="none" w:sz="0" w:space="0" w:color="auto"/>
        <w:right w:val="none" w:sz="0" w:space="0" w:color="auto"/>
      </w:divBdr>
      <w:divsChild>
        <w:div w:id="738090847">
          <w:marLeft w:val="0"/>
          <w:marRight w:val="0"/>
          <w:marTop w:val="0"/>
          <w:marBottom w:val="0"/>
          <w:divBdr>
            <w:top w:val="none" w:sz="0" w:space="0" w:color="auto"/>
            <w:left w:val="none" w:sz="0" w:space="0" w:color="auto"/>
            <w:bottom w:val="none" w:sz="0" w:space="0" w:color="auto"/>
            <w:right w:val="none" w:sz="0" w:space="0" w:color="auto"/>
          </w:divBdr>
          <w:divsChild>
            <w:div w:id="1851606205">
              <w:marLeft w:val="-225"/>
              <w:marRight w:val="-225"/>
              <w:marTop w:val="0"/>
              <w:marBottom w:val="0"/>
              <w:divBdr>
                <w:top w:val="none" w:sz="0" w:space="0" w:color="auto"/>
                <w:left w:val="none" w:sz="0" w:space="0" w:color="auto"/>
                <w:bottom w:val="none" w:sz="0" w:space="0" w:color="auto"/>
                <w:right w:val="none" w:sz="0" w:space="0" w:color="auto"/>
              </w:divBdr>
              <w:divsChild>
                <w:div w:id="1098209919">
                  <w:marLeft w:val="0"/>
                  <w:marRight w:val="0"/>
                  <w:marTop w:val="0"/>
                  <w:marBottom w:val="0"/>
                  <w:divBdr>
                    <w:top w:val="none" w:sz="0" w:space="0" w:color="auto"/>
                    <w:left w:val="none" w:sz="0" w:space="0" w:color="auto"/>
                    <w:bottom w:val="none" w:sz="0" w:space="0" w:color="auto"/>
                    <w:right w:val="none" w:sz="0" w:space="0" w:color="auto"/>
                  </w:divBdr>
                  <w:divsChild>
                    <w:div w:id="326980522">
                      <w:marLeft w:val="0"/>
                      <w:marRight w:val="0"/>
                      <w:marTop w:val="0"/>
                      <w:marBottom w:val="0"/>
                      <w:divBdr>
                        <w:top w:val="none" w:sz="0" w:space="0" w:color="auto"/>
                        <w:left w:val="none" w:sz="0" w:space="0" w:color="auto"/>
                        <w:bottom w:val="none" w:sz="0" w:space="0" w:color="auto"/>
                        <w:right w:val="none" w:sz="0" w:space="0" w:color="auto"/>
                      </w:divBdr>
                      <w:divsChild>
                        <w:div w:id="1859541269">
                          <w:marLeft w:val="0"/>
                          <w:marRight w:val="0"/>
                          <w:marTop w:val="0"/>
                          <w:marBottom w:val="0"/>
                          <w:divBdr>
                            <w:top w:val="none" w:sz="0" w:space="0" w:color="auto"/>
                            <w:left w:val="none" w:sz="0" w:space="0" w:color="auto"/>
                            <w:bottom w:val="none" w:sz="0" w:space="0" w:color="auto"/>
                            <w:right w:val="none" w:sz="0" w:space="0" w:color="auto"/>
                          </w:divBdr>
                          <w:divsChild>
                            <w:div w:id="776876472">
                              <w:marLeft w:val="-225"/>
                              <w:marRight w:val="-225"/>
                              <w:marTop w:val="0"/>
                              <w:marBottom w:val="0"/>
                              <w:divBdr>
                                <w:top w:val="none" w:sz="0" w:space="0" w:color="auto"/>
                                <w:left w:val="none" w:sz="0" w:space="0" w:color="auto"/>
                                <w:bottom w:val="none" w:sz="0" w:space="0" w:color="auto"/>
                                <w:right w:val="none" w:sz="0" w:space="0" w:color="auto"/>
                              </w:divBdr>
                              <w:divsChild>
                                <w:div w:id="849834730">
                                  <w:marLeft w:val="0"/>
                                  <w:marRight w:val="0"/>
                                  <w:marTop w:val="0"/>
                                  <w:marBottom w:val="0"/>
                                  <w:divBdr>
                                    <w:top w:val="none" w:sz="0" w:space="0" w:color="auto"/>
                                    <w:left w:val="none" w:sz="0" w:space="0" w:color="auto"/>
                                    <w:bottom w:val="none" w:sz="0" w:space="0" w:color="auto"/>
                                    <w:right w:val="none" w:sz="0" w:space="0" w:color="auto"/>
                                  </w:divBdr>
                                  <w:divsChild>
                                    <w:div w:id="562254968">
                                      <w:marLeft w:val="0"/>
                                      <w:marRight w:val="0"/>
                                      <w:marTop w:val="0"/>
                                      <w:marBottom w:val="0"/>
                                      <w:divBdr>
                                        <w:top w:val="none" w:sz="0" w:space="0" w:color="auto"/>
                                        <w:left w:val="none" w:sz="0" w:space="0" w:color="auto"/>
                                        <w:bottom w:val="none" w:sz="0" w:space="0" w:color="auto"/>
                                        <w:right w:val="none" w:sz="0" w:space="0" w:color="auto"/>
                                      </w:divBdr>
                                      <w:divsChild>
                                        <w:div w:id="2001081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02307110">
      <w:bodyDiv w:val="1"/>
      <w:marLeft w:val="0"/>
      <w:marRight w:val="0"/>
      <w:marTop w:val="0"/>
      <w:marBottom w:val="0"/>
      <w:divBdr>
        <w:top w:val="none" w:sz="0" w:space="0" w:color="auto"/>
        <w:left w:val="none" w:sz="0" w:space="0" w:color="auto"/>
        <w:bottom w:val="none" w:sz="0" w:space="0" w:color="auto"/>
        <w:right w:val="none" w:sz="0" w:space="0" w:color="auto"/>
      </w:divBdr>
      <w:divsChild>
        <w:div w:id="597910877">
          <w:marLeft w:val="0"/>
          <w:marRight w:val="0"/>
          <w:marTop w:val="0"/>
          <w:marBottom w:val="0"/>
          <w:divBdr>
            <w:top w:val="none" w:sz="0" w:space="0" w:color="auto"/>
            <w:left w:val="none" w:sz="0" w:space="0" w:color="auto"/>
            <w:bottom w:val="none" w:sz="0" w:space="0" w:color="auto"/>
            <w:right w:val="none" w:sz="0" w:space="0" w:color="auto"/>
          </w:divBdr>
          <w:divsChild>
            <w:div w:id="1764256496">
              <w:marLeft w:val="0"/>
              <w:marRight w:val="0"/>
              <w:marTop w:val="0"/>
              <w:marBottom w:val="0"/>
              <w:divBdr>
                <w:top w:val="single" w:sz="6" w:space="0" w:color="DEDEDE"/>
                <w:left w:val="single" w:sz="6" w:space="0" w:color="DEDEDE"/>
                <w:bottom w:val="single" w:sz="6" w:space="0" w:color="DEDEDE"/>
                <w:right w:val="single" w:sz="6" w:space="0" w:color="DEDEDE"/>
              </w:divBdr>
              <w:divsChild>
                <w:div w:id="1362048837">
                  <w:marLeft w:val="0"/>
                  <w:marRight w:val="0"/>
                  <w:marTop w:val="0"/>
                  <w:marBottom w:val="0"/>
                  <w:divBdr>
                    <w:top w:val="none" w:sz="0" w:space="0" w:color="auto"/>
                    <w:left w:val="none" w:sz="0" w:space="0" w:color="auto"/>
                    <w:bottom w:val="none" w:sz="0" w:space="0" w:color="auto"/>
                    <w:right w:val="none" w:sz="0" w:space="0" w:color="auto"/>
                  </w:divBdr>
                  <w:divsChild>
                    <w:div w:id="140282638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388071423">
          <w:marLeft w:val="0"/>
          <w:marRight w:val="0"/>
          <w:marTop w:val="0"/>
          <w:marBottom w:val="0"/>
          <w:divBdr>
            <w:top w:val="none" w:sz="0" w:space="0" w:color="auto"/>
            <w:left w:val="none" w:sz="0" w:space="0" w:color="auto"/>
            <w:bottom w:val="none" w:sz="0" w:space="0" w:color="auto"/>
            <w:right w:val="none" w:sz="0" w:space="0" w:color="auto"/>
          </w:divBdr>
          <w:divsChild>
            <w:div w:id="40130168">
              <w:marLeft w:val="0"/>
              <w:marRight w:val="0"/>
              <w:marTop w:val="0"/>
              <w:marBottom w:val="0"/>
              <w:divBdr>
                <w:top w:val="none" w:sz="0" w:space="0" w:color="auto"/>
                <w:left w:val="none" w:sz="0" w:space="0" w:color="auto"/>
                <w:bottom w:val="none" w:sz="0" w:space="0" w:color="auto"/>
                <w:right w:val="none" w:sz="0" w:space="0" w:color="auto"/>
              </w:divBdr>
              <w:divsChild>
                <w:div w:id="658460888">
                  <w:marLeft w:val="0"/>
                  <w:marRight w:val="0"/>
                  <w:marTop w:val="0"/>
                  <w:marBottom w:val="0"/>
                  <w:divBdr>
                    <w:top w:val="single" w:sz="6" w:space="8" w:color="EEEEEE"/>
                    <w:left w:val="none" w:sz="0" w:space="8" w:color="auto"/>
                    <w:bottom w:val="single" w:sz="6" w:space="8" w:color="EEEEEE"/>
                    <w:right w:val="single" w:sz="6" w:space="8" w:color="EEEEEE"/>
                  </w:divBdr>
                  <w:divsChild>
                    <w:div w:id="1261447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8712296">
      <w:bodyDiv w:val="1"/>
      <w:marLeft w:val="0"/>
      <w:marRight w:val="0"/>
      <w:marTop w:val="0"/>
      <w:marBottom w:val="0"/>
      <w:divBdr>
        <w:top w:val="none" w:sz="0" w:space="0" w:color="auto"/>
        <w:left w:val="none" w:sz="0" w:space="0" w:color="auto"/>
        <w:bottom w:val="none" w:sz="0" w:space="0" w:color="auto"/>
        <w:right w:val="none" w:sz="0" w:space="0" w:color="auto"/>
      </w:divBdr>
      <w:divsChild>
        <w:div w:id="2083065466">
          <w:marLeft w:val="0"/>
          <w:marRight w:val="0"/>
          <w:marTop w:val="0"/>
          <w:marBottom w:val="0"/>
          <w:divBdr>
            <w:top w:val="none" w:sz="0" w:space="0" w:color="auto"/>
            <w:left w:val="none" w:sz="0" w:space="0" w:color="auto"/>
            <w:bottom w:val="none" w:sz="0" w:space="0" w:color="auto"/>
            <w:right w:val="none" w:sz="0" w:space="0" w:color="auto"/>
          </w:divBdr>
          <w:divsChild>
            <w:div w:id="1984891771">
              <w:marLeft w:val="0"/>
              <w:marRight w:val="0"/>
              <w:marTop w:val="300"/>
              <w:marBottom w:val="0"/>
              <w:divBdr>
                <w:top w:val="none" w:sz="0" w:space="0" w:color="auto"/>
                <w:left w:val="none" w:sz="0" w:space="0" w:color="auto"/>
                <w:bottom w:val="none" w:sz="0" w:space="0" w:color="auto"/>
                <w:right w:val="none" w:sz="0" w:space="0" w:color="auto"/>
              </w:divBdr>
              <w:divsChild>
                <w:div w:id="70126229">
                  <w:marLeft w:val="0"/>
                  <w:marRight w:val="0"/>
                  <w:marTop w:val="0"/>
                  <w:marBottom w:val="0"/>
                  <w:divBdr>
                    <w:top w:val="single" w:sz="6" w:space="0" w:color="E5E5E5"/>
                    <w:left w:val="single" w:sz="6" w:space="0" w:color="E5E5E5"/>
                    <w:bottom w:val="single" w:sz="6" w:space="0" w:color="E5E5E5"/>
                    <w:right w:val="single" w:sz="6" w:space="0" w:color="E5E5E5"/>
                  </w:divBdr>
                  <w:divsChild>
                    <w:div w:id="1878816630">
                      <w:marLeft w:val="0"/>
                      <w:marRight w:val="0"/>
                      <w:marTop w:val="0"/>
                      <w:marBottom w:val="0"/>
                      <w:divBdr>
                        <w:top w:val="none" w:sz="0" w:space="0" w:color="auto"/>
                        <w:left w:val="none" w:sz="0" w:space="0" w:color="auto"/>
                        <w:bottom w:val="none" w:sz="0" w:space="0" w:color="auto"/>
                        <w:right w:val="none" w:sz="0" w:space="0" w:color="auto"/>
                      </w:divBdr>
                      <w:divsChild>
                        <w:div w:id="357198861">
                          <w:marLeft w:val="0"/>
                          <w:marRight w:val="0"/>
                          <w:marTop w:val="0"/>
                          <w:marBottom w:val="225"/>
                          <w:divBdr>
                            <w:top w:val="none" w:sz="0" w:space="0" w:color="auto"/>
                            <w:left w:val="none" w:sz="0" w:space="0" w:color="auto"/>
                            <w:bottom w:val="none" w:sz="0" w:space="0" w:color="auto"/>
                            <w:right w:val="none" w:sz="0" w:space="0" w:color="auto"/>
                          </w:divBdr>
                        </w:div>
                        <w:div w:id="382486549">
                          <w:marLeft w:val="0"/>
                          <w:marRight w:val="0"/>
                          <w:marTop w:val="0"/>
                          <w:marBottom w:val="225"/>
                          <w:divBdr>
                            <w:top w:val="none" w:sz="0" w:space="0" w:color="auto"/>
                            <w:left w:val="none" w:sz="0" w:space="0" w:color="auto"/>
                            <w:bottom w:val="none" w:sz="0" w:space="0" w:color="auto"/>
                            <w:right w:val="none" w:sz="0" w:space="0" w:color="auto"/>
                          </w:divBdr>
                        </w:div>
                        <w:div w:id="687367947">
                          <w:marLeft w:val="0"/>
                          <w:marRight w:val="0"/>
                          <w:marTop w:val="0"/>
                          <w:marBottom w:val="225"/>
                          <w:divBdr>
                            <w:top w:val="none" w:sz="0" w:space="0" w:color="auto"/>
                            <w:left w:val="none" w:sz="0" w:space="0" w:color="auto"/>
                            <w:bottom w:val="none" w:sz="0" w:space="0" w:color="auto"/>
                            <w:right w:val="none" w:sz="0" w:space="0" w:color="auto"/>
                          </w:divBdr>
                        </w:div>
                        <w:div w:id="1013146791">
                          <w:marLeft w:val="0"/>
                          <w:marRight w:val="0"/>
                          <w:marTop w:val="0"/>
                          <w:marBottom w:val="225"/>
                          <w:divBdr>
                            <w:top w:val="none" w:sz="0" w:space="0" w:color="auto"/>
                            <w:left w:val="none" w:sz="0" w:space="0" w:color="auto"/>
                            <w:bottom w:val="none" w:sz="0" w:space="0" w:color="auto"/>
                            <w:right w:val="none" w:sz="0" w:space="0" w:color="auto"/>
                          </w:divBdr>
                        </w:div>
                        <w:div w:id="1161894348">
                          <w:marLeft w:val="0"/>
                          <w:marRight w:val="0"/>
                          <w:marTop w:val="0"/>
                          <w:marBottom w:val="225"/>
                          <w:divBdr>
                            <w:top w:val="none" w:sz="0" w:space="0" w:color="auto"/>
                            <w:left w:val="none" w:sz="0" w:space="0" w:color="auto"/>
                            <w:bottom w:val="none" w:sz="0" w:space="0" w:color="auto"/>
                            <w:right w:val="none" w:sz="0" w:space="0" w:color="auto"/>
                          </w:divBdr>
                        </w:div>
                        <w:div w:id="1291787123">
                          <w:marLeft w:val="0"/>
                          <w:marRight w:val="0"/>
                          <w:marTop w:val="0"/>
                          <w:marBottom w:val="225"/>
                          <w:divBdr>
                            <w:top w:val="none" w:sz="0" w:space="0" w:color="auto"/>
                            <w:left w:val="none" w:sz="0" w:space="0" w:color="auto"/>
                            <w:bottom w:val="none" w:sz="0" w:space="0" w:color="auto"/>
                            <w:right w:val="none" w:sz="0" w:space="0" w:color="auto"/>
                          </w:divBdr>
                        </w:div>
                        <w:div w:id="1799031349">
                          <w:marLeft w:val="0"/>
                          <w:marRight w:val="0"/>
                          <w:marTop w:val="0"/>
                          <w:marBottom w:val="225"/>
                          <w:divBdr>
                            <w:top w:val="none" w:sz="0" w:space="0" w:color="auto"/>
                            <w:left w:val="none" w:sz="0" w:space="0" w:color="auto"/>
                            <w:bottom w:val="none" w:sz="0" w:space="0" w:color="auto"/>
                            <w:right w:val="none" w:sz="0" w:space="0" w:color="auto"/>
                          </w:divBdr>
                        </w:div>
                        <w:div w:id="182773908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2088576077">
      <w:bodyDiv w:val="1"/>
      <w:marLeft w:val="0"/>
      <w:marRight w:val="0"/>
      <w:marTop w:val="0"/>
      <w:marBottom w:val="0"/>
      <w:divBdr>
        <w:top w:val="none" w:sz="0" w:space="0" w:color="auto"/>
        <w:left w:val="none" w:sz="0" w:space="0" w:color="auto"/>
        <w:bottom w:val="none" w:sz="0" w:space="0" w:color="auto"/>
        <w:right w:val="none" w:sz="0" w:space="0" w:color="auto"/>
      </w:divBdr>
    </w:div>
    <w:div w:id="2096630197">
      <w:bodyDiv w:val="1"/>
      <w:marLeft w:val="0"/>
      <w:marRight w:val="0"/>
      <w:marTop w:val="0"/>
      <w:marBottom w:val="0"/>
      <w:divBdr>
        <w:top w:val="none" w:sz="0" w:space="0" w:color="auto"/>
        <w:left w:val="none" w:sz="0" w:space="0" w:color="auto"/>
        <w:bottom w:val="none" w:sz="0" w:space="0" w:color="auto"/>
        <w:right w:val="none" w:sz="0" w:space="0" w:color="auto"/>
      </w:divBdr>
      <w:divsChild>
        <w:div w:id="2102682634">
          <w:marLeft w:val="0"/>
          <w:marRight w:val="0"/>
          <w:marTop w:val="0"/>
          <w:marBottom w:val="0"/>
          <w:divBdr>
            <w:top w:val="none" w:sz="0" w:space="0" w:color="auto"/>
            <w:left w:val="none" w:sz="0" w:space="0" w:color="auto"/>
            <w:bottom w:val="none" w:sz="0" w:space="0" w:color="auto"/>
            <w:right w:val="none" w:sz="0" w:space="0" w:color="auto"/>
          </w:divBdr>
          <w:divsChild>
            <w:div w:id="959186334">
              <w:marLeft w:val="-225"/>
              <w:marRight w:val="-225"/>
              <w:marTop w:val="0"/>
              <w:marBottom w:val="0"/>
              <w:divBdr>
                <w:top w:val="none" w:sz="0" w:space="0" w:color="auto"/>
                <w:left w:val="none" w:sz="0" w:space="0" w:color="auto"/>
                <w:bottom w:val="none" w:sz="0" w:space="0" w:color="auto"/>
                <w:right w:val="none" w:sz="0" w:space="0" w:color="auto"/>
              </w:divBdr>
              <w:divsChild>
                <w:div w:id="839540137">
                  <w:marLeft w:val="0"/>
                  <w:marRight w:val="0"/>
                  <w:marTop w:val="0"/>
                  <w:marBottom w:val="0"/>
                  <w:divBdr>
                    <w:top w:val="none" w:sz="0" w:space="0" w:color="auto"/>
                    <w:left w:val="none" w:sz="0" w:space="0" w:color="auto"/>
                    <w:bottom w:val="none" w:sz="0" w:space="0" w:color="auto"/>
                    <w:right w:val="none" w:sz="0" w:space="0" w:color="auto"/>
                  </w:divBdr>
                  <w:divsChild>
                    <w:div w:id="335690671">
                      <w:marLeft w:val="0"/>
                      <w:marRight w:val="0"/>
                      <w:marTop w:val="0"/>
                      <w:marBottom w:val="0"/>
                      <w:divBdr>
                        <w:top w:val="none" w:sz="0" w:space="0" w:color="auto"/>
                        <w:left w:val="none" w:sz="0" w:space="0" w:color="auto"/>
                        <w:bottom w:val="none" w:sz="0" w:space="0" w:color="auto"/>
                        <w:right w:val="none" w:sz="0" w:space="0" w:color="auto"/>
                      </w:divBdr>
                      <w:divsChild>
                        <w:div w:id="1821535830">
                          <w:marLeft w:val="0"/>
                          <w:marRight w:val="0"/>
                          <w:marTop w:val="0"/>
                          <w:marBottom w:val="0"/>
                          <w:divBdr>
                            <w:top w:val="none" w:sz="0" w:space="0" w:color="auto"/>
                            <w:left w:val="none" w:sz="0" w:space="0" w:color="auto"/>
                            <w:bottom w:val="none" w:sz="0" w:space="0" w:color="auto"/>
                            <w:right w:val="none" w:sz="0" w:space="0" w:color="auto"/>
                          </w:divBdr>
                          <w:divsChild>
                            <w:div w:id="593906456">
                              <w:marLeft w:val="-225"/>
                              <w:marRight w:val="-225"/>
                              <w:marTop w:val="0"/>
                              <w:marBottom w:val="0"/>
                              <w:divBdr>
                                <w:top w:val="none" w:sz="0" w:space="0" w:color="auto"/>
                                <w:left w:val="none" w:sz="0" w:space="0" w:color="auto"/>
                                <w:bottom w:val="none" w:sz="0" w:space="0" w:color="auto"/>
                                <w:right w:val="none" w:sz="0" w:space="0" w:color="auto"/>
                              </w:divBdr>
                              <w:divsChild>
                                <w:div w:id="1311058047">
                                  <w:marLeft w:val="0"/>
                                  <w:marRight w:val="0"/>
                                  <w:marTop w:val="0"/>
                                  <w:marBottom w:val="0"/>
                                  <w:divBdr>
                                    <w:top w:val="none" w:sz="0" w:space="0" w:color="auto"/>
                                    <w:left w:val="none" w:sz="0" w:space="0" w:color="auto"/>
                                    <w:bottom w:val="none" w:sz="0" w:space="0" w:color="auto"/>
                                    <w:right w:val="none" w:sz="0" w:space="0" w:color="auto"/>
                                  </w:divBdr>
                                  <w:divsChild>
                                    <w:div w:id="1682777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18597210">
      <w:bodyDiv w:val="1"/>
      <w:marLeft w:val="0"/>
      <w:marRight w:val="0"/>
      <w:marTop w:val="0"/>
      <w:marBottom w:val="0"/>
      <w:divBdr>
        <w:top w:val="none" w:sz="0" w:space="0" w:color="auto"/>
        <w:left w:val="none" w:sz="0" w:space="0" w:color="auto"/>
        <w:bottom w:val="none" w:sz="0" w:space="0" w:color="auto"/>
        <w:right w:val="none" w:sz="0" w:space="0" w:color="auto"/>
      </w:divBdr>
      <w:divsChild>
        <w:div w:id="73356565">
          <w:marLeft w:val="0"/>
          <w:marRight w:val="0"/>
          <w:marTop w:val="0"/>
          <w:marBottom w:val="0"/>
          <w:divBdr>
            <w:top w:val="none" w:sz="0" w:space="0" w:color="auto"/>
            <w:left w:val="none" w:sz="0" w:space="0" w:color="auto"/>
            <w:bottom w:val="none" w:sz="0" w:space="0" w:color="auto"/>
            <w:right w:val="none" w:sz="0" w:space="0" w:color="auto"/>
          </w:divBdr>
          <w:divsChild>
            <w:div w:id="1876624571">
              <w:marLeft w:val="0"/>
              <w:marRight w:val="0"/>
              <w:marTop w:val="0"/>
              <w:marBottom w:val="0"/>
              <w:divBdr>
                <w:top w:val="single" w:sz="6" w:space="0" w:color="DEDEDE"/>
                <w:left w:val="single" w:sz="6" w:space="0" w:color="DEDEDE"/>
                <w:bottom w:val="single" w:sz="6" w:space="0" w:color="DEDEDE"/>
                <w:right w:val="single" w:sz="6" w:space="0" w:color="DEDEDE"/>
              </w:divBdr>
              <w:divsChild>
                <w:div w:id="1101797330">
                  <w:marLeft w:val="0"/>
                  <w:marRight w:val="0"/>
                  <w:marTop w:val="0"/>
                  <w:marBottom w:val="0"/>
                  <w:divBdr>
                    <w:top w:val="none" w:sz="0" w:space="0" w:color="auto"/>
                    <w:left w:val="none" w:sz="0" w:space="0" w:color="auto"/>
                    <w:bottom w:val="none" w:sz="0" w:space="0" w:color="auto"/>
                    <w:right w:val="none" w:sz="0" w:space="0" w:color="auto"/>
                  </w:divBdr>
                  <w:divsChild>
                    <w:div w:id="2088842238">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992518580">
          <w:marLeft w:val="0"/>
          <w:marRight w:val="0"/>
          <w:marTop w:val="0"/>
          <w:marBottom w:val="0"/>
          <w:divBdr>
            <w:top w:val="none" w:sz="0" w:space="0" w:color="auto"/>
            <w:left w:val="none" w:sz="0" w:space="0" w:color="auto"/>
            <w:bottom w:val="none" w:sz="0" w:space="0" w:color="auto"/>
            <w:right w:val="none" w:sz="0" w:space="0" w:color="auto"/>
          </w:divBdr>
          <w:divsChild>
            <w:div w:id="475414435">
              <w:marLeft w:val="0"/>
              <w:marRight w:val="0"/>
              <w:marTop w:val="0"/>
              <w:marBottom w:val="0"/>
              <w:divBdr>
                <w:top w:val="none" w:sz="0" w:space="0" w:color="auto"/>
                <w:left w:val="none" w:sz="0" w:space="0" w:color="auto"/>
                <w:bottom w:val="none" w:sz="0" w:space="0" w:color="auto"/>
                <w:right w:val="none" w:sz="0" w:space="0" w:color="auto"/>
              </w:divBdr>
              <w:divsChild>
                <w:div w:id="1120420099">
                  <w:marLeft w:val="0"/>
                  <w:marRight w:val="0"/>
                  <w:marTop w:val="0"/>
                  <w:marBottom w:val="0"/>
                  <w:divBdr>
                    <w:top w:val="single" w:sz="6" w:space="8" w:color="EEEEEE"/>
                    <w:left w:val="none" w:sz="0" w:space="8" w:color="auto"/>
                    <w:bottom w:val="single" w:sz="6" w:space="8" w:color="EEEEEE"/>
                    <w:right w:val="single" w:sz="6" w:space="8" w:color="EEEEEE"/>
                  </w:divBdr>
                  <w:divsChild>
                    <w:div w:id="785542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4.bin"/><Relationship Id="rId42" Type="http://schemas.openxmlformats.org/officeDocument/2006/relationships/hyperlink" Target="https://baike.baidu.com/item/%E7%BA%A2%E5%A4%96%E6%88%90%E5%83%8F/5264257" TargetMode="External"/><Relationship Id="rId63" Type="http://schemas.openxmlformats.org/officeDocument/2006/relationships/image" Target="media/image26.wmf"/><Relationship Id="rId84" Type="http://schemas.openxmlformats.org/officeDocument/2006/relationships/image" Target="media/image38.wmf"/><Relationship Id="rId138" Type="http://schemas.openxmlformats.org/officeDocument/2006/relationships/image" Target="media/image75.wmf"/><Relationship Id="rId159" Type="http://schemas.openxmlformats.org/officeDocument/2006/relationships/image" Target="media/image91.png"/><Relationship Id="rId107" Type="http://schemas.openxmlformats.org/officeDocument/2006/relationships/image" Target="media/image49.png"/><Relationship Id="rId11" Type="http://schemas.openxmlformats.org/officeDocument/2006/relationships/footer" Target="footer1.xml"/><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oleObject" Target="embeddings/oleObject29.bin"/><Relationship Id="rId128" Type="http://schemas.openxmlformats.org/officeDocument/2006/relationships/image" Target="media/image66.png"/><Relationship Id="rId149" Type="http://schemas.openxmlformats.org/officeDocument/2006/relationships/image" Target="media/image81.png"/><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image" Target="media/image92.png"/><Relationship Id="rId22" Type="http://schemas.openxmlformats.org/officeDocument/2006/relationships/image" Target="media/image8.wmf"/><Relationship Id="rId43" Type="http://schemas.openxmlformats.org/officeDocument/2006/relationships/hyperlink" Target="https://baike.baidu.com/item/%E9%81%A5%E6%84%9F%E5%BA%94%E7%94%A8/5133027" TargetMode="External"/><Relationship Id="rId64" Type="http://schemas.openxmlformats.org/officeDocument/2006/relationships/oleObject" Target="embeddings/oleObject24.bin"/><Relationship Id="rId118" Type="http://schemas.openxmlformats.org/officeDocument/2006/relationships/image" Target="media/image57.png"/><Relationship Id="rId139" Type="http://schemas.openxmlformats.org/officeDocument/2006/relationships/oleObject" Target="embeddings/oleObject49.bin"/><Relationship Id="rId85" Type="http://schemas.openxmlformats.org/officeDocument/2006/relationships/oleObject" Target="embeddings/oleObject33.bin"/><Relationship Id="rId150" Type="http://schemas.openxmlformats.org/officeDocument/2006/relationships/image" Target="media/image82.png"/><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7.wmf"/><Relationship Id="rId108" Type="http://schemas.openxmlformats.org/officeDocument/2006/relationships/image" Target="media/image50.png"/><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2.png"/><Relationship Id="rId91"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76.wmf"/><Relationship Id="rId145" Type="http://schemas.openxmlformats.org/officeDocument/2006/relationships/oleObject" Target="embeddings/oleObject52.bin"/><Relationship Id="rId161" Type="http://schemas.openxmlformats.org/officeDocument/2006/relationships/image" Target="media/image93.png"/><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image" Target="media/image55.wmf"/><Relationship Id="rId119" Type="http://schemas.openxmlformats.org/officeDocument/2006/relationships/image" Target="media/image58.png"/><Relationship Id="rId44" Type="http://schemas.openxmlformats.org/officeDocument/2006/relationships/hyperlink" Target="https://baike.baidu.com/item/%E5%90%88%E6%88%90%E5%AD%94%E5%BE%84%E9%9B%B7%E8%BE%BE/1449279" TargetMode="External"/><Relationship Id="rId60" Type="http://schemas.openxmlformats.org/officeDocument/2006/relationships/oleObject" Target="embeddings/oleObject22.bin"/><Relationship Id="rId65" Type="http://schemas.openxmlformats.org/officeDocument/2006/relationships/image" Target="media/image27.wmf"/><Relationship Id="rId81"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8.png"/><Relationship Id="rId135" Type="http://schemas.openxmlformats.org/officeDocument/2006/relationships/image" Target="media/image73.png"/><Relationship Id="rId151" Type="http://schemas.openxmlformats.org/officeDocument/2006/relationships/image" Target="media/image83.png"/><Relationship Id="rId156" Type="http://schemas.openxmlformats.org/officeDocument/2006/relationships/image" Target="media/image88.png"/><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1.png"/><Relationship Id="rId34" Type="http://schemas.openxmlformats.org/officeDocument/2006/relationships/oleObject" Target="embeddings/oleObject11.bin"/><Relationship Id="rId50" Type="http://schemas.openxmlformats.org/officeDocument/2006/relationships/oleObject" Target="embeddings/oleObject17.bin"/><Relationship Id="rId55" Type="http://schemas.openxmlformats.org/officeDocument/2006/relationships/image" Target="media/image22.wmf"/><Relationship Id="rId76" Type="http://schemas.openxmlformats.org/officeDocument/2006/relationships/image" Target="media/image33.png"/><Relationship Id="rId97" Type="http://schemas.openxmlformats.org/officeDocument/2006/relationships/oleObject" Target="embeddings/oleObject39.bin"/><Relationship Id="rId104" Type="http://schemas.openxmlformats.org/officeDocument/2006/relationships/oleObject" Target="embeddings/oleObject43.bin"/><Relationship Id="rId120" Type="http://schemas.openxmlformats.org/officeDocument/2006/relationships/image" Target="media/image59.png"/><Relationship Id="rId125" Type="http://schemas.openxmlformats.org/officeDocument/2006/relationships/image" Target="media/image63.png"/><Relationship Id="rId141" Type="http://schemas.openxmlformats.org/officeDocument/2006/relationships/oleObject" Target="embeddings/oleObject50.bin"/><Relationship Id="rId146" Type="http://schemas.openxmlformats.org/officeDocument/2006/relationships/image" Target="media/image79.wmf"/><Relationship Id="rId16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2.wmf"/><Relationship Id="rId162" Type="http://schemas.openxmlformats.org/officeDocument/2006/relationships/header" Target="header2.xml"/><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image" Target="media/image52.png"/><Relationship Id="rId115" Type="http://schemas.openxmlformats.org/officeDocument/2006/relationships/oleObject" Target="embeddings/oleObject46.bin"/><Relationship Id="rId131" Type="http://schemas.openxmlformats.org/officeDocument/2006/relationships/image" Target="media/image69.png"/><Relationship Id="rId136" Type="http://schemas.openxmlformats.org/officeDocument/2006/relationships/image" Target="media/image74.wmf"/><Relationship Id="rId157" Type="http://schemas.openxmlformats.org/officeDocument/2006/relationships/image" Target="media/image89.png"/><Relationship Id="rId61" Type="http://schemas.openxmlformats.org/officeDocument/2006/relationships/image" Target="media/image25.wmf"/><Relationship Id="rId82" Type="http://schemas.openxmlformats.org/officeDocument/2006/relationships/image" Target="media/image37.wmf"/><Relationship Id="rId152" Type="http://schemas.openxmlformats.org/officeDocument/2006/relationships/image" Target="media/image84.png"/><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4.png"/><Relationship Id="rId100" Type="http://schemas.openxmlformats.org/officeDocument/2006/relationships/image" Target="media/image46.wmf"/><Relationship Id="rId105" Type="http://schemas.openxmlformats.org/officeDocument/2006/relationships/oleObject" Target="embeddings/oleObject44.bin"/><Relationship Id="rId126" Type="http://schemas.openxmlformats.org/officeDocument/2006/relationships/image" Target="media/image64.png"/><Relationship Id="rId147" Type="http://schemas.openxmlformats.org/officeDocument/2006/relationships/oleObject" Target="embeddings/oleObject53.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8.bin"/><Relationship Id="rId93" Type="http://schemas.openxmlformats.org/officeDocument/2006/relationships/oleObject" Target="embeddings/oleObject37.bin"/><Relationship Id="rId98" Type="http://schemas.openxmlformats.org/officeDocument/2006/relationships/image" Target="media/image45.wmf"/><Relationship Id="rId121" Type="http://schemas.openxmlformats.org/officeDocument/2006/relationships/image" Target="media/image60.png"/><Relationship Id="rId142" Type="http://schemas.openxmlformats.org/officeDocument/2006/relationships/image" Target="media/image77.wmf"/><Relationship Id="rId163" Type="http://schemas.openxmlformats.org/officeDocument/2006/relationships/header" Target="header3.xml"/><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oleObject" Target="embeddings/oleObject15.bin"/><Relationship Id="rId67" Type="http://schemas.openxmlformats.org/officeDocument/2006/relationships/image" Target="media/image28.wmf"/><Relationship Id="rId116" Type="http://schemas.openxmlformats.org/officeDocument/2006/relationships/image" Target="media/image56.wmf"/><Relationship Id="rId137" Type="http://schemas.openxmlformats.org/officeDocument/2006/relationships/oleObject" Target="embeddings/oleObject48.bin"/><Relationship Id="rId158" Type="http://schemas.openxmlformats.org/officeDocument/2006/relationships/image" Target="media/image90.png"/><Relationship Id="rId20" Type="http://schemas.openxmlformats.org/officeDocument/2006/relationships/image" Target="media/image7.wmf"/><Relationship Id="rId41" Type="http://schemas.openxmlformats.org/officeDocument/2006/relationships/hyperlink" Target="https://baike.baidu.com/item/%E4%B8%AD%E7%BA%A2%E5%A4%96/5133220" TargetMode="External"/><Relationship Id="rId62" Type="http://schemas.openxmlformats.org/officeDocument/2006/relationships/oleObject" Target="embeddings/oleObject23.bin"/><Relationship Id="rId83" Type="http://schemas.openxmlformats.org/officeDocument/2006/relationships/oleObject" Target="embeddings/oleObject32.bin"/><Relationship Id="rId88" Type="http://schemas.openxmlformats.org/officeDocument/2006/relationships/image" Target="media/image40.wmf"/><Relationship Id="rId111" Type="http://schemas.openxmlformats.org/officeDocument/2006/relationships/image" Target="media/image53.png"/><Relationship Id="rId132" Type="http://schemas.openxmlformats.org/officeDocument/2006/relationships/image" Target="media/image70.png"/><Relationship Id="rId153" Type="http://schemas.openxmlformats.org/officeDocument/2006/relationships/image" Target="media/image85.png"/><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3.wmf"/><Relationship Id="rId106" Type="http://schemas.openxmlformats.org/officeDocument/2006/relationships/image" Target="media/image48.png"/><Relationship Id="rId127" Type="http://schemas.openxmlformats.org/officeDocument/2006/relationships/image" Target="media/image65.png"/><Relationship Id="rId10" Type="http://schemas.openxmlformats.org/officeDocument/2006/relationships/image" Target="media/image2.png"/><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1.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1.jpeg"/><Relationship Id="rId143" Type="http://schemas.openxmlformats.org/officeDocument/2006/relationships/oleObject" Target="embeddings/oleObject51.bin"/><Relationship Id="rId148" Type="http://schemas.openxmlformats.org/officeDocument/2006/relationships/image" Target="media/image80.png"/><Relationship Id="rId164"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oleObject" Target="embeddings/oleObject7.bin"/><Relationship Id="rId47" Type="http://schemas.openxmlformats.org/officeDocument/2006/relationships/image" Target="media/image18.wmf"/><Relationship Id="rId68" Type="http://schemas.openxmlformats.org/officeDocument/2006/relationships/oleObject" Target="embeddings/oleObject26.bin"/><Relationship Id="rId89" Type="http://schemas.openxmlformats.org/officeDocument/2006/relationships/oleObject" Target="embeddings/oleObject35.bin"/><Relationship Id="rId112" Type="http://schemas.openxmlformats.org/officeDocument/2006/relationships/image" Target="media/image54.wmf"/><Relationship Id="rId133" Type="http://schemas.openxmlformats.org/officeDocument/2006/relationships/image" Target="media/image71.png"/><Relationship Id="rId154" Type="http://schemas.openxmlformats.org/officeDocument/2006/relationships/image" Target="media/image86.png"/><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hyperlink" Target="https://baike.baidu.com/item/%E5%86%A0%E7%8A%B6%E6%B2%9F" TargetMode="External"/><Relationship Id="rId144" Type="http://schemas.openxmlformats.org/officeDocument/2006/relationships/image" Target="media/image78.wmf"/><Relationship Id="rId90" Type="http://schemas.openxmlformats.org/officeDocument/2006/relationships/image" Target="media/image41.wmf"/><Relationship Id="rId165" Type="http://schemas.openxmlformats.org/officeDocument/2006/relationships/footer" Target="footer3.xml"/><Relationship Id="rId186" Type="http://schemas.microsoft.com/office/2016/09/relationships/commentsIds" Target="commentsIds.xml"/><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29.wmf"/><Relationship Id="rId113" Type="http://schemas.openxmlformats.org/officeDocument/2006/relationships/oleObject" Target="embeddings/oleObject45.bin"/><Relationship Id="rId134" Type="http://schemas.openxmlformats.org/officeDocument/2006/relationships/image" Target="media/image72.png"/><Relationship Id="rId80" Type="http://schemas.openxmlformats.org/officeDocument/2006/relationships/image" Target="media/image36.wmf"/><Relationship Id="rId155" Type="http://schemas.openxmlformats.org/officeDocument/2006/relationships/image" Target="media/image8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6FA5DA1-B578-4690-B84B-4E2CBE440D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0</TotalTime>
  <Pages>1</Pages>
  <Words>7207</Words>
  <Characters>41084</Characters>
  <Application>Microsoft Office Word</Application>
  <DocSecurity>0</DocSecurity>
  <Lines>342</Lines>
  <Paragraphs>96</Paragraphs>
  <ScaleCrop>false</ScaleCrop>
  <Company>Microsoft</Company>
  <LinksUpToDate>false</LinksUpToDate>
  <CharactersWithSpaces>481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zi6147@live.com</dc:creator>
  <cp:keywords/>
  <dc:description/>
  <cp:lastModifiedBy>China</cp:lastModifiedBy>
  <cp:revision>67</cp:revision>
  <cp:lastPrinted>2018-12-18T12:00:00Z</cp:lastPrinted>
  <dcterms:created xsi:type="dcterms:W3CDTF">2018-11-29T06:55:00Z</dcterms:created>
  <dcterms:modified xsi:type="dcterms:W3CDTF">2018-12-18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DeferFieldUpdate">
    <vt:lpwstr>1</vt:lpwstr>
  </property>
  <property fmtid="{D5CDD505-2E9C-101B-9397-08002B2CF9AE}" pid="4" name="MTEquationSection">
    <vt:lpwstr>1</vt:lpwstr>
  </property>
  <property fmtid="{D5CDD505-2E9C-101B-9397-08002B2CF9AE}" pid="5" name="KSOProductBuildVer">
    <vt:lpwstr>2052-10.1.0.5457</vt:lpwstr>
  </property>
  <property fmtid="{D5CDD505-2E9C-101B-9397-08002B2CF9AE}" pid="6" name="MSIP_Label_f42aa342-8706-4288-bd11-ebb85995028c_Enabled">
    <vt:lpwstr>True</vt:lpwstr>
  </property>
  <property fmtid="{D5CDD505-2E9C-101B-9397-08002B2CF9AE}" pid="7" name="MSIP_Label_f42aa342-8706-4288-bd11-ebb85995028c_SiteId">
    <vt:lpwstr>72f988bf-86f1-41af-91ab-2d7cd011db47</vt:lpwstr>
  </property>
  <property fmtid="{D5CDD505-2E9C-101B-9397-08002B2CF9AE}" pid="8" name="MSIP_Label_f42aa342-8706-4288-bd11-ebb85995028c_Ref">
    <vt:lpwstr>https://api.informationprotection.azure.com/api/72f988bf-86f1-41af-91ab-2d7cd011db47</vt:lpwstr>
  </property>
  <property fmtid="{D5CDD505-2E9C-101B-9397-08002B2CF9AE}" pid="9" name="MSIP_Label_f42aa342-8706-4288-bd11-ebb85995028c_Owner">
    <vt:lpwstr>t-rum@microsoft.com</vt:lpwstr>
  </property>
  <property fmtid="{D5CDD505-2E9C-101B-9397-08002B2CF9AE}" pid="10" name="MSIP_Label_f42aa342-8706-4288-bd11-ebb85995028c_SetDate">
    <vt:lpwstr>2017-11-09T17:37:14.2052447+08:00</vt:lpwstr>
  </property>
  <property fmtid="{D5CDD505-2E9C-101B-9397-08002B2CF9AE}" pid="11" name="MSIP_Label_f42aa342-8706-4288-bd11-ebb85995028c_Name">
    <vt:lpwstr>General</vt:lpwstr>
  </property>
  <property fmtid="{D5CDD505-2E9C-101B-9397-08002B2CF9AE}" pid="12" name="MSIP_Label_f42aa342-8706-4288-bd11-ebb85995028c_Application">
    <vt:lpwstr>Microsoft Azure Information Protection</vt:lpwstr>
  </property>
  <property fmtid="{D5CDD505-2E9C-101B-9397-08002B2CF9AE}" pid="13" name="MSIP_Label_f42aa342-8706-4288-bd11-ebb85995028c_Extended_MSFT_Method">
    <vt:lpwstr>Automatic</vt:lpwstr>
  </property>
  <property fmtid="{D5CDD505-2E9C-101B-9397-08002B2CF9AE}" pid="14" name="Sensitivity">
    <vt:lpwstr>General</vt:lpwstr>
  </property>
  <property fmtid="{D5CDD505-2E9C-101B-9397-08002B2CF9AE}" pid="15" name="MTWinEqns">
    <vt:bool>true</vt:bool>
  </property>
</Properties>
</file>